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89506B" w14:textId="77777777" w:rsidR="0040568F" w:rsidRPr="000E4F1F" w:rsidRDefault="000E4F1F" w:rsidP="00855D6E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E4F1F">
        <w:rPr>
          <w:rFonts w:ascii="Times New Roman" w:hAnsi="Times New Roman" w:cs="Times New Roman"/>
          <w:b/>
          <w:sz w:val="32"/>
          <w:szCs w:val="32"/>
        </w:rPr>
        <w:t xml:space="preserve">Chapter </w:t>
      </w:r>
      <w:r w:rsidR="0071181B">
        <w:rPr>
          <w:rFonts w:ascii="Times New Roman" w:hAnsi="Times New Roman" w:cs="Times New Roman"/>
          <w:b/>
          <w:sz w:val="32"/>
          <w:szCs w:val="32"/>
        </w:rPr>
        <w:t>10</w:t>
      </w:r>
      <w:r w:rsidRPr="000E4F1F">
        <w:rPr>
          <w:rFonts w:ascii="Times New Roman" w:hAnsi="Times New Roman" w:cs="Times New Roman"/>
          <w:b/>
          <w:sz w:val="32"/>
          <w:szCs w:val="32"/>
        </w:rPr>
        <w:t xml:space="preserve">: </w:t>
      </w:r>
      <w:r w:rsidR="00B118D4" w:rsidRPr="00B118D4">
        <w:rPr>
          <w:rFonts w:ascii="Times New Roman" w:hAnsi="Times New Roman" w:cs="Times New Roman"/>
          <w:b/>
          <w:spacing w:val="-2"/>
          <w:sz w:val="32"/>
          <w:szCs w:val="32"/>
        </w:rPr>
        <w:t>Geometric Symmetry and the Golden Ratio</w:t>
      </w:r>
    </w:p>
    <w:p w14:paraId="7CDEECB6" w14:textId="77777777" w:rsidR="0012300D" w:rsidRDefault="007D6A79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tterns and geometry occur in nature and humans have been notici</w:t>
      </w:r>
      <w:r w:rsidR="00E9657A">
        <w:rPr>
          <w:rFonts w:ascii="Times New Roman" w:hAnsi="Times New Roman" w:cs="Times New Roman"/>
          <w:sz w:val="24"/>
          <w:szCs w:val="24"/>
        </w:rPr>
        <w:t>ng these patterns</w:t>
      </w:r>
      <w:r w:rsidR="001D6D30">
        <w:rPr>
          <w:rFonts w:ascii="Times New Roman" w:hAnsi="Times New Roman" w:cs="Times New Roman"/>
          <w:sz w:val="24"/>
          <w:szCs w:val="24"/>
        </w:rPr>
        <w:t xml:space="preserve"> since the dawn of humanity</w:t>
      </w:r>
      <w:r w:rsidR="0012300D">
        <w:rPr>
          <w:rFonts w:ascii="Times New Roman" w:hAnsi="Times New Roman" w:cs="Times New Roman"/>
          <w:sz w:val="24"/>
          <w:szCs w:val="24"/>
        </w:rPr>
        <w:t>.</w:t>
      </w:r>
      <w:r w:rsidR="00882F8E">
        <w:rPr>
          <w:rFonts w:ascii="Times New Roman" w:hAnsi="Times New Roman" w:cs="Times New Roman"/>
          <w:sz w:val="24"/>
          <w:szCs w:val="24"/>
        </w:rPr>
        <w:t xml:space="preserve"> </w:t>
      </w:r>
      <w:r w:rsidR="00962B5D">
        <w:rPr>
          <w:rFonts w:ascii="Times New Roman" w:hAnsi="Times New Roman" w:cs="Times New Roman"/>
          <w:sz w:val="24"/>
          <w:szCs w:val="24"/>
        </w:rPr>
        <w:t>In this chapter, topics in geometry will be e</w:t>
      </w:r>
      <w:r w:rsidR="00E9657A">
        <w:rPr>
          <w:rFonts w:ascii="Times New Roman" w:hAnsi="Times New Roman" w:cs="Times New Roman"/>
          <w:sz w:val="24"/>
          <w:szCs w:val="24"/>
        </w:rPr>
        <w:t>xamined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E9657A">
        <w:rPr>
          <w:rFonts w:ascii="Times New Roman" w:hAnsi="Times New Roman" w:cs="Times New Roman"/>
          <w:sz w:val="24"/>
          <w:szCs w:val="24"/>
        </w:rPr>
        <w:t xml:space="preserve">These topics include transformation and </w:t>
      </w:r>
      <w:r w:rsidR="00962B5D">
        <w:rPr>
          <w:rFonts w:ascii="Times New Roman" w:hAnsi="Times New Roman" w:cs="Times New Roman"/>
          <w:sz w:val="24"/>
          <w:szCs w:val="24"/>
        </w:rPr>
        <w:t>sym</w:t>
      </w:r>
      <w:r w:rsidR="00181EF4">
        <w:rPr>
          <w:rFonts w:ascii="Times New Roman" w:hAnsi="Times New Roman" w:cs="Times New Roman"/>
          <w:sz w:val="24"/>
          <w:szCs w:val="24"/>
        </w:rPr>
        <w:t>m</w:t>
      </w:r>
      <w:r w:rsidR="00962B5D">
        <w:rPr>
          <w:rFonts w:ascii="Times New Roman" w:hAnsi="Times New Roman" w:cs="Times New Roman"/>
          <w:sz w:val="24"/>
          <w:szCs w:val="24"/>
        </w:rPr>
        <w:t>etry</w:t>
      </w:r>
      <w:r w:rsidR="00181EF4">
        <w:rPr>
          <w:rFonts w:ascii="Times New Roman" w:hAnsi="Times New Roman" w:cs="Times New Roman"/>
          <w:sz w:val="24"/>
          <w:szCs w:val="24"/>
        </w:rPr>
        <w:t xml:space="preserve"> of geomet</w:t>
      </w:r>
      <w:r w:rsidR="00E9657A">
        <w:rPr>
          <w:rFonts w:ascii="Times New Roman" w:hAnsi="Times New Roman" w:cs="Times New Roman"/>
          <w:sz w:val="24"/>
          <w:szCs w:val="24"/>
        </w:rPr>
        <w:t>ric shapes, similar figures,</w:t>
      </w:r>
      <w:r w:rsidR="00962B5D">
        <w:rPr>
          <w:rFonts w:ascii="Times New Roman" w:hAnsi="Times New Roman" w:cs="Times New Roman"/>
          <w:sz w:val="24"/>
          <w:szCs w:val="24"/>
        </w:rPr>
        <w:t xml:space="preserve"> </w:t>
      </w:r>
      <w:r w:rsidR="00E9657A">
        <w:rPr>
          <w:rFonts w:ascii="Times New Roman" w:hAnsi="Times New Roman" w:cs="Times New Roman"/>
          <w:sz w:val="24"/>
          <w:szCs w:val="24"/>
        </w:rPr>
        <w:t xml:space="preserve">gnomons, </w:t>
      </w:r>
      <w:r w:rsidR="00471A18">
        <w:rPr>
          <w:rFonts w:ascii="Times New Roman" w:hAnsi="Times New Roman" w:cs="Times New Roman"/>
          <w:sz w:val="24"/>
          <w:szCs w:val="24"/>
        </w:rPr>
        <w:t xml:space="preserve">Fibonacci numbers, and the </w:t>
      </w:r>
      <w:r w:rsidR="0013627A">
        <w:rPr>
          <w:rFonts w:ascii="Times New Roman" w:hAnsi="Times New Roman" w:cs="Times New Roman"/>
          <w:sz w:val="24"/>
          <w:szCs w:val="24"/>
        </w:rPr>
        <w:t>Golden Ratio</w:t>
      </w:r>
      <w:r w:rsidR="00471A18">
        <w:rPr>
          <w:rFonts w:ascii="Times New Roman" w:hAnsi="Times New Roman" w:cs="Times New Roman"/>
          <w:sz w:val="24"/>
          <w:szCs w:val="24"/>
        </w:rPr>
        <w:t>.</w:t>
      </w:r>
    </w:p>
    <w:p w14:paraId="0F2C0C23" w14:textId="77777777" w:rsidR="00A1578A" w:rsidRDefault="00A1578A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DA64AC" w14:textId="77777777" w:rsidR="00490611" w:rsidRPr="00471A18" w:rsidRDefault="00490611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54D8AE" w14:textId="77777777" w:rsidR="000E4F1F" w:rsidRDefault="000E4F1F" w:rsidP="00855D6E">
      <w:pPr>
        <w:rPr>
          <w:rFonts w:ascii="Times New Roman" w:hAnsi="Times New Roman" w:cs="Times New Roman"/>
          <w:b/>
          <w:sz w:val="28"/>
          <w:szCs w:val="28"/>
        </w:rPr>
      </w:pPr>
      <w:r w:rsidRPr="000E4F1F"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 w:rsidRPr="000E4F1F">
        <w:rPr>
          <w:rFonts w:ascii="Times New Roman" w:hAnsi="Times New Roman" w:cs="Times New Roman"/>
          <w:b/>
          <w:sz w:val="28"/>
          <w:szCs w:val="28"/>
        </w:rPr>
        <w:t>.1</w:t>
      </w:r>
      <w:r w:rsidR="0012300D">
        <w:rPr>
          <w:rFonts w:ascii="Times New Roman" w:hAnsi="Times New Roman" w:cs="Times New Roman"/>
          <w:b/>
          <w:sz w:val="28"/>
          <w:szCs w:val="28"/>
        </w:rPr>
        <w:t>:</w:t>
      </w:r>
      <w:r w:rsidRPr="000E4F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E72A9">
        <w:rPr>
          <w:rFonts w:ascii="Times New Roman" w:hAnsi="Times New Roman" w:cs="Times New Roman"/>
          <w:b/>
          <w:sz w:val="28"/>
          <w:szCs w:val="28"/>
        </w:rPr>
        <w:t>Transformations</w:t>
      </w:r>
      <w:r w:rsidR="0071181B">
        <w:rPr>
          <w:rFonts w:ascii="Times New Roman" w:hAnsi="Times New Roman" w:cs="Times New Roman"/>
          <w:b/>
          <w:sz w:val="28"/>
          <w:szCs w:val="28"/>
        </w:rPr>
        <w:t xml:space="preserve"> U</w:t>
      </w:r>
      <w:r w:rsidR="00A56390">
        <w:rPr>
          <w:rFonts w:ascii="Times New Roman" w:hAnsi="Times New Roman" w:cs="Times New Roman"/>
          <w:b/>
          <w:sz w:val="28"/>
          <w:szCs w:val="28"/>
        </w:rPr>
        <w:t xml:space="preserve">sing Rigid Motions </w:t>
      </w:r>
    </w:p>
    <w:p w14:paraId="5209358B" w14:textId="77777777" w:rsidR="00A1578A" w:rsidRDefault="006E533F" w:rsidP="00855D6E">
      <w:pPr>
        <w:rPr>
          <w:rFonts w:ascii="Times New Roman" w:hAnsi="Times New Roman" w:cs="Times New Roman"/>
          <w:sz w:val="24"/>
          <w:szCs w:val="24"/>
        </w:rPr>
      </w:pPr>
      <w:r w:rsidRPr="009F44D4">
        <w:rPr>
          <w:rFonts w:ascii="Times New Roman" w:hAnsi="Times New Roman" w:cs="Times New Roman"/>
          <w:sz w:val="24"/>
          <w:szCs w:val="24"/>
        </w:rPr>
        <w:t xml:space="preserve">In this section we will learn about </w:t>
      </w:r>
      <w:r w:rsidR="00CF1A61">
        <w:rPr>
          <w:rFonts w:ascii="Times New Roman" w:hAnsi="Times New Roman" w:cs="Times New Roman"/>
          <w:sz w:val="24"/>
          <w:szCs w:val="24"/>
        </w:rPr>
        <w:t>i</w:t>
      </w:r>
      <w:r w:rsidR="007A7F34" w:rsidRPr="007A7F34">
        <w:rPr>
          <w:rFonts w:ascii="Times New Roman" w:hAnsi="Times New Roman" w:cs="Times New Roman"/>
          <w:sz w:val="24"/>
          <w:szCs w:val="24"/>
        </w:rPr>
        <w:t>sometry</w:t>
      </w:r>
      <w:r w:rsidR="007A7F34">
        <w:rPr>
          <w:rFonts w:ascii="Times New Roman" w:hAnsi="Times New Roman" w:cs="Times New Roman"/>
          <w:sz w:val="24"/>
          <w:szCs w:val="24"/>
        </w:rPr>
        <w:t xml:space="preserve"> or </w:t>
      </w:r>
      <w:r w:rsidR="00CF1A61">
        <w:rPr>
          <w:rFonts w:ascii="Times New Roman" w:hAnsi="Times New Roman" w:cs="Times New Roman"/>
          <w:sz w:val="24"/>
          <w:szCs w:val="24"/>
        </w:rPr>
        <w:t>rigid m</w:t>
      </w:r>
      <w:r>
        <w:rPr>
          <w:rFonts w:ascii="Times New Roman" w:hAnsi="Times New Roman" w:cs="Times New Roman"/>
          <w:sz w:val="24"/>
          <w:szCs w:val="24"/>
        </w:rPr>
        <w:t xml:space="preserve">otions. </w:t>
      </w:r>
      <w:r w:rsidR="007A7F34" w:rsidRPr="007A7F34">
        <w:rPr>
          <w:rFonts w:ascii="Times New Roman" w:hAnsi="Times New Roman" w:cs="Times New Roman"/>
          <w:sz w:val="24"/>
          <w:szCs w:val="24"/>
        </w:rPr>
        <w:t>An isometry is a transformation that preserves the distance</w:t>
      </w:r>
      <w:r w:rsidR="00F51A96">
        <w:rPr>
          <w:rFonts w:ascii="Times New Roman" w:hAnsi="Times New Roman" w:cs="Times New Roman"/>
          <w:sz w:val="24"/>
          <w:szCs w:val="24"/>
        </w:rPr>
        <w:t>s</w:t>
      </w:r>
      <w:r w:rsidR="007A7F34" w:rsidRPr="007A7F34">
        <w:rPr>
          <w:rFonts w:ascii="Times New Roman" w:hAnsi="Times New Roman" w:cs="Times New Roman"/>
          <w:sz w:val="24"/>
          <w:szCs w:val="24"/>
        </w:rPr>
        <w:t xml:space="preserve"> between the vertices</w:t>
      </w:r>
      <w:r w:rsidR="00F51A96">
        <w:rPr>
          <w:rFonts w:ascii="Times New Roman" w:hAnsi="Times New Roman" w:cs="Times New Roman"/>
          <w:sz w:val="24"/>
          <w:szCs w:val="24"/>
        </w:rPr>
        <w:t xml:space="preserve"> of a shape</w:t>
      </w:r>
      <w:r w:rsidR="007A7F34" w:rsidRPr="007A7F34">
        <w:rPr>
          <w:rFonts w:ascii="Times New Roman" w:hAnsi="Times New Roman" w:cs="Times New Roman"/>
          <w:sz w:val="24"/>
          <w:szCs w:val="24"/>
        </w:rPr>
        <w:t xml:space="preserve">. </w:t>
      </w:r>
      <w:r w:rsidR="00CF1A61">
        <w:rPr>
          <w:rFonts w:ascii="Times New Roman" w:hAnsi="Times New Roman" w:cs="Times New Roman"/>
          <w:sz w:val="24"/>
          <w:szCs w:val="24"/>
        </w:rPr>
        <w:t>A r</w:t>
      </w:r>
      <w:r>
        <w:rPr>
          <w:rFonts w:ascii="Times New Roman" w:hAnsi="Times New Roman" w:cs="Times New Roman"/>
          <w:sz w:val="24"/>
          <w:szCs w:val="24"/>
        </w:rPr>
        <w:t>igid motion does</w:t>
      </w:r>
      <w:r w:rsidRPr="009F44D4">
        <w:rPr>
          <w:rFonts w:ascii="Times New Roman" w:hAnsi="Times New Roman" w:cs="Times New Roman"/>
          <w:sz w:val="24"/>
          <w:szCs w:val="24"/>
        </w:rPr>
        <w:t xml:space="preserve"> not affect the </w:t>
      </w:r>
      <w:r w:rsidR="005B085E">
        <w:rPr>
          <w:rFonts w:ascii="Times New Roman" w:hAnsi="Times New Roman" w:cs="Times New Roman"/>
          <w:sz w:val="24"/>
          <w:szCs w:val="24"/>
        </w:rPr>
        <w:t xml:space="preserve">overall </w:t>
      </w:r>
      <w:r w:rsidRPr="009F44D4">
        <w:rPr>
          <w:rFonts w:ascii="Times New Roman" w:hAnsi="Times New Roman" w:cs="Times New Roman"/>
          <w:sz w:val="24"/>
          <w:szCs w:val="24"/>
        </w:rPr>
        <w:t>shape of an object</w:t>
      </w:r>
      <w:r w:rsidR="002506D6">
        <w:rPr>
          <w:rFonts w:ascii="Times New Roman" w:hAnsi="Times New Roman" w:cs="Times New Roman"/>
          <w:sz w:val="24"/>
          <w:szCs w:val="24"/>
        </w:rPr>
        <w:t xml:space="preserve"> but move</w:t>
      </w:r>
      <w:r w:rsidR="003B23B6">
        <w:rPr>
          <w:rFonts w:ascii="Times New Roman" w:hAnsi="Times New Roman" w:cs="Times New Roman"/>
          <w:sz w:val="24"/>
          <w:szCs w:val="24"/>
        </w:rPr>
        <w:t>s</w:t>
      </w:r>
      <w:r w:rsidR="002506D6">
        <w:rPr>
          <w:rFonts w:ascii="Times New Roman" w:hAnsi="Times New Roman" w:cs="Times New Roman"/>
          <w:sz w:val="24"/>
          <w:szCs w:val="24"/>
        </w:rPr>
        <w:t xml:space="preserve"> an object from a starting location to an ending location.</w:t>
      </w:r>
      <w:r w:rsidRPr="009F44D4">
        <w:rPr>
          <w:rFonts w:ascii="Times New Roman" w:hAnsi="Times New Roman" w:cs="Times New Roman"/>
          <w:sz w:val="24"/>
          <w:szCs w:val="24"/>
        </w:rPr>
        <w:t xml:space="preserve"> </w:t>
      </w:r>
      <w:r w:rsidR="00A1578A">
        <w:rPr>
          <w:rFonts w:ascii="Times New Roman" w:hAnsi="Times New Roman" w:cs="Times New Roman"/>
          <w:sz w:val="24"/>
          <w:szCs w:val="24"/>
        </w:rPr>
        <w:t xml:space="preserve">The resultant figure is </w:t>
      </w:r>
      <w:r w:rsidR="00A1578A" w:rsidRPr="00CF1A61">
        <w:rPr>
          <w:rFonts w:ascii="Times New Roman" w:hAnsi="Times New Roman" w:cs="Times New Roman"/>
          <w:sz w:val="24"/>
          <w:szCs w:val="24"/>
        </w:rPr>
        <w:t xml:space="preserve">congruent </w:t>
      </w:r>
      <w:r w:rsidR="00A1578A">
        <w:rPr>
          <w:rFonts w:ascii="Times New Roman" w:hAnsi="Times New Roman" w:cs="Times New Roman"/>
          <w:sz w:val="24"/>
          <w:szCs w:val="24"/>
        </w:rPr>
        <w:t>to the original figure</w:t>
      </w:r>
      <w:r w:rsidR="008B603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B6030" w14:paraId="3A204CCA" w14:textId="77777777" w:rsidTr="00451415">
        <w:tc>
          <w:tcPr>
            <w:tcW w:w="8630" w:type="dxa"/>
          </w:tcPr>
          <w:p w14:paraId="46580763" w14:textId="77777777" w:rsidR="008B6030" w:rsidRDefault="008B6030" w:rsidP="008B603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8B6030">
              <w:rPr>
                <w:rFonts w:ascii="Times New Roman" w:hAnsi="Times New Roman" w:cs="Times New Roman"/>
                <w:b/>
                <w:sz w:val="24"/>
                <w:szCs w:val="24"/>
              </w:rPr>
              <w:t>rigid mo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when an object is moved from one location to another and the size and shape of the object have not changed.</w:t>
            </w:r>
          </w:p>
        </w:tc>
      </w:tr>
    </w:tbl>
    <w:p w14:paraId="042EA379" w14:textId="77777777" w:rsidR="008B6030" w:rsidRDefault="0049061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1578A" w14:paraId="5E148249" w14:textId="77777777" w:rsidTr="00A1578A">
        <w:tc>
          <w:tcPr>
            <w:tcW w:w="8630" w:type="dxa"/>
          </w:tcPr>
          <w:p w14:paraId="0C421461" w14:textId="77777777" w:rsidR="00A1578A" w:rsidRDefault="00A1578A" w:rsidP="00C67A4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4201">
              <w:rPr>
                <w:rFonts w:ascii="Times New Roman" w:hAnsi="Times New Roman" w:cs="Times New Roman"/>
                <w:sz w:val="24"/>
                <w:szCs w:val="24"/>
              </w:rPr>
              <w:t xml:space="preserve">Two figures are </w:t>
            </w:r>
            <w:r w:rsidRPr="007F4EB0">
              <w:rPr>
                <w:rFonts w:ascii="Times New Roman" w:hAnsi="Times New Roman" w:cs="Times New Roman"/>
                <w:b/>
                <w:sz w:val="24"/>
                <w:szCs w:val="24"/>
              </w:rPr>
              <w:t>congruent</w:t>
            </w:r>
            <w:r w:rsidR="008B6030">
              <w:rPr>
                <w:rFonts w:ascii="Times New Roman" w:hAnsi="Times New Roman" w:cs="Times New Roman"/>
                <w:sz w:val="24"/>
                <w:szCs w:val="24"/>
              </w:rPr>
              <w:t xml:space="preserve"> if and only i</w:t>
            </w:r>
            <w:r w:rsidRPr="00B54201">
              <w:rPr>
                <w:rFonts w:ascii="Times New Roman" w:hAnsi="Times New Roman" w:cs="Times New Roman"/>
                <w:sz w:val="24"/>
                <w:szCs w:val="24"/>
              </w:rPr>
              <w:t xml:space="preserve">f there exists a </w:t>
            </w:r>
            <w:r w:rsidR="00C67A46">
              <w:rPr>
                <w:rFonts w:ascii="Times New Roman" w:hAnsi="Times New Roman" w:cs="Times New Roman"/>
                <w:sz w:val="24"/>
                <w:szCs w:val="24"/>
              </w:rPr>
              <w:t xml:space="preserve">rigid motion </w:t>
            </w:r>
            <w:r w:rsidRPr="00B54201">
              <w:rPr>
                <w:rFonts w:ascii="Times New Roman" w:hAnsi="Times New Roman" w:cs="Times New Roman"/>
                <w:sz w:val="24"/>
                <w:szCs w:val="24"/>
              </w:rPr>
              <w:t>that sets up a correspondenc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one figure as the image of the other.</w:t>
            </w:r>
            <w:r w:rsidR="00CF1A61">
              <w:rPr>
                <w:rFonts w:ascii="Times New Roman" w:hAnsi="Times New Roman" w:cs="Times New Roman"/>
                <w:sz w:val="24"/>
                <w:szCs w:val="24"/>
              </w:rPr>
              <w:t xml:space="preserve"> Side lengths remain the same and interior angles remain</w:t>
            </w:r>
            <w:r w:rsidR="00AA2FC5">
              <w:rPr>
                <w:rFonts w:ascii="Times New Roman" w:hAnsi="Times New Roman" w:cs="Times New Roman"/>
                <w:sz w:val="24"/>
                <w:szCs w:val="24"/>
              </w:rPr>
              <w:t xml:space="preserve"> the same.</w:t>
            </w:r>
          </w:p>
        </w:tc>
      </w:tr>
    </w:tbl>
    <w:p w14:paraId="53D71B70" w14:textId="77777777" w:rsidR="004B348C" w:rsidRPr="00712713" w:rsidRDefault="00490611" w:rsidP="004B34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B6030" w:rsidRPr="00712713" w14:paraId="213A4B6F" w14:textId="77777777" w:rsidTr="00451415">
        <w:tc>
          <w:tcPr>
            <w:tcW w:w="8630" w:type="dxa"/>
          </w:tcPr>
          <w:p w14:paraId="7E446742" w14:textId="77777777" w:rsidR="008B6030" w:rsidRPr="00712713" w:rsidRDefault="00712713" w:rsidP="0045141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2713">
              <w:rPr>
                <w:rFonts w:ascii="Times New Roman" w:hAnsi="Times New Roman" w:cs="Times New Roman"/>
                <w:sz w:val="24"/>
                <w:szCs w:val="24"/>
              </w:rPr>
              <w:t xml:space="preserve">An </w:t>
            </w:r>
            <w:r w:rsidRPr="00712713">
              <w:rPr>
                <w:rFonts w:ascii="Times New Roman" w:hAnsi="Times New Roman" w:cs="Times New Roman"/>
                <w:b/>
                <w:sz w:val="24"/>
                <w:szCs w:val="24"/>
              </w:rPr>
              <w:t>identity motion</w:t>
            </w:r>
            <w:r w:rsidRPr="0071271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s a rigid motion that moves an</w:t>
            </w:r>
            <w:r w:rsidRPr="00712713">
              <w:rPr>
                <w:rFonts w:ascii="Times New Roman" w:hAnsi="Times New Roman" w:cs="Times New Roman"/>
                <w:sz w:val="24"/>
                <w:szCs w:val="24"/>
              </w:rPr>
              <w:t xml:space="preserve"> object from its starting location to exactly the same location. It is as if the object has not moved at all.</w:t>
            </w:r>
          </w:p>
        </w:tc>
      </w:tr>
    </w:tbl>
    <w:p w14:paraId="546CAFEC" w14:textId="77777777" w:rsidR="00CF1DB1" w:rsidRPr="004B348C" w:rsidRDefault="00490611" w:rsidP="00855D6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/>
      </w:r>
    </w:p>
    <w:p w14:paraId="68A5DF54" w14:textId="77777777" w:rsidR="007B2BC4" w:rsidRDefault="004B348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</w:t>
      </w:r>
      <w:r w:rsidR="006E533F" w:rsidRPr="009F44D4">
        <w:rPr>
          <w:rFonts w:ascii="Times New Roman" w:hAnsi="Times New Roman" w:cs="Times New Roman"/>
          <w:sz w:val="24"/>
          <w:szCs w:val="24"/>
        </w:rPr>
        <w:t xml:space="preserve"> are </w:t>
      </w:r>
      <w:r w:rsidR="006E533F">
        <w:rPr>
          <w:rFonts w:ascii="Times New Roman" w:hAnsi="Times New Roman" w:cs="Times New Roman"/>
          <w:sz w:val="24"/>
          <w:szCs w:val="24"/>
        </w:rPr>
        <w:t>four kinds of rigid motions</w:t>
      </w:r>
      <w:r w:rsidR="00E75A9A">
        <w:rPr>
          <w:rFonts w:ascii="Times New Roman" w:hAnsi="Times New Roman" w:cs="Times New Roman"/>
          <w:sz w:val="24"/>
          <w:szCs w:val="24"/>
        </w:rPr>
        <w:t>:</w:t>
      </w:r>
      <w:r w:rsidR="006E533F" w:rsidRPr="009F44D4">
        <w:rPr>
          <w:rFonts w:ascii="Times New Roman" w:hAnsi="Times New Roman" w:cs="Times New Roman"/>
          <w:sz w:val="24"/>
          <w:szCs w:val="24"/>
        </w:rPr>
        <w:t xml:space="preserve"> </w:t>
      </w:r>
      <w:r w:rsidR="006E533F">
        <w:rPr>
          <w:rFonts w:ascii="Times New Roman" w:hAnsi="Times New Roman" w:cs="Times New Roman"/>
          <w:sz w:val="24"/>
          <w:szCs w:val="24"/>
        </w:rPr>
        <w:t>translations, rotations</w:t>
      </w:r>
      <w:r w:rsidR="00981B52">
        <w:rPr>
          <w:rFonts w:ascii="Times New Roman" w:hAnsi="Times New Roman" w:cs="Times New Roman"/>
          <w:sz w:val="24"/>
          <w:szCs w:val="24"/>
        </w:rPr>
        <w:t>,</w:t>
      </w:r>
      <w:r w:rsidR="006E533F">
        <w:rPr>
          <w:rFonts w:ascii="Times New Roman" w:hAnsi="Times New Roman" w:cs="Times New Roman"/>
          <w:sz w:val="24"/>
          <w:szCs w:val="24"/>
        </w:rPr>
        <w:t xml:space="preserve"> reflections</w:t>
      </w:r>
      <w:r w:rsidR="00981B52">
        <w:rPr>
          <w:rFonts w:ascii="Times New Roman" w:hAnsi="Times New Roman" w:cs="Times New Roman"/>
          <w:sz w:val="24"/>
          <w:szCs w:val="24"/>
        </w:rPr>
        <w:t>,</w:t>
      </w:r>
      <w:r w:rsidR="006E533F">
        <w:rPr>
          <w:rFonts w:ascii="Times New Roman" w:hAnsi="Times New Roman" w:cs="Times New Roman"/>
          <w:sz w:val="24"/>
          <w:szCs w:val="24"/>
        </w:rPr>
        <w:t xml:space="preserve"> and glide-reflections.</w:t>
      </w:r>
      <w:r w:rsidR="002506D6">
        <w:rPr>
          <w:rFonts w:ascii="Times New Roman" w:hAnsi="Times New Roman" w:cs="Times New Roman"/>
          <w:sz w:val="24"/>
          <w:szCs w:val="24"/>
        </w:rPr>
        <w:t xml:space="preserve"> </w:t>
      </w:r>
      <w:r w:rsidR="003B23B6">
        <w:rPr>
          <w:rFonts w:ascii="Times New Roman" w:hAnsi="Times New Roman" w:cs="Times New Roman"/>
          <w:sz w:val="24"/>
          <w:szCs w:val="24"/>
        </w:rPr>
        <w:t>When describing a rigid motion, we will use points like P and Q</w:t>
      </w:r>
      <w:r w:rsidR="00A56390">
        <w:rPr>
          <w:rFonts w:ascii="Times New Roman" w:hAnsi="Times New Roman" w:cs="Times New Roman"/>
          <w:sz w:val="24"/>
          <w:szCs w:val="24"/>
        </w:rPr>
        <w:t>,</w:t>
      </w:r>
      <w:r w:rsidR="003B23B6">
        <w:rPr>
          <w:rFonts w:ascii="Times New Roman" w:hAnsi="Times New Roman" w:cs="Times New Roman"/>
          <w:sz w:val="24"/>
          <w:szCs w:val="24"/>
        </w:rPr>
        <w:t xml:space="preserve"> located on the geometric shape, and </w:t>
      </w:r>
      <w:r w:rsidR="00A56390">
        <w:rPr>
          <w:rFonts w:ascii="Times New Roman" w:hAnsi="Times New Roman" w:cs="Times New Roman"/>
          <w:sz w:val="24"/>
          <w:szCs w:val="24"/>
        </w:rPr>
        <w:t>identify</w:t>
      </w:r>
      <w:r w:rsidR="00250EAA">
        <w:rPr>
          <w:rFonts w:ascii="Times New Roman" w:hAnsi="Times New Roman" w:cs="Times New Roman"/>
          <w:sz w:val="24"/>
          <w:szCs w:val="24"/>
        </w:rPr>
        <w:t xml:space="preserve"> their </w:t>
      </w:r>
      <w:r w:rsidR="00A56390">
        <w:rPr>
          <w:rFonts w:ascii="Times New Roman" w:hAnsi="Times New Roman" w:cs="Times New Roman"/>
          <w:sz w:val="24"/>
          <w:szCs w:val="24"/>
        </w:rPr>
        <w:t xml:space="preserve">new </w:t>
      </w:r>
      <w:r w:rsidR="00250EAA">
        <w:rPr>
          <w:rFonts w:ascii="Times New Roman" w:hAnsi="Times New Roman" w:cs="Times New Roman"/>
          <w:sz w:val="24"/>
          <w:szCs w:val="24"/>
        </w:rPr>
        <w:t>location on the moved geometric shape by P' and Q'.</w:t>
      </w:r>
    </w:p>
    <w:p w14:paraId="3E757740" w14:textId="77777777" w:rsidR="006E533F" w:rsidRDefault="006E533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will start with the rigid motion called a </w:t>
      </w:r>
      <w:r w:rsidRPr="001F683E">
        <w:rPr>
          <w:rFonts w:ascii="Times New Roman" w:hAnsi="Times New Roman" w:cs="Times New Roman"/>
          <w:sz w:val="24"/>
          <w:szCs w:val="24"/>
        </w:rPr>
        <w:t>translation</w:t>
      </w:r>
      <w:r w:rsidR="00250EAA">
        <w:rPr>
          <w:rFonts w:ascii="Times New Roman" w:hAnsi="Times New Roman" w:cs="Times New Roman"/>
          <w:sz w:val="24"/>
          <w:szCs w:val="24"/>
        </w:rPr>
        <w:t>.</w:t>
      </w:r>
      <w:r w:rsidR="0073710A">
        <w:rPr>
          <w:rFonts w:ascii="Times New Roman" w:hAnsi="Times New Roman" w:cs="Times New Roman"/>
          <w:sz w:val="24"/>
          <w:szCs w:val="24"/>
        </w:rPr>
        <w:t xml:space="preserve"> When translating an object, we mov</w:t>
      </w:r>
      <w:r w:rsidR="0046274D">
        <w:rPr>
          <w:rFonts w:ascii="Times New Roman" w:hAnsi="Times New Roman" w:cs="Times New Roman"/>
          <w:sz w:val="24"/>
          <w:szCs w:val="24"/>
        </w:rPr>
        <w:t>e</w:t>
      </w:r>
      <w:r w:rsidR="0073710A">
        <w:rPr>
          <w:rFonts w:ascii="Times New Roman" w:hAnsi="Times New Roman" w:cs="Times New Roman"/>
          <w:sz w:val="24"/>
          <w:szCs w:val="24"/>
        </w:rPr>
        <w:t xml:space="preserve"> the object in a specific </w:t>
      </w:r>
      <w:r w:rsidR="0046274D">
        <w:rPr>
          <w:rFonts w:ascii="Times New Roman" w:hAnsi="Times New Roman" w:cs="Times New Roman"/>
          <w:sz w:val="24"/>
          <w:szCs w:val="24"/>
        </w:rPr>
        <w:t xml:space="preserve">direction </w:t>
      </w:r>
      <w:r w:rsidR="00DA73B6">
        <w:rPr>
          <w:rFonts w:ascii="Times New Roman" w:hAnsi="Times New Roman" w:cs="Times New Roman"/>
          <w:sz w:val="24"/>
          <w:szCs w:val="24"/>
        </w:rPr>
        <w:t xml:space="preserve">for </w:t>
      </w:r>
      <w:r w:rsidR="00EE27E7">
        <w:rPr>
          <w:rFonts w:ascii="Times New Roman" w:hAnsi="Times New Roman" w:cs="Times New Roman"/>
          <w:sz w:val="24"/>
          <w:szCs w:val="24"/>
        </w:rPr>
        <w:t xml:space="preserve">a specific length, along a </w:t>
      </w:r>
      <w:r w:rsidR="00FD4621">
        <w:rPr>
          <w:rFonts w:ascii="Times New Roman" w:hAnsi="Times New Roman" w:cs="Times New Roman"/>
          <w:sz w:val="24"/>
          <w:szCs w:val="24"/>
        </w:rPr>
        <w:t>vector</w:t>
      </w:r>
      <w:r w:rsidR="001F683E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526EC7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9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29" DrawAspect="Content" ObjectID="_1688998943" r:id="rId12"/>
        </w:object>
      </w:r>
      <w:r w:rsidR="00EE27E7">
        <w:rPr>
          <w:rFonts w:ascii="Times New Roman" w:hAnsi="Times New Roman" w:cs="Times New Roman"/>
          <w:sz w:val="24"/>
          <w:szCs w:val="24"/>
        </w:rPr>
        <w:t>.</w:t>
      </w:r>
    </w:p>
    <w:p w14:paraId="3B6CB502" w14:textId="77777777"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468D0A3" w14:textId="77777777"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418DEEC" w14:textId="77777777"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92CD82D" w14:textId="77777777" w:rsidR="00490611" w:rsidRDefault="00490611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86E2B63" w14:textId="77777777" w:rsidR="001F683E" w:rsidRPr="001F683E" w:rsidRDefault="001F683E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683E">
        <w:rPr>
          <w:rFonts w:ascii="Times New Roman" w:hAnsi="Times New Roman" w:cs="Times New Roman"/>
          <w:b/>
          <w:sz w:val="24"/>
          <w:szCs w:val="24"/>
        </w:rPr>
        <w:lastRenderedPageBreak/>
        <w:t>Figure 10.1.1:</w:t>
      </w:r>
      <w:r w:rsidR="006913D8">
        <w:rPr>
          <w:rFonts w:ascii="Times New Roman" w:hAnsi="Times New Roman" w:cs="Times New Roman"/>
          <w:b/>
          <w:sz w:val="24"/>
          <w:szCs w:val="24"/>
        </w:rPr>
        <w:t xml:space="preserve"> Translation</w:t>
      </w:r>
    </w:p>
    <w:p w14:paraId="2583442A" w14:textId="77777777" w:rsidR="001F683E" w:rsidRDefault="001F683E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7DAD8DF" w14:textId="77777777" w:rsidR="001F683E" w:rsidRDefault="001F683E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ranslation of the blue triangle with point P was moved along the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7EEB2665">
          <v:shape id="_x0000_i1328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28" DrawAspect="Content" ObjectID="_168899894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to the location of the red triangle with point P'.</w:t>
      </w:r>
      <w:r w:rsidR="006D5941">
        <w:rPr>
          <w:rFonts w:ascii="Times New Roman" w:hAnsi="Times New Roman" w:cs="Times New Roman"/>
          <w:sz w:val="24"/>
          <w:szCs w:val="24"/>
        </w:rPr>
        <w:t xml:space="preserve"> Also note that the other vertices of the blue triangle also moved along the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1E2CE249">
          <v:shape id="_x0000_i1327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27" DrawAspect="Content" ObjectID="_1688998945" r:id="rId14"/>
        </w:object>
      </w:r>
      <w:r w:rsidR="006D5941">
        <w:rPr>
          <w:rFonts w:ascii="Times New Roman" w:hAnsi="Times New Roman" w:cs="Times New Roman"/>
          <w:sz w:val="24"/>
          <w:szCs w:val="24"/>
        </w:rPr>
        <w:t xml:space="preserve"> to corresponding vertices on the red triangle.</w:t>
      </w:r>
    </w:p>
    <w:p w14:paraId="61BEC624" w14:textId="77777777" w:rsidR="006D5941" w:rsidRDefault="006D5941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EC438D4" w14:textId="77777777" w:rsidR="0046274D" w:rsidRDefault="0041462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AF1CC15" wp14:editId="692F18FE">
                <wp:simplePos x="0" y="0"/>
                <wp:positionH relativeFrom="column">
                  <wp:posOffset>321945</wp:posOffset>
                </wp:positionH>
                <wp:positionV relativeFrom="paragraph">
                  <wp:posOffset>20955</wp:posOffset>
                </wp:positionV>
                <wp:extent cx="1809750" cy="314325"/>
                <wp:effectExtent l="0" t="57150" r="0" b="2857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9750" cy="3143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6B0F3E1">
              <v:shapetype id="_x0000_t32" coordsize="21600,21600" o:oned="t" filled="f" o:spt="32" path="m,l21600,21600e" w14:anchorId="7AB9E016">
                <v:path fillok="f" arrowok="t" o:connecttype="none"/>
                <o:lock v:ext="edit" shapetype="t"/>
              </v:shapetype>
              <v:shape id="Straight Arrow Connector 3" style="position:absolute;margin-left:25.35pt;margin-top:1.65pt;width:142.5pt;height:24.7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EDEC088" wp14:editId="528D0FB3">
                <wp:simplePos x="0" y="0"/>
                <wp:positionH relativeFrom="margin">
                  <wp:posOffset>1855470</wp:posOffset>
                </wp:positionH>
                <wp:positionV relativeFrom="paragraph">
                  <wp:posOffset>13335</wp:posOffset>
                </wp:positionV>
                <wp:extent cx="552450" cy="676275"/>
                <wp:effectExtent l="0" t="0" r="19050" b="28575"/>
                <wp:wrapNone/>
                <wp:docPr id="1" name="Isosceles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" cy="67627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0A7FE78">
              <v:shapetype id="_x0000_t5" coordsize="21600,21600" o:spt="5" adj="10800" path="m@0,l,21600r21600,xe" w14:anchorId="1DE0A8EF">
                <v:stroke joinstyle="miter"/>
                <v:formulas>
                  <v:f eqn="val #0"/>
                  <v:f eqn="prod #0 1 2"/>
                  <v:f eqn="sum @1 10800 0"/>
                </v:formulas>
                <v:path textboxrect="0,10800,10800,18000;5400,10800,16200,18000;10800,10800,21600,18000;0,7200,7200,21600;7200,7200,14400,21600;14400,7200,21600,21600" gradientshapeok="t" o:connecttype="custom" o:connectlocs="@0,0;@1,10800;0,21600;10800,21600;21600,21600;@2,10800"/>
                <v:handles>
                  <v:h position="#0,topLeft" xrange="0,21600"/>
                </v:handles>
              </v:shapetype>
              <v:shape id="Isosceles Triangle 1" style="position:absolute;margin-left:146.1pt;margin-top:1.05pt;width:43.5pt;height:53.2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">
                <w10:wrap anchorx="margin"/>
              </v:shape>
            </w:pict>
          </mc:Fallback>
        </mc:AlternateContent>
      </w:r>
      <w:r w:rsidR="001E2BED">
        <w:rPr>
          <w:rFonts w:ascii="Times New Roman" w:hAnsi="Times New Roman" w:cs="Times New Roman"/>
          <w:sz w:val="24"/>
          <w:szCs w:val="24"/>
        </w:rPr>
        <w:tab/>
      </w:r>
      <w:r w:rsidR="00957E4D"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8A02E42">
          <v:shape id="_x0000_i1326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26" DrawAspect="Content" ObjectID="_1688998946" r:id="rId15"/>
        </w:object>
      </w:r>
      <w:r w:rsidR="00EE27E7">
        <w:rPr>
          <w:rFonts w:ascii="Times New Roman" w:hAnsi="Times New Roman" w:cs="Times New Roman"/>
          <w:sz w:val="24"/>
          <w:szCs w:val="24"/>
        </w:rPr>
        <w:t xml:space="preserve">        </w:t>
      </w:r>
      <w:r w:rsidR="00B138AB">
        <w:rPr>
          <w:rFonts w:ascii="Times New Roman" w:hAnsi="Times New Roman" w:cs="Times New Roman"/>
          <w:sz w:val="24"/>
          <w:szCs w:val="24"/>
        </w:rPr>
        <w:t xml:space="preserve"> </w:t>
      </w:r>
      <w:r w:rsidR="001E2BED">
        <w:rPr>
          <w:rFonts w:ascii="Times New Roman" w:hAnsi="Times New Roman" w:cs="Times New Roman"/>
          <w:sz w:val="24"/>
          <w:szCs w:val="24"/>
        </w:rPr>
        <w:tab/>
      </w:r>
      <w:r w:rsidR="00957E4D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1E2BED">
        <w:rPr>
          <w:rFonts w:ascii="Times New Roman" w:hAnsi="Times New Roman" w:cs="Times New Roman"/>
          <w:sz w:val="24"/>
          <w:szCs w:val="24"/>
        </w:rPr>
        <w:t>P'</w:t>
      </w:r>
    </w:p>
    <w:p w14:paraId="78C5107A" w14:textId="77777777" w:rsidR="0046274D" w:rsidRDefault="00957E4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1B407E" wp14:editId="2485E330">
                <wp:simplePos x="0" y="0"/>
                <wp:positionH relativeFrom="margin">
                  <wp:posOffset>28575</wp:posOffset>
                </wp:positionH>
                <wp:positionV relativeFrom="paragraph">
                  <wp:posOffset>14605</wp:posOffset>
                </wp:positionV>
                <wp:extent cx="552450" cy="676275"/>
                <wp:effectExtent l="0" t="0" r="19050" b="28575"/>
                <wp:wrapNone/>
                <wp:docPr id="15" name="Isosceles Tri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" cy="676275"/>
                        </a:xfrm>
                        <a:prstGeom prst="triangle">
                          <a:avLst>
                            <a:gd name="adj" fmla="val 51724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EC8CE6A">
              <v:shapetype id="_x0000_t5" coordsize="21600,21600" o:spt="5" adj="10800" path="m@0,l,21600r21600,xe" w14:anchorId="3CE0F5CD">
                <v:stroke joinstyle="miter"/>
                <v:formulas>
                  <v:f eqn="val #0"/>
                  <v:f eqn="prod #0 1 2"/>
                  <v:f eqn="sum @1 10800 0"/>
                </v:formulas>
                <v:path textboxrect="0,10800,10800,18000;5400,10800,16200,18000;10800,10800,21600,18000;0,7200,7200,21600;7200,7200,14400,21600;14400,7200,21600,21600" gradientshapeok="t" o:connecttype="custom" o:connectlocs="@0,0;@1,10800;0,21600;10800,21600;21600,21600;@2,10800"/>
                <v:handles>
                  <v:h position="#0,topLeft" xrange="0,21600"/>
                </v:handles>
              </v:shapetype>
              <v:shape id="Isosceles Triangle 15" style="position:absolute;margin-left:2.25pt;margin-top:1.15pt;width:43.5pt;height:53.2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adj="11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">
                <w10:wrap anchorx="margin"/>
              </v:shape>
            </w:pict>
          </mc:Fallback>
        </mc:AlternateContent>
      </w:r>
      <w:r w:rsidR="0046274D">
        <w:rPr>
          <w:rFonts w:ascii="Times New Roman" w:hAnsi="Times New Roman" w:cs="Times New Roman"/>
          <w:sz w:val="24"/>
          <w:szCs w:val="24"/>
        </w:rPr>
        <w:t xml:space="preserve">   </w:t>
      </w:r>
      <w:r w:rsidR="001E2BED">
        <w:rPr>
          <w:rFonts w:ascii="Times New Roman" w:hAnsi="Times New Roman" w:cs="Times New Roman"/>
          <w:sz w:val="24"/>
          <w:szCs w:val="24"/>
        </w:rPr>
        <w:t>P</w:t>
      </w:r>
      <w:r w:rsidR="0046274D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46274D">
        <w:rPr>
          <w:rFonts w:ascii="Times New Roman" w:hAnsi="Times New Roman" w:cs="Times New Roman"/>
          <w:sz w:val="24"/>
          <w:szCs w:val="24"/>
        </w:rPr>
        <w:tab/>
      </w:r>
      <w:r w:rsidR="0046274D">
        <w:rPr>
          <w:rFonts w:ascii="Times New Roman" w:hAnsi="Times New Roman" w:cs="Times New Roman"/>
          <w:sz w:val="24"/>
          <w:szCs w:val="24"/>
        </w:rPr>
        <w:tab/>
      </w:r>
      <w:r w:rsidR="0046274D">
        <w:rPr>
          <w:rFonts w:ascii="Times New Roman" w:hAnsi="Times New Roman" w:cs="Times New Roman"/>
          <w:sz w:val="24"/>
          <w:szCs w:val="24"/>
        </w:rPr>
        <w:tab/>
      </w:r>
    </w:p>
    <w:p w14:paraId="3B161514" w14:textId="77777777" w:rsidR="00490611" w:rsidRDefault="00A677D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F6971DE" wp14:editId="4B422BC9">
                <wp:simplePos x="0" y="0"/>
                <wp:positionH relativeFrom="margin">
                  <wp:posOffset>36195</wp:posOffset>
                </wp:positionH>
                <wp:positionV relativeFrom="paragraph">
                  <wp:posOffset>18415</wp:posOffset>
                </wp:positionV>
                <wp:extent cx="1821180" cy="352425"/>
                <wp:effectExtent l="0" t="57150" r="7620" b="2857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1180" cy="3524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072BE0B">
              <v:shapetype id="_x0000_t32" coordsize="21600,21600" o:oned="t" filled="f" o:spt="32" path="m,l21600,21600e" w14:anchorId="57D359EE">
                <v:path fillok="f" arrowok="t" o:connecttype="none"/>
                <o:lock v:ext="edit" shapetype="t"/>
              </v:shapetype>
              <v:shape id="Straight Arrow Connector 4" style="position:absolute;margin-left:2.85pt;margin-top:1.45pt;width:143.4pt;height:27.7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">
                <v:stroke endarrow="block"/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496AB91" wp14:editId="6340A294">
                <wp:simplePos x="0" y="0"/>
                <wp:positionH relativeFrom="column">
                  <wp:posOffset>590550</wp:posOffset>
                </wp:positionH>
                <wp:positionV relativeFrom="paragraph">
                  <wp:posOffset>48260</wp:posOffset>
                </wp:positionV>
                <wp:extent cx="1847850" cy="314325"/>
                <wp:effectExtent l="0" t="57150" r="0" b="2857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47850" cy="3143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FD5B042">
              <v:shape id="Straight Arrow Connector 6" style="position:absolute;margin-left:46.5pt;margin-top:3.8pt;width:145.5pt;height:24.75pt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" w14:anchorId="3B7966CF">
                <v:stroke endarrow="block"/>
              </v:shape>
            </w:pict>
          </mc:Fallback>
        </mc:AlternateContent>
      </w:r>
    </w:p>
    <w:p w14:paraId="59336460" w14:textId="77777777" w:rsidR="00490611" w:rsidRDefault="00490611" w:rsidP="00855D6E">
      <w:pPr>
        <w:rPr>
          <w:rFonts w:ascii="Times New Roman" w:hAnsi="Times New Roman" w:cs="Times New Roman"/>
          <w:sz w:val="24"/>
          <w:szCs w:val="24"/>
        </w:rPr>
      </w:pPr>
    </w:p>
    <w:p w14:paraId="239E94FD" w14:textId="77777777" w:rsidR="001F683E" w:rsidRDefault="001F683E" w:rsidP="00DA73B6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D82E01" w14:paraId="7761DB52" w14:textId="77777777" w:rsidTr="00D82E01">
        <w:tc>
          <w:tcPr>
            <w:tcW w:w="8630" w:type="dxa"/>
          </w:tcPr>
          <w:p w14:paraId="15C666C9" w14:textId="77777777" w:rsidR="00D82E01" w:rsidRDefault="00D82E0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EB1FC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</w:t>
            </w:r>
            <w:r w:rsidRPr="004237CB">
              <w:rPr>
                <w:rFonts w:ascii="Times New Roman" w:hAnsi="Times New Roman" w:cs="Times New Roman"/>
                <w:b/>
                <w:sz w:val="24"/>
                <w:szCs w:val="24"/>
              </w:rPr>
              <w:t>ransl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 xml:space="preserve">of an obje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oves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 xml:space="preserve">the object along a </w:t>
            </w:r>
            <w:r w:rsidR="001047BF">
              <w:rPr>
                <w:rFonts w:ascii="Times New Roman" w:hAnsi="Times New Roman" w:cs="Times New Roman"/>
                <w:sz w:val="24"/>
                <w:szCs w:val="24"/>
              </w:rPr>
              <w:t xml:space="preserve">directed line segment called a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>vector</w:t>
            </w:r>
            <w:r w:rsidR="00EB1FC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41A9FDDA">
                <v:shape id="_x0000_i1325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325" DrawAspect="Content" ObjectID="_1688998947" r:id="rId16"/>
              </w:object>
            </w:r>
            <w:r w:rsidR="001047BF">
              <w:rPr>
                <w:rFonts w:ascii="Times New Roman" w:hAnsi="Times New Roman" w:cs="Times New Roman"/>
                <w:sz w:val="24"/>
                <w:szCs w:val="24"/>
              </w:rPr>
              <w:t xml:space="preserve"> for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53AA1">
              <w:rPr>
                <w:rFonts w:ascii="Times New Roman" w:hAnsi="Times New Roman" w:cs="Times New Roman"/>
                <w:sz w:val="24"/>
                <w:szCs w:val="24"/>
              </w:rPr>
              <w:t xml:space="preserve">a specific distance and </w:t>
            </w:r>
            <w:r w:rsidR="00D72F8B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 w:rsidR="00A53AA1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990931">
              <w:rPr>
                <w:rFonts w:ascii="Times New Roman" w:hAnsi="Times New Roman" w:cs="Times New Roman"/>
                <w:sz w:val="24"/>
                <w:szCs w:val="24"/>
              </w:rPr>
              <w:t xml:space="preserve">specific </w:t>
            </w:r>
            <w:r w:rsidR="00A53AA1">
              <w:rPr>
                <w:rFonts w:ascii="Times New Roman" w:hAnsi="Times New Roman" w:cs="Times New Roman"/>
                <w:sz w:val="24"/>
                <w:szCs w:val="24"/>
              </w:rPr>
              <w:t>direction.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The motion is completely determined by two points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 xml:space="preserve"> P and P'</w:t>
            </w:r>
            <w:r w:rsidR="00950092">
              <w:rPr>
                <w:rFonts w:ascii="Times New Roman" w:hAnsi="Times New Roman" w:cs="Times New Roman"/>
                <w:sz w:val="24"/>
                <w:szCs w:val="24"/>
              </w:rPr>
              <w:t xml:space="preserve"> where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50092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4237CB">
              <w:rPr>
                <w:rFonts w:ascii="Times New Roman" w:hAnsi="Times New Roman" w:cs="Times New Roman"/>
                <w:sz w:val="24"/>
                <w:szCs w:val="24"/>
              </w:rPr>
              <w:t xml:space="preserve">on the original </w:t>
            </w:r>
            <w:r w:rsidR="00CC3229">
              <w:rPr>
                <w:rFonts w:ascii="Times New Roman" w:hAnsi="Times New Roman" w:cs="Times New Roman"/>
                <w:sz w:val="24"/>
                <w:szCs w:val="24"/>
              </w:rPr>
              <w:t>object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 xml:space="preserve"> and P' </w:t>
            </w:r>
            <w:r w:rsidR="00950092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1047BF">
              <w:rPr>
                <w:rFonts w:ascii="Times New Roman" w:hAnsi="Times New Roman" w:cs="Times New Roman"/>
                <w:sz w:val="24"/>
                <w:szCs w:val="24"/>
              </w:rPr>
              <w:t>on the translated</w:t>
            </w:r>
            <w:r w:rsidR="003D686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C3229">
              <w:rPr>
                <w:rFonts w:ascii="Times New Roman" w:hAnsi="Times New Roman" w:cs="Times New Roman"/>
                <w:sz w:val="24"/>
                <w:szCs w:val="24"/>
              </w:rPr>
              <w:t>object</w:t>
            </w:r>
            <w:r w:rsidR="00EB1FC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0027E2BC" w14:textId="77777777" w:rsidR="00D82E01" w:rsidRPr="009F44D4" w:rsidRDefault="00D82E01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5320936" w14:textId="77777777" w:rsidR="00E0111F" w:rsidRDefault="00B84BF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In regular language, a </w:t>
      </w:r>
      <w:r w:rsidR="006E533F" w:rsidRPr="00EB1FC4">
        <w:rPr>
          <w:rFonts w:ascii="Times New Roman" w:hAnsi="Times New Roman" w:cs="Times New Roman"/>
          <w:bCs/>
          <w:sz w:val="24"/>
          <w:szCs w:val="24"/>
        </w:rPr>
        <w:t>translation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of an object is a </w:t>
      </w:r>
      <w:r w:rsidR="006E533F" w:rsidRPr="00264847">
        <w:rPr>
          <w:rFonts w:ascii="Times New Roman" w:hAnsi="Times New Roman" w:cs="Times New Roman"/>
          <w:i/>
          <w:sz w:val="24"/>
          <w:szCs w:val="24"/>
        </w:rPr>
        <w:t>slide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from one position to another. You are given a geometric figure and an </w:t>
      </w:r>
      <w:r w:rsidR="00F87145">
        <w:rPr>
          <w:rFonts w:ascii="Times New Roman" w:hAnsi="Times New Roman" w:cs="Times New Roman"/>
          <w:sz w:val="24"/>
          <w:szCs w:val="24"/>
        </w:rPr>
        <w:t>arrow which represents the vector.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The </w:t>
      </w:r>
      <w:r w:rsidR="001047BF">
        <w:rPr>
          <w:rFonts w:ascii="Times New Roman" w:hAnsi="Times New Roman" w:cs="Times New Roman"/>
          <w:sz w:val="24"/>
          <w:szCs w:val="24"/>
        </w:rPr>
        <w:t>vector</w:t>
      </w:r>
      <w:r w:rsidR="006E533F" w:rsidRPr="00A3443F">
        <w:rPr>
          <w:rFonts w:ascii="Times New Roman" w:hAnsi="Times New Roman" w:cs="Times New Roman"/>
          <w:sz w:val="24"/>
          <w:szCs w:val="24"/>
        </w:rPr>
        <w:t xml:space="preserve"> gives you the direction </w:t>
      </w:r>
      <w:r w:rsidR="006E533F">
        <w:rPr>
          <w:rFonts w:ascii="Times New Roman" w:hAnsi="Times New Roman" w:cs="Times New Roman"/>
          <w:sz w:val="24"/>
          <w:szCs w:val="24"/>
        </w:rPr>
        <w:t xml:space="preserve">and distance </w:t>
      </w:r>
      <w:r w:rsidR="006E533F" w:rsidRPr="00A3443F">
        <w:rPr>
          <w:rFonts w:ascii="Times New Roman" w:hAnsi="Times New Roman" w:cs="Times New Roman"/>
          <w:sz w:val="24"/>
          <w:szCs w:val="24"/>
        </w:rPr>
        <w:t>which you slide the figure.</w:t>
      </w:r>
    </w:p>
    <w:p w14:paraId="3B9817F6" w14:textId="77777777" w:rsidR="003652EB" w:rsidRDefault="003652E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A344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3443F">
        <w:rPr>
          <w:rFonts w:ascii="Times New Roman" w:hAnsi="Times New Roman" w:cs="Times New Roman"/>
          <w:b/>
          <w:sz w:val="24"/>
          <w:szCs w:val="24"/>
        </w:rPr>
        <w:t xml:space="preserve"> Translation of a</w:t>
      </w:r>
      <w:r>
        <w:rPr>
          <w:rFonts w:ascii="Times New Roman" w:hAnsi="Times New Roman" w:cs="Times New Roman"/>
          <w:b/>
          <w:sz w:val="24"/>
          <w:szCs w:val="24"/>
        </w:rPr>
        <w:t xml:space="preserve"> Triangle</w:t>
      </w:r>
    </w:p>
    <w:p w14:paraId="54DC1B2E" w14:textId="77777777" w:rsidR="00630923" w:rsidRDefault="006514C6" w:rsidP="006514C6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are given a blue triangle and a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317C783A">
          <v:shape id="_x0000_i1324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24" DrawAspect="Content" ObjectID="_168899894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F0BC0" w:rsidRPr="00BE71EE">
        <w:rPr>
          <w:rFonts w:ascii="Times New Roman" w:hAnsi="Times New Roman" w:cs="Times New Roman"/>
          <w:sz w:val="24"/>
          <w:szCs w:val="24"/>
        </w:rPr>
        <w:t xml:space="preserve">Move the triangle along </w:t>
      </w:r>
      <w:r w:rsidR="00E164B5" w:rsidRPr="00BE71EE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F1D0F5B">
          <v:shape id="_x0000_i1323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23" DrawAspect="Content" ObjectID="_168899894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B0B8576" w14:textId="77777777" w:rsidR="001F0BC0" w:rsidRPr="00630923" w:rsidRDefault="00630923" w:rsidP="006514C6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630923">
        <w:rPr>
          <w:rFonts w:ascii="Times New Roman" w:hAnsi="Times New Roman" w:cs="Times New Roman"/>
          <w:b/>
          <w:sz w:val="24"/>
          <w:szCs w:val="24"/>
        </w:rPr>
        <w:t>Figure 10.1.2: B</w:t>
      </w:r>
      <w:r w:rsidR="00EE3DFA">
        <w:rPr>
          <w:rFonts w:ascii="Times New Roman" w:hAnsi="Times New Roman" w:cs="Times New Roman"/>
          <w:b/>
          <w:sz w:val="24"/>
          <w:szCs w:val="24"/>
        </w:rPr>
        <w:t xml:space="preserve">lue Triangle and Vector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20" w:dyaOrig="300" w14:anchorId="68E2D811">
          <v:shape id="_x0000_i1322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322" DrawAspect="Content" ObjectID="_1688998950" r:id="rId20"/>
        </w:object>
      </w:r>
    </w:p>
    <w:tbl>
      <w:tblPr>
        <w:tblStyle w:val="TableGrid"/>
        <w:tblW w:w="0" w:type="auto"/>
        <w:tblInd w:w="790" w:type="dxa"/>
        <w:tblLayout w:type="fixed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18"/>
        <w:gridCol w:w="450"/>
      </w:tblGrid>
      <w:tr w:rsidR="003652EB" w14:paraId="2AC229AC" w14:textId="77777777" w:rsidTr="001F0BC0">
        <w:trPr>
          <w:trHeight w:hRule="exact" w:val="403"/>
        </w:trPr>
        <w:tc>
          <w:tcPr>
            <w:tcW w:w="403" w:type="dxa"/>
          </w:tcPr>
          <w:p w14:paraId="240BB9DD" w14:textId="77777777" w:rsidR="003652EB" w:rsidRDefault="003652EB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ab/>
            </w:r>
          </w:p>
        </w:tc>
        <w:tc>
          <w:tcPr>
            <w:tcW w:w="403" w:type="dxa"/>
          </w:tcPr>
          <w:p w14:paraId="70E61D63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025175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FBBDF6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B352A5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765A56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745947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91CFF0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E2E72E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38CBA40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775FA176" w14:textId="77777777" w:rsidR="003652EB" w:rsidRDefault="003652EB" w:rsidP="00855D6E">
            <w:pPr>
              <w:spacing w:line="276" w:lineRule="auto"/>
            </w:pPr>
          </w:p>
        </w:tc>
      </w:tr>
      <w:tr w:rsidR="003652EB" w14:paraId="76E84461" w14:textId="77777777" w:rsidTr="001F0BC0">
        <w:trPr>
          <w:trHeight w:hRule="exact" w:val="403"/>
        </w:trPr>
        <w:tc>
          <w:tcPr>
            <w:tcW w:w="403" w:type="dxa"/>
          </w:tcPr>
          <w:p w14:paraId="75C5846C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76146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F88B8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0CAB88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1D47D0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58D45F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D82A3C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D924F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6B605B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125C7A6C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00D14247" w14:textId="77777777" w:rsidR="003652EB" w:rsidRDefault="003652EB" w:rsidP="00855D6E">
            <w:pPr>
              <w:spacing w:line="276" w:lineRule="auto"/>
            </w:pPr>
          </w:p>
        </w:tc>
      </w:tr>
      <w:tr w:rsidR="003652EB" w14:paraId="65DE6C04" w14:textId="77777777" w:rsidTr="001F0BC0">
        <w:trPr>
          <w:trHeight w:hRule="exact" w:val="403"/>
        </w:trPr>
        <w:tc>
          <w:tcPr>
            <w:tcW w:w="403" w:type="dxa"/>
          </w:tcPr>
          <w:p w14:paraId="47942BFC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683366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888328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1C6AB9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7372934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347C3F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8F33E3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C64B6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469FC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0C6B8EF4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1557D6F7" w14:textId="77777777" w:rsidR="003652EB" w:rsidRDefault="003652EB" w:rsidP="00855D6E">
            <w:pPr>
              <w:spacing w:line="276" w:lineRule="auto"/>
            </w:pPr>
          </w:p>
        </w:tc>
      </w:tr>
      <w:tr w:rsidR="003652EB" w14:paraId="4B76A8F0" w14:textId="77777777" w:rsidTr="001F0BC0">
        <w:trPr>
          <w:trHeight w:hRule="exact" w:val="403"/>
        </w:trPr>
        <w:tc>
          <w:tcPr>
            <w:tcW w:w="403" w:type="dxa"/>
          </w:tcPr>
          <w:p w14:paraId="20E2C7CC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1797A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20D002" w14:textId="77777777" w:rsidR="003652EB" w:rsidRPr="004B1088" w:rsidRDefault="003652EB" w:rsidP="00855D6E">
            <w:pPr>
              <w:spacing w:line="276" w:lineRule="auto"/>
              <w:rPr>
                <w:sz w:val="18"/>
                <w:szCs w:val="18"/>
              </w:rPr>
            </w:pPr>
          </w:p>
        </w:tc>
        <w:tc>
          <w:tcPr>
            <w:tcW w:w="403" w:type="dxa"/>
          </w:tcPr>
          <w:p w14:paraId="48D8B25F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3FB197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8CC7D7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DB8914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26956B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3ED27C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561DA3C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4A20129B" w14:textId="77777777" w:rsidR="003652EB" w:rsidRDefault="003652EB" w:rsidP="00855D6E">
            <w:pPr>
              <w:spacing w:line="276" w:lineRule="auto"/>
            </w:pPr>
          </w:p>
        </w:tc>
      </w:tr>
      <w:tr w:rsidR="003652EB" w14:paraId="1C807D16" w14:textId="77777777" w:rsidTr="001F0BC0">
        <w:trPr>
          <w:trHeight w:hRule="exact" w:val="403"/>
        </w:trPr>
        <w:tc>
          <w:tcPr>
            <w:tcW w:w="403" w:type="dxa"/>
          </w:tcPr>
          <w:p w14:paraId="223BD6DB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AE56F6" w14:textId="77777777" w:rsidR="003652EB" w:rsidRDefault="00D72F8B" w:rsidP="00855D6E">
            <w:pPr>
              <w:spacing w:line="276" w:lineRule="auto"/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14:paraId="774B1F8A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05DADC" w14:textId="77777777" w:rsidR="003652EB" w:rsidRDefault="003652E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2832" behindDoc="0" locked="0" layoutInCell="1" allowOverlap="1" wp14:anchorId="6188055A" wp14:editId="3A422D3B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10161</wp:posOffset>
                      </wp:positionV>
                      <wp:extent cx="781050" cy="523875"/>
                      <wp:effectExtent l="0" t="0" r="19050" b="28575"/>
                      <wp:wrapNone/>
                      <wp:docPr id="50765" name="Right Triangle 507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52387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04AC950">
                    <v:shapetype id="_x0000_t6" coordsize="21600,21600" o:spt="6" path="m,l,21600r21600,xe" w14:anchorId="38A1A5BA">
                      <v:stroke joinstyle="miter"/>
                      <v:path textboxrect="1800,12600,12600,19800" gradientshapeok="t" o:connecttype="custom" o:connectlocs="0,0;0,10800;0,21600;10800,21600;21600,21600;10800,10800"/>
                    </v:shapetype>
                    <v:shape id="Right Triangle 50765" style="position:absolute;margin-left:-26.35pt;margin-top:-.8pt;width:61.5pt;height:41.25pt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33A9E8CA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54501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908F56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D7DD6A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55F910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4E408E36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1D9C9EB0" w14:textId="77777777" w:rsidR="003652EB" w:rsidRDefault="003652EB" w:rsidP="00855D6E">
            <w:pPr>
              <w:spacing w:line="276" w:lineRule="auto"/>
            </w:pPr>
          </w:p>
        </w:tc>
      </w:tr>
      <w:tr w:rsidR="003652EB" w14:paraId="3F52FBBE" w14:textId="77777777" w:rsidTr="001F0BC0">
        <w:trPr>
          <w:trHeight w:hRule="exact" w:val="403"/>
        </w:trPr>
        <w:tc>
          <w:tcPr>
            <w:tcW w:w="403" w:type="dxa"/>
          </w:tcPr>
          <w:p w14:paraId="084B82D9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E767BE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F83C49A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1A4D5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15028D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0FCB2A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F1F255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EA8C4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13909A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4C9F288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10E1BE6C" w14:textId="77777777" w:rsidR="003652EB" w:rsidRDefault="003652EB" w:rsidP="00855D6E">
            <w:pPr>
              <w:spacing w:line="276" w:lineRule="auto"/>
            </w:pPr>
          </w:p>
        </w:tc>
      </w:tr>
      <w:tr w:rsidR="003652EB" w14:paraId="74CCF1FB" w14:textId="77777777" w:rsidTr="001F0BC0">
        <w:trPr>
          <w:trHeight w:hRule="exact" w:val="403"/>
        </w:trPr>
        <w:tc>
          <w:tcPr>
            <w:tcW w:w="403" w:type="dxa"/>
          </w:tcPr>
          <w:p w14:paraId="6D907EF0" w14:textId="77777777" w:rsidR="003652EB" w:rsidRDefault="006F0086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5904" behindDoc="0" locked="0" layoutInCell="1" allowOverlap="1" wp14:anchorId="17CDFA9E" wp14:editId="54142C21">
                      <wp:simplePos x="0" y="0"/>
                      <wp:positionH relativeFrom="column">
                        <wp:posOffset>166370</wp:posOffset>
                      </wp:positionH>
                      <wp:positionV relativeFrom="paragraph">
                        <wp:posOffset>-255270</wp:posOffset>
                      </wp:positionV>
                      <wp:extent cx="9525" cy="762000"/>
                      <wp:effectExtent l="38100" t="38100" r="66675" b="19050"/>
                      <wp:wrapNone/>
                      <wp:docPr id="50769" name="Straight Arrow Connector 507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18633E1">
                    <v:shape id="Straight Arrow Connector 50769" style="position:absolute;margin-left:13.1pt;margin-top:-20.1pt;width:.75pt;height:60pt;flip:y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" w14:anchorId="32FD826C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B62B200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538ABB" w14:textId="77777777" w:rsidR="003652EB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03" w:type="dxa"/>
          </w:tcPr>
          <w:p w14:paraId="43FE14E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73D9C7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765932" w14:textId="77777777" w:rsidR="003652EB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403" w:type="dxa"/>
          </w:tcPr>
          <w:p w14:paraId="7F48ABF3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F992D9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835530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0F6801C9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24192C80" w14:textId="77777777" w:rsidR="003652EB" w:rsidRDefault="003652EB" w:rsidP="00855D6E">
            <w:pPr>
              <w:spacing w:line="276" w:lineRule="auto"/>
            </w:pPr>
          </w:p>
        </w:tc>
      </w:tr>
      <w:tr w:rsidR="003652EB" w14:paraId="3611EEEA" w14:textId="77777777" w:rsidTr="001F0BC0">
        <w:trPr>
          <w:trHeight w:hRule="exact" w:val="403"/>
        </w:trPr>
        <w:tc>
          <w:tcPr>
            <w:tcW w:w="403" w:type="dxa"/>
          </w:tcPr>
          <w:p w14:paraId="756C0EF6" w14:textId="77777777" w:rsidR="003652EB" w:rsidRDefault="00E47C26" w:rsidP="00855D6E">
            <w:pPr>
              <w:spacing w:line="276" w:lineRule="auto"/>
            </w:pPr>
            <w:r w:rsidRPr="00E47C26">
              <w:rPr>
                <w:rFonts w:ascii="Times New Roman" w:hAnsi="Times New Roman" w:cs="Times New Roman"/>
                <w:b/>
                <w:noProof/>
                <w:position w:val="-6"/>
                <w:sz w:val="24"/>
                <w:szCs w:val="24"/>
              </w:rPr>
              <w:object w:dxaOrig="220" w:dyaOrig="300" w14:anchorId="24EDD8B0">
                <v:shape id="_x0000_i1321" type="#_x0000_t75" alt="" style="width:11.25pt;height:15.05pt;mso-width-percent:0;mso-height-percent:0;mso-width-percent:0;mso-height-percent:0" o:ole="">
                  <v:imagedata r:id="rId19" o:title=""/>
                </v:shape>
                <o:OLEObject Type="Embed" ProgID="Equation.DSMT4" ShapeID="_x0000_i1321" DrawAspect="Content" ObjectID="_1688998951" r:id="rId21"/>
              </w:object>
            </w:r>
          </w:p>
        </w:tc>
        <w:tc>
          <w:tcPr>
            <w:tcW w:w="403" w:type="dxa"/>
          </w:tcPr>
          <w:p w14:paraId="4D86D90B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9416791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2F0715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2F8F90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A3668B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A1DD87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BC67C6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E5E7B4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18" w:type="dxa"/>
          </w:tcPr>
          <w:p w14:paraId="66F6B6E2" w14:textId="77777777" w:rsidR="003652EB" w:rsidRDefault="003652EB" w:rsidP="00855D6E">
            <w:pPr>
              <w:spacing w:line="276" w:lineRule="auto"/>
            </w:pPr>
          </w:p>
        </w:tc>
        <w:tc>
          <w:tcPr>
            <w:tcW w:w="450" w:type="dxa"/>
          </w:tcPr>
          <w:p w14:paraId="21D2FBC8" w14:textId="77777777" w:rsidR="003652EB" w:rsidRDefault="003652EB" w:rsidP="00855D6E">
            <w:pPr>
              <w:spacing w:line="276" w:lineRule="auto"/>
            </w:pPr>
          </w:p>
        </w:tc>
      </w:tr>
    </w:tbl>
    <w:p w14:paraId="690756E1" w14:textId="77777777" w:rsidR="003652EB" w:rsidRDefault="003652EB" w:rsidP="00855D6E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599CE7B4" w14:textId="77777777" w:rsidR="00E25C30" w:rsidRPr="005A36BF" w:rsidRDefault="005A36BF" w:rsidP="005A36BF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5A36BF">
        <w:rPr>
          <w:rFonts w:ascii="Times New Roman" w:hAnsi="Times New Roman" w:cs="Times New Roman"/>
          <w:b/>
          <w:sz w:val="24"/>
          <w:szCs w:val="24"/>
        </w:rPr>
        <w:lastRenderedPageBreak/>
        <w:t>Figure 10</w:t>
      </w:r>
      <w:r>
        <w:rPr>
          <w:rFonts w:ascii="Times New Roman" w:hAnsi="Times New Roman" w:cs="Times New Roman"/>
          <w:b/>
          <w:sz w:val="24"/>
          <w:szCs w:val="24"/>
        </w:rPr>
        <w:t xml:space="preserve">.1.3: Result </w:t>
      </w:r>
      <w:r w:rsidR="00C076FF">
        <w:rPr>
          <w:rFonts w:ascii="Times New Roman" w:hAnsi="Times New Roman" w:cs="Times New Roman"/>
          <w:b/>
          <w:sz w:val="24"/>
          <w:szCs w:val="24"/>
        </w:rPr>
        <w:t>of</w:t>
      </w:r>
      <w:r>
        <w:rPr>
          <w:rFonts w:ascii="Times New Roman" w:hAnsi="Times New Roman" w:cs="Times New Roman"/>
          <w:b/>
          <w:sz w:val="24"/>
          <w:szCs w:val="24"/>
        </w:rPr>
        <w:t xml:space="preserve"> the Translation</w:t>
      </w:r>
    </w:p>
    <w:tbl>
      <w:tblPr>
        <w:tblStyle w:val="TableGrid"/>
        <w:tblW w:w="0" w:type="auto"/>
        <w:tblInd w:w="790" w:type="dxa"/>
        <w:tblLayout w:type="fixed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18"/>
        <w:gridCol w:w="450"/>
      </w:tblGrid>
      <w:tr w:rsidR="001F0BC0" w14:paraId="2D709EC2" w14:textId="77777777" w:rsidTr="007D0EEC">
        <w:trPr>
          <w:trHeight w:hRule="exact" w:val="403"/>
        </w:trPr>
        <w:tc>
          <w:tcPr>
            <w:tcW w:w="403" w:type="dxa"/>
          </w:tcPr>
          <w:p w14:paraId="7371C8CB" w14:textId="77777777" w:rsidR="001F0BC0" w:rsidRDefault="001F0BC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ab/>
            </w:r>
          </w:p>
        </w:tc>
        <w:tc>
          <w:tcPr>
            <w:tcW w:w="403" w:type="dxa"/>
          </w:tcPr>
          <w:p w14:paraId="6F30FCDE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61CADB" w14:textId="77777777" w:rsidR="00AF52F1" w:rsidRDefault="00AF52F1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B0174A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57A42A8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5BF987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80895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2255AE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3DC415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17984B99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4898EAB3" w14:textId="77777777" w:rsidR="001F0BC0" w:rsidRDefault="001F0BC0" w:rsidP="00855D6E">
            <w:pPr>
              <w:spacing w:line="276" w:lineRule="auto"/>
            </w:pPr>
          </w:p>
        </w:tc>
      </w:tr>
      <w:tr w:rsidR="001F0BC0" w14:paraId="799D78E8" w14:textId="77777777" w:rsidTr="007D0EEC">
        <w:trPr>
          <w:trHeight w:hRule="exact" w:val="403"/>
        </w:trPr>
        <w:tc>
          <w:tcPr>
            <w:tcW w:w="403" w:type="dxa"/>
          </w:tcPr>
          <w:p w14:paraId="54874820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E6D0AF" w14:textId="77777777" w:rsidR="001F0BC0" w:rsidRPr="008C6FF2" w:rsidRDefault="008C6FF2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’</w:t>
            </w:r>
          </w:p>
        </w:tc>
        <w:tc>
          <w:tcPr>
            <w:tcW w:w="403" w:type="dxa"/>
          </w:tcPr>
          <w:p w14:paraId="05E0BA58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59839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1AAFA5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D11AB8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FACD26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9D0F8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68CCD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0F87FD93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6F17A839" w14:textId="77777777" w:rsidR="001F0BC0" w:rsidRDefault="001F0BC0" w:rsidP="00855D6E">
            <w:pPr>
              <w:spacing w:line="276" w:lineRule="auto"/>
            </w:pPr>
          </w:p>
        </w:tc>
      </w:tr>
      <w:tr w:rsidR="001F0BC0" w14:paraId="733A9AEF" w14:textId="77777777" w:rsidTr="007D0EEC">
        <w:trPr>
          <w:trHeight w:hRule="exact" w:val="403"/>
        </w:trPr>
        <w:tc>
          <w:tcPr>
            <w:tcW w:w="403" w:type="dxa"/>
          </w:tcPr>
          <w:p w14:paraId="2934533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6862D4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A44BA9" w14:textId="77777777" w:rsidR="001F0BC0" w:rsidRDefault="00DA120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61024" behindDoc="0" locked="0" layoutInCell="1" allowOverlap="1" wp14:anchorId="539EA497" wp14:editId="081D07BB">
                      <wp:simplePos x="0" y="0"/>
                      <wp:positionH relativeFrom="column">
                        <wp:posOffset>-76835</wp:posOffset>
                      </wp:positionH>
                      <wp:positionV relativeFrom="paragraph">
                        <wp:posOffset>-266065</wp:posOffset>
                      </wp:positionV>
                      <wp:extent cx="781050" cy="523875"/>
                      <wp:effectExtent l="0" t="0" r="19050" b="28575"/>
                      <wp:wrapNone/>
                      <wp:docPr id="50772" name="Right Triangle 507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52387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7C5E2EF">
                    <v:shape id="Right Triangle 50772" style="position:absolute;margin-left:-6.05pt;margin-top:-20.95pt;width:61.5pt;height:41.25p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yellow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" w14:anchorId="2500719C"/>
                  </w:pict>
                </mc:Fallback>
              </mc:AlternateContent>
            </w:r>
          </w:p>
        </w:tc>
        <w:tc>
          <w:tcPr>
            <w:tcW w:w="403" w:type="dxa"/>
          </w:tcPr>
          <w:p w14:paraId="6BF77AC4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2DB26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2112C6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DA001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430545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2DEC67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0FD2F813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2B839D69" w14:textId="77777777" w:rsidR="001F0BC0" w:rsidRDefault="001F0BC0" w:rsidP="00855D6E">
            <w:pPr>
              <w:spacing w:line="276" w:lineRule="auto"/>
            </w:pPr>
          </w:p>
        </w:tc>
      </w:tr>
      <w:tr w:rsidR="001F0BC0" w14:paraId="0655791B" w14:textId="77777777" w:rsidTr="007D0EEC">
        <w:trPr>
          <w:trHeight w:hRule="exact" w:val="403"/>
        </w:trPr>
        <w:tc>
          <w:tcPr>
            <w:tcW w:w="403" w:type="dxa"/>
          </w:tcPr>
          <w:p w14:paraId="2A56C234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6516A3" w14:textId="77777777" w:rsidR="001F0BC0" w:rsidRDefault="00630923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67168" behindDoc="0" locked="0" layoutInCell="1" allowOverlap="1" wp14:anchorId="5CBE405D" wp14:editId="09B808CE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-512445</wp:posOffset>
                      </wp:positionV>
                      <wp:extent cx="9525" cy="762000"/>
                      <wp:effectExtent l="38100" t="38100" r="66675" b="19050"/>
                      <wp:wrapNone/>
                      <wp:docPr id="50776" name="Straight Arrow Connector 507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668E20">
                    <v:shape id="Straight Arrow Connector 50776" style="position:absolute;margin-left:14.1pt;margin-top:-40.35pt;width:.75pt;height:60pt;flip:y;z-index:25216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" w14:anchorId="3DE270FB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A224B94" w14:textId="77777777" w:rsidR="001F0BC0" w:rsidRPr="004B1088" w:rsidRDefault="00AF52F1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’</w:t>
            </w:r>
          </w:p>
        </w:tc>
        <w:tc>
          <w:tcPr>
            <w:tcW w:w="403" w:type="dxa"/>
          </w:tcPr>
          <w:p w14:paraId="60BA1081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18175A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44C685" w14:textId="77777777" w:rsidR="001F0BC0" w:rsidRDefault="00AF52F1" w:rsidP="00855D6E">
            <w:pPr>
              <w:spacing w:line="276" w:lineRule="auto"/>
            </w:pPr>
            <w:r w:rsidRPr="008C6FF2">
              <w:rPr>
                <w:sz w:val="18"/>
                <w:szCs w:val="18"/>
              </w:rPr>
              <w:t>C</w:t>
            </w:r>
            <w:r>
              <w:t>’</w:t>
            </w:r>
          </w:p>
        </w:tc>
        <w:tc>
          <w:tcPr>
            <w:tcW w:w="403" w:type="dxa"/>
          </w:tcPr>
          <w:p w14:paraId="6980823A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10E7D5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9A826F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0B8AD50A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681B9CA6" w14:textId="77777777" w:rsidR="001F0BC0" w:rsidRDefault="001F0BC0" w:rsidP="00855D6E">
            <w:pPr>
              <w:spacing w:line="276" w:lineRule="auto"/>
            </w:pPr>
          </w:p>
        </w:tc>
      </w:tr>
      <w:tr w:rsidR="001F0BC0" w14:paraId="43F3CF06" w14:textId="77777777" w:rsidTr="007D0EEC">
        <w:trPr>
          <w:trHeight w:hRule="exact" w:val="403"/>
        </w:trPr>
        <w:tc>
          <w:tcPr>
            <w:tcW w:w="403" w:type="dxa"/>
          </w:tcPr>
          <w:p w14:paraId="1813AA66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7CB743" w14:textId="77777777" w:rsidR="001F0BC0" w:rsidRPr="008C6FF2" w:rsidRDefault="008C6FF2" w:rsidP="00855D6E">
            <w:pPr>
              <w:spacing w:line="276" w:lineRule="auto"/>
              <w:rPr>
                <w:sz w:val="18"/>
                <w:szCs w:val="18"/>
              </w:rPr>
            </w:pPr>
            <w:r w:rsidRPr="008C6FF2">
              <w:rPr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14:paraId="5C8F659F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3A6E44" w14:textId="77777777" w:rsidR="001F0BC0" w:rsidRDefault="001F0BC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7952" behindDoc="0" locked="0" layoutInCell="1" allowOverlap="1" wp14:anchorId="74367237" wp14:editId="67C8AEB3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10161</wp:posOffset>
                      </wp:positionV>
                      <wp:extent cx="781050" cy="523875"/>
                      <wp:effectExtent l="0" t="0" r="19050" b="28575"/>
                      <wp:wrapNone/>
                      <wp:docPr id="50770" name="Right Triangle 507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52387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602FF22">
                    <v:shape id="Right Triangle 50770" style="position:absolute;margin-left:-26.35pt;margin-top:-.8pt;width:61.5pt;height:41.25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" w14:anchorId="35C45F07"/>
                  </w:pict>
                </mc:Fallback>
              </mc:AlternateContent>
            </w:r>
          </w:p>
        </w:tc>
        <w:tc>
          <w:tcPr>
            <w:tcW w:w="403" w:type="dxa"/>
          </w:tcPr>
          <w:p w14:paraId="50A4D096" w14:textId="77777777" w:rsidR="001F0BC0" w:rsidRDefault="00630923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65120" behindDoc="0" locked="0" layoutInCell="1" allowOverlap="1" wp14:anchorId="18E2F9A6" wp14:editId="56900901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-263525</wp:posOffset>
                      </wp:positionV>
                      <wp:extent cx="9525" cy="762000"/>
                      <wp:effectExtent l="38100" t="38100" r="66675" b="19050"/>
                      <wp:wrapNone/>
                      <wp:docPr id="50775" name="Straight Arrow Connector 507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CDAD852">
                    <v:shape id="Straight Arrow Connector 50775" style="position:absolute;margin-left:14.4pt;margin-top:-20.75pt;width:.75pt;height:60pt;flip:y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" w14:anchorId="09B000D6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DE2F8EF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74DEF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9B548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7074106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5C564591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74B7A2F7" w14:textId="77777777" w:rsidR="001F0BC0" w:rsidRDefault="001F0BC0" w:rsidP="00855D6E">
            <w:pPr>
              <w:spacing w:line="276" w:lineRule="auto"/>
            </w:pPr>
          </w:p>
        </w:tc>
      </w:tr>
      <w:tr w:rsidR="001F0BC0" w14:paraId="614528B8" w14:textId="77777777" w:rsidTr="007D0EEC">
        <w:trPr>
          <w:trHeight w:hRule="exact" w:val="403"/>
        </w:trPr>
        <w:tc>
          <w:tcPr>
            <w:tcW w:w="403" w:type="dxa"/>
          </w:tcPr>
          <w:p w14:paraId="7B59E53B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BBF049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FDF111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15FD2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9CC0AA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98264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00660E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757E3C8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CA2813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7370587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37FF895B" w14:textId="77777777" w:rsidR="001F0BC0" w:rsidRDefault="001F0BC0" w:rsidP="00855D6E">
            <w:pPr>
              <w:spacing w:line="276" w:lineRule="auto"/>
            </w:pPr>
          </w:p>
        </w:tc>
      </w:tr>
      <w:tr w:rsidR="001F0BC0" w14:paraId="5C384F0C" w14:textId="77777777" w:rsidTr="007D0EEC">
        <w:trPr>
          <w:trHeight w:hRule="exact" w:val="403"/>
        </w:trPr>
        <w:tc>
          <w:tcPr>
            <w:tcW w:w="403" w:type="dxa"/>
          </w:tcPr>
          <w:p w14:paraId="353811AE" w14:textId="77777777" w:rsidR="001F0BC0" w:rsidRDefault="001F0BC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8976" behindDoc="0" locked="0" layoutInCell="1" allowOverlap="1" wp14:anchorId="6EB651F0" wp14:editId="63725793">
                      <wp:simplePos x="0" y="0"/>
                      <wp:positionH relativeFrom="column">
                        <wp:posOffset>175895</wp:posOffset>
                      </wp:positionH>
                      <wp:positionV relativeFrom="paragraph">
                        <wp:posOffset>-255270</wp:posOffset>
                      </wp:positionV>
                      <wp:extent cx="9525" cy="762000"/>
                      <wp:effectExtent l="38100" t="38100" r="66675" b="19050"/>
                      <wp:wrapNone/>
                      <wp:docPr id="50771" name="Straight Arrow Connector 507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762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9B3C397">
                    <v:shape id="Straight Arrow Connector 50771" style="position:absolute;margin-left:13.85pt;margin-top:-20.1pt;width:.75pt;height:60pt;flip:y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" w14:anchorId="7694CC11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30B1D3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6BF0F7" w14:textId="77777777" w:rsidR="001F0BC0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03" w:type="dxa"/>
          </w:tcPr>
          <w:p w14:paraId="7407F97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FB0E5E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6323F5" w14:textId="77777777" w:rsidR="001F0BC0" w:rsidRPr="004B1088" w:rsidRDefault="004B1088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</w:p>
        </w:tc>
        <w:tc>
          <w:tcPr>
            <w:tcW w:w="403" w:type="dxa"/>
          </w:tcPr>
          <w:p w14:paraId="786758E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CB5DA8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7D4BCB1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275790CB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655A81F4" w14:textId="77777777" w:rsidR="001F0BC0" w:rsidRDefault="001F0BC0" w:rsidP="00855D6E">
            <w:pPr>
              <w:spacing w:line="276" w:lineRule="auto"/>
            </w:pPr>
          </w:p>
        </w:tc>
      </w:tr>
      <w:tr w:rsidR="001F0BC0" w14:paraId="3D6C833F" w14:textId="77777777" w:rsidTr="007D0EEC">
        <w:trPr>
          <w:trHeight w:hRule="exact" w:val="403"/>
        </w:trPr>
        <w:tc>
          <w:tcPr>
            <w:tcW w:w="403" w:type="dxa"/>
          </w:tcPr>
          <w:p w14:paraId="773D5E4A" w14:textId="77777777" w:rsidR="001F0BC0" w:rsidRDefault="00E47C26" w:rsidP="00855D6E">
            <w:pPr>
              <w:spacing w:line="276" w:lineRule="auto"/>
            </w:pPr>
            <w:r w:rsidRPr="00E47C26">
              <w:rPr>
                <w:rFonts w:ascii="Times New Roman" w:hAnsi="Times New Roman" w:cs="Times New Roman"/>
                <w:b/>
                <w:noProof/>
                <w:position w:val="-6"/>
                <w:sz w:val="24"/>
                <w:szCs w:val="24"/>
              </w:rPr>
              <w:object w:dxaOrig="220" w:dyaOrig="300" w14:anchorId="3496981E">
                <v:shape id="_x0000_i1320" type="#_x0000_t75" alt="" style="width:11.25pt;height:15.05pt;mso-width-percent:0;mso-height-percent:0;mso-width-percent:0;mso-height-percent:0" o:ole="">
                  <v:imagedata r:id="rId19" o:title=""/>
                </v:shape>
                <o:OLEObject Type="Embed" ProgID="Equation.DSMT4" ShapeID="_x0000_i1320" DrawAspect="Content" ObjectID="_1688998952" r:id="rId22"/>
              </w:object>
            </w:r>
          </w:p>
        </w:tc>
        <w:tc>
          <w:tcPr>
            <w:tcW w:w="403" w:type="dxa"/>
          </w:tcPr>
          <w:p w14:paraId="08574269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9B5DA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63DF20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73AF35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156344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8DE777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F5B02C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74700F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18" w:type="dxa"/>
          </w:tcPr>
          <w:p w14:paraId="06FBD4C2" w14:textId="77777777" w:rsidR="001F0BC0" w:rsidRDefault="001F0BC0" w:rsidP="00855D6E">
            <w:pPr>
              <w:spacing w:line="276" w:lineRule="auto"/>
            </w:pPr>
          </w:p>
        </w:tc>
        <w:tc>
          <w:tcPr>
            <w:tcW w:w="450" w:type="dxa"/>
          </w:tcPr>
          <w:p w14:paraId="061DB9C6" w14:textId="77777777" w:rsidR="001F0BC0" w:rsidRDefault="001F0BC0" w:rsidP="00855D6E">
            <w:pPr>
              <w:spacing w:line="276" w:lineRule="auto"/>
            </w:pPr>
          </w:p>
        </w:tc>
      </w:tr>
    </w:tbl>
    <w:p w14:paraId="06F3E913" w14:textId="77777777" w:rsidR="005A36BF" w:rsidRDefault="005A36BF" w:rsidP="00D72F8B">
      <w:pPr>
        <w:rPr>
          <w:rFonts w:ascii="Times New Roman" w:hAnsi="Times New Roman" w:cs="Times New Roman"/>
          <w:sz w:val="24"/>
          <w:szCs w:val="24"/>
        </w:rPr>
      </w:pPr>
    </w:p>
    <w:p w14:paraId="56412191" w14:textId="77777777" w:rsidR="00E25C30" w:rsidRPr="004B7954" w:rsidRDefault="00AE1A9E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t>Properties of a Translation</w:t>
      </w:r>
    </w:p>
    <w:p w14:paraId="1BB1A333" w14:textId="315C56FF" w:rsidR="00AE1A9E" w:rsidRPr="000B5647" w:rsidRDefault="000B5647" w:rsidP="00855D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44BF6A26">
        <w:rPr>
          <w:rFonts w:ascii="Times New Roman" w:hAnsi="Times New Roman" w:cs="Times New Roman"/>
          <w:sz w:val="24"/>
          <w:szCs w:val="24"/>
        </w:rPr>
        <w:t>A translation is c</w:t>
      </w:r>
      <w:r w:rsidR="00AE1A9E" w:rsidRPr="44BF6A26">
        <w:rPr>
          <w:rFonts w:ascii="Times New Roman" w:hAnsi="Times New Roman" w:cs="Times New Roman"/>
          <w:sz w:val="24"/>
          <w:szCs w:val="24"/>
        </w:rPr>
        <w:t>omplet</w:t>
      </w:r>
      <w:r w:rsidR="004B7954" w:rsidRPr="44BF6A26">
        <w:rPr>
          <w:rFonts w:ascii="Times New Roman" w:hAnsi="Times New Roman" w:cs="Times New Roman"/>
          <w:sz w:val="24"/>
          <w:szCs w:val="24"/>
        </w:rPr>
        <w:t>e</w:t>
      </w:r>
      <w:r w:rsidR="00AE1A9E" w:rsidRPr="44BF6A26">
        <w:rPr>
          <w:rFonts w:ascii="Times New Roman" w:hAnsi="Times New Roman" w:cs="Times New Roman"/>
          <w:sz w:val="24"/>
          <w:szCs w:val="24"/>
        </w:rPr>
        <w:t>ly de</w:t>
      </w:r>
      <w:r w:rsidR="00654C2B" w:rsidRPr="44BF6A26">
        <w:rPr>
          <w:rFonts w:ascii="Times New Roman" w:hAnsi="Times New Roman" w:cs="Times New Roman"/>
          <w:sz w:val="24"/>
          <w:szCs w:val="24"/>
        </w:rPr>
        <w:t xml:space="preserve">termined by </w:t>
      </w:r>
      <w:r w:rsidR="747E6AF3" w:rsidRPr="44BF6A26">
        <w:rPr>
          <w:rFonts w:ascii="Times New Roman" w:hAnsi="Times New Roman" w:cs="Times New Roman"/>
          <w:sz w:val="24"/>
          <w:szCs w:val="24"/>
        </w:rPr>
        <w:t xml:space="preserve">a single pair of points: </w:t>
      </w:r>
      <w:r w:rsidR="00654C2B" w:rsidRPr="44BF6A26">
        <w:rPr>
          <w:rFonts w:ascii="Times New Roman" w:hAnsi="Times New Roman" w:cs="Times New Roman"/>
          <w:sz w:val="24"/>
          <w:szCs w:val="24"/>
        </w:rPr>
        <w:t>P and P’</w:t>
      </w:r>
    </w:p>
    <w:p w14:paraId="08CEA81C" w14:textId="77777777" w:rsidR="00AE1A9E" w:rsidRDefault="00B83832" w:rsidP="00855D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no fixed points</w:t>
      </w:r>
    </w:p>
    <w:p w14:paraId="7B13DFB5" w14:textId="77777777" w:rsidR="00B83832" w:rsidRDefault="004B7954" w:rsidP="00855D6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s identity mo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 w14:anchorId="10567817">
          <v:shape id="_x0000_i1319" type="#_x0000_t75" alt="" style="width:17.55pt;height:14.4pt;mso-width-percent:0;mso-height-percent:0;mso-width-percent:0;mso-height-percent:0" o:ole="">
            <v:imagedata r:id="rId23" o:title=""/>
          </v:shape>
          <o:OLEObject Type="Embed" ProgID="Equation.DSMT4" ShapeID="_x0000_i1319" DrawAspect="Content" ObjectID="_1688998953" r:id="rId24"/>
        </w:object>
      </w:r>
    </w:p>
    <w:p w14:paraId="447A2308" w14:textId="77777777" w:rsidR="00E52D54" w:rsidRDefault="00E52D54" w:rsidP="00E52D54">
      <w:pPr>
        <w:rPr>
          <w:rFonts w:ascii="Times New Roman" w:hAnsi="Times New Roman" w:cs="Times New Roman"/>
          <w:i/>
          <w:sz w:val="24"/>
          <w:szCs w:val="24"/>
        </w:rPr>
      </w:pPr>
      <w:r w:rsidRPr="00E52D54">
        <w:rPr>
          <w:rFonts w:ascii="Times New Roman" w:hAnsi="Times New Roman" w:cs="Times New Roman"/>
          <w:i/>
          <w:sz w:val="24"/>
          <w:szCs w:val="24"/>
        </w:rPr>
        <w:t xml:space="preserve">Note: the vector </w:t>
      </w:r>
      <w:r w:rsidR="00E47C26" w:rsidRPr="00E47C26">
        <w:rPr>
          <w:rFonts w:ascii="Times New Roman" w:hAnsi="Times New Roman" w:cs="Times New Roman"/>
          <w:i/>
          <w:noProof/>
          <w:position w:val="-6"/>
          <w:sz w:val="24"/>
          <w:szCs w:val="24"/>
        </w:rPr>
        <w:object w:dxaOrig="340" w:dyaOrig="279" w14:anchorId="6049BEE1">
          <v:shape id="_x0000_i1318" type="#_x0000_t75" alt="" style="width:17.55pt;height:14.4pt;mso-width-percent:0;mso-height-percent:0;mso-width-percent:0;mso-height-percent:0" o:ole="">
            <v:imagedata r:id="rId23" o:title=""/>
          </v:shape>
          <o:OLEObject Type="Embed" ProgID="Equation.DSMT4" ShapeID="_x0000_i1318" DrawAspect="Content" ObjectID="_1688998954" r:id="rId25"/>
        </w:object>
      </w:r>
      <w:r w:rsidRPr="00E52D54">
        <w:rPr>
          <w:rFonts w:ascii="Times New Roman" w:hAnsi="Times New Roman" w:cs="Times New Roman"/>
          <w:i/>
          <w:sz w:val="24"/>
          <w:szCs w:val="24"/>
        </w:rPr>
        <w:t xml:space="preserve"> has the same length as vector </w:t>
      </w:r>
      <w:r w:rsidR="00E47C26" w:rsidRPr="00E47C26">
        <w:rPr>
          <w:rFonts w:ascii="Times New Roman" w:hAnsi="Times New Roman" w:cs="Times New Roman"/>
          <w:i/>
          <w:noProof/>
          <w:position w:val="-6"/>
          <w:sz w:val="24"/>
          <w:szCs w:val="24"/>
        </w:rPr>
        <w:object w:dxaOrig="200" w:dyaOrig="279" w14:anchorId="082CA43E">
          <v:shape id="_x0000_i1317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17" DrawAspect="Content" ObjectID="_1688998955" r:id="rId26"/>
        </w:object>
      </w:r>
      <w:r w:rsidRPr="00E52D54">
        <w:rPr>
          <w:rFonts w:ascii="Times New Roman" w:hAnsi="Times New Roman" w:cs="Times New Roman"/>
          <w:i/>
          <w:sz w:val="24"/>
          <w:szCs w:val="24"/>
        </w:rPr>
        <w:t>, but points in the opposite direction.</w:t>
      </w:r>
    </w:p>
    <w:p w14:paraId="1C9EC28D" w14:textId="77777777" w:rsidR="006E533F" w:rsidRPr="00A3443F" w:rsidRDefault="00BB12A3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6E533F" w:rsidRPr="00A3443F">
        <w:rPr>
          <w:rFonts w:ascii="Times New Roman" w:hAnsi="Times New Roman" w:cs="Times New Roman"/>
          <w:b/>
          <w:sz w:val="24"/>
          <w:szCs w:val="24"/>
        </w:rPr>
        <w:t>.</w:t>
      </w:r>
      <w:r w:rsidR="003652EB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="006E533F" w:rsidRPr="00A3443F">
        <w:rPr>
          <w:rFonts w:ascii="Times New Roman" w:hAnsi="Times New Roman" w:cs="Times New Roman"/>
          <w:b/>
          <w:sz w:val="24"/>
          <w:szCs w:val="24"/>
        </w:rPr>
        <w:t>Translation of a</w:t>
      </w:r>
      <w:r w:rsidR="00C47C55">
        <w:rPr>
          <w:rFonts w:ascii="Times New Roman" w:hAnsi="Times New Roman" w:cs="Times New Roman"/>
          <w:b/>
          <w:sz w:val="24"/>
          <w:szCs w:val="24"/>
        </w:rPr>
        <w:t>n Object</w:t>
      </w:r>
    </w:p>
    <w:p w14:paraId="119A4A22" w14:textId="77777777" w:rsidR="006E533F" w:rsidRDefault="006E533F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 w:rsidRPr="00A3443F">
        <w:rPr>
          <w:rFonts w:ascii="Times New Roman" w:hAnsi="Times New Roman" w:cs="Times New Roman"/>
          <w:sz w:val="24"/>
          <w:szCs w:val="24"/>
        </w:rPr>
        <w:t xml:space="preserve">Given the </w:t>
      </w:r>
      <w:r w:rsidR="00EE3DFA">
        <w:rPr>
          <w:rFonts w:ascii="Times New Roman" w:hAnsi="Times New Roman" w:cs="Times New Roman"/>
          <w:sz w:val="24"/>
          <w:szCs w:val="24"/>
        </w:rPr>
        <w:t>L-shape figure below, translate the</w:t>
      </w:r>
      <w:r w:rsidRPr="00A3443F">
        <w:rPr>
          <w:rFonts w:ascii="Times New Roman" w:hAnsi="Times New Roman" w:cs="Times New Roman"/>
          <w:sz w:val="24"/>
          <w:szCs w:val="24"/>
        </w:rPr>
        <w:t xml:space="preserve"> figure along the</w:t>
      </w:r>
      <w:r w:rsidR="00EE3DFA">
        <w:rPr>
          <w:rFonts w:ascii="Times New Roman" w:hAnsi="Times New Roman" w:cs="Times New Roman"/>
          <w:sz w:val="24"/>
          <w:szCs w:val="24"/>
        </w:rPr>
        <w:t xml:space="preserve"> vector</w:t>
      </w:r>
      <w:r w:rsidR="00EE3D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00" w:dyaOrig="279" w14:anchorId="33A5A495">
          <v:shape id="_x0000_i1316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16" DrawAspect="Content" ObjectID="_1688998956" r:id="rId27"/>
        </w:object>
      </w:r>
      <w:r w:rsidRPr="00FC184A">
        <w:rPr>
          <w:rFonts w:ascii="Times New Roman" w:hAnsi="Times New Roman" w:cs="Times New Roman"/>
          <w:i/>
          <w:sz w:val="24"/>
          <w:szCs w:val="24"/>
        </w:rPr>
        <w:t>.</w:t>
      </w:r>
      <w:r w:rsidR="00EE3DFA">
        <w:rPr>
          <w:rFonts w:ascii="Times New Roman" w:hAnsi="Times New Roman" w:cs="Times New Roman"/>
          <w:sz w:val="24"/>
          <w:szCs w:val="24"/>
        </w:rPr>
        <w:t xml:space="preserve"> The vector</w:t>
      </w:r>
      <w:r w:rsidRPr="00A3443F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00" w:dyaOrig="279" w14:anchorId="74A7BB99">
          <v:shape id="_x0000_i1315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15" DrawAspect="Content" ObjectID="_1688998957" r:id="rId28"/>
        </w:object>
      </w:r>
      <w:r w:rsidR="00EE3DF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sz w:val="24"/>
          <w:szCs w:val="24"/>
        </w:rPr>
        <w:t>mov</w:t>
      </w:r>
      <w:r w:rsidR="00C11F9F">
        <w:rPr>
          <w:rFonts w:ascii="Times New Roman" w:hAnsi="Times New Roman" w:cs="Times New Roman"/>
          <w:sz w:val="24"/>
          <w:szCs w:val="24"/>
        </w:rPr>
        <w:t>es horizontally three</w:t>
      </w:r>
      <w:r>
        <w:rPr>
          <w:rFonts w:ascii="Times New Roman" w:hAnsi="Times New Roman" w:cs="Times New Roman"/>
          <w:sz w:val="24"/>
          <w:szCs w:val="24"/>
        </w:rPr>
        <w:t xml:space="preserve"> units</w:t>
      </w:r>
      <w:r w:rsidR="00C11F9F">
        <w:rPr>
          <w:rFonts w:ascii="Times New Roman" w:hAnsi="Times New Roman" w:cs="Times New Roman"/>
          <w:sz w:val="24"/>
          <w:szCs w:val="24"/>
        </w:rPr>
        <w:t xml:space="preserve"> to the right and vertically two</w:t>
      </w:r>
      <w:r w:rsidRPr="00A3443F">
        <w:rPr>
          <w:rFonts w:ascii="Times New Roman" w:hAnsi="Times New Roman" w:cs="Times New Roman"/>
          <w:sz w:val="24"/>
          <w:szCs w:val="24"/>
        </w:rPr>
        <w:t xml:space="preserve"> unit</w:t>
      </w:r>
      <w:r>
        <w:rPr>
          <w:rFonts w:ascii="Times New Roman" w:hAnsi="Times New Roman" w:cs="Times New Roman"/>
          <w:sz w:val="24"/>
          <w:szCs w:val="24"/>
        </w:rPr>
        <w:t>s</w:t>
      </w:r>
      <w:r w:rsidR="00C11F9F">
        <w:rPr>
          <w:rFonts w:ascii="Times New Roman" w:hAnsi="Times New Roman" w:cs="Times New Roman"/>
          <w:sz w:val="24"/>
          <w:szCs w:val="24"/>
        </w:rPr>
        <w:t xml:space="preserve"> up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C11F9F">
        <w:rPr>
          <w:rFonts w:ascii="Times New Roman" w:hAnsi="Times New Roman" w:cs="Times New Roman"/>
          <w:sz w:val="24"/>
          <w:szCs w:val="24"/>
        </w:rPr>
        <w:t>Move each vertex three</w:t>
      </w:r>
      <w:r w:rsidRPr="00A3443F">
        <w:rPr>
          <w:rFonts w:ascii="Times New Roman" w:hAnsi="Times New Roman" w:cs="Times New Roman"/>
          <w:sz w:val="24"/>
          <w:szCs w:val="24"/>
        </w:rPr>
        <w:t xml:space="preserve"> units</w:t>
      </w:r>
      <w:r w:rsidR="00C11F9F">
        <w:rPr>
          <w:rFonts w:ascii="Times New Roman" w:hAnsi="Times New Roman" w:cs="Times New Roman"/>
          <w:sz w:val="24"/>
          <w:szCs w:val="24"/>
        </w:rPr>
        <w:t xml:space="preserve"> to the right and two</w:t>
      </w:r>
      <w:r w:rsidRPr="00A3443F">
        <w:rPr>
          <w:rFonts w:ascii="Times New Roman" w:hAnsi="Times New Roman" w:cs="Times New Roman"/>
          <w:sz w:val="24"/>
          <w:szCs w:val="24"/>
        </w:rPr>
        <w:t xml:space="preserve"> unit</w:t>
      </w:r>
      <w:r>
        <w:rPr>
          <w:rFonts w:ascii="Times New Roman" w:hAnsi="Times New Roman" w:cs="Times New Roman"/>
          <w:sz w:val="24"/>
          <w:szCs w:val="24"/>
        </w:rPr>
        <w:t>s</w:t>
      </w:r>
      <w:r w:rsidR="00C11F9F">
        <w:rPr>
          <w:rFonts w:ascii="Times New Roman" w:hAnsi="Times New Roman" w:cs="Times New Roman"/>
          <w:sz w:val="24"/>
          <w:szCs w:val="24"/>
        </w:rPr>
        <w:t xml:space="preserve"> up</w:t>
      </w:r>
      <w:r w:rsidRPr="00A3443F">
        <w:rPr>
          <w:rFonts w:ascii="Times New Roman" w:hAnsi="Times New Roman" w:cs="Times New Roman"/>
          <w:sz w:val="24"/>
          <w:szCs w:val="24"/>
        </w:rPr>
        <w:t xml:space="preserve">. The red figure is the position </w:t>
      </w:r>
      <w:r w:rsidR="00C11F9F">
        <w:rPr>
          <w:rFonts w:ascii="Times New Roman" w:hAnsi="Times New Roman" w:cs="Times New Roman"/>
          <w:sz w:val="24"/>
          <w:szCs w:val="24"/>
        </w:rPr>
        <w:t xml:space="preserve">of the L-shape figure </w:t>
      </w:r>
      <w:r w:rsidRPr="00A3443F">
        <w:rPr>
          <w:rFonts w:ascii="Times New Roman" w:hAnsi="Times New Roman" w:cs="Times New Roman"/>
          <w:sz w:val="24"/>
          <w:szCs w:val="24"/>
        </w:rPr>
        <w:t>after the slide.</w:t>
      </w:r>
    </w:p>
    <w:p w14:paraId="671AA296" w14:textId="77777777" w:rsidR="00E52D54" w:rsidRPr="003060EF" w:rsidRDefault="00E52D54" w:rsidP="003060EF">
      <w:pPr>
        <w:pStyle w:val="NormalWeb"/>
        <w:spacing w:before="0" w:beforeAutospacing="0" w:after="0" w:afterAutospacing="0" w:line="276" w:lineRule="auto"/>
        <w:ind w:left="1267" w:hanging="547"/>
        <w:textAlignment w:val="bottom"/>
        <w:rPr>
          <w:b/>
        </w:rPr>
      </w:pPr>
      <w:r>
        <w:rPr>
          <w:b/>
        </w:rPr>
        <w:t>Figure 10.1</w:t>
      </w:r>
      <w:r w:rsidRPr="002603AF">
        <w:rPr>
          <w:b/>
        </w:rPr>
        <w:t>.</w:t>
      </w:r>
      <w:r>
        <w:rPr>
          <w:b/>
        </w:rPr>
        <w:t>4</w:t>
      </w:r>
      <w:r w:rsidRPr="002603AF">
        <w:rPr>
          <w:b/>
        </w:rPr>
        <w:t xml:space="preserve">: </w:t>
      </w:r>
      <w:r w:rsidR="00C076FF">
        <w:rPr>
          <w:b/>
        </w:rPr>
        <w:t>L-</w:t>
      </w:r>
      <w:r w:rsidRPr="002603AF">
        <w:rPr>
          <w:b/>
        </w:rPr>
        <w:t xml:space="preserve">Shape </w:t>
      </w:r>
      <w:r w:rsidR="00C11F9F">
        <w:rPr>
          <w:b/>
        </w:rPr>
        <w:t>and</w:t>
      </w:r>
      <w:r>
        <w:rPr>
          <w:b/>
        </w:rPr>
        <w:t xml:space="preserve"> Vector </w:t>
      </w:r>
      <w:r w:rsidR="00E47C26" w:rsidRPr="00264847">
        <w:rPr>
          <w:b/>
          <w:noProof/>
          <w:position w:val="-6"/>
        </w:rPr>
        <w:object w:dxaOrig="220" w:dyaOrig="300" w14:anchorId="61D4C3C2">
          <v:shape id="_x0000_i1314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314" DrawAspect="Content" ObjectID="_1688998958" r:id="rId2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317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6E533F" w14:paraId="743E370E" w14:textId="77777777" w:rsidTr="007A16B7">
        <w:trPr>
          <w:trHeight w:val="288"/>
        </w:trPr>
        <w:tc>
          <w:tcPr>
            <w:tcW w:w="288" w:type="dxa"/>
          </w:tcPr>
          <w:p w14:paraId="03DC431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40680B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885425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B4E536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6E35E6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BA88AA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BDBF33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00EA14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C4E1D3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BC4EEC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D09098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EC06E7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759C76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A44B3D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8B3C94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556DFAFE" w14:textId="77777777" w:rsidTr="007A16B7">
        <w:trPr>
          <w:trHeight w:val="288"/>
        </w:trPr>
        <w:tc>
          <w:tcPr>
            <w:tcW w:w="288" w:type="dxa"/>
          </w:tcPr>
          <w:p w14:paraId="11D31B1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AC3C0E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2CD80C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0D1C74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AD6D42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E966C9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BD1613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A8BF5F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668D7C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F2AEA9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C75D7D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FE6A6E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E9EBF0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B13E6E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58D366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1A62C4D3" w14:textId="77777777" w:rsidTr="007A16B7">
        <w:trPr>
          <w:trHeight w:val="288"/>
        </w:trPr>
        <w:tc>
          <w:tcPr>
            <w:tcW w:w="288" w:type="dxa"/>
          </w:tcPr>
          <w:p w14:paraId="7742C4B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782075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2603A2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0A3775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A26B6B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A3BC64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233203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E677FD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3A0859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030EE8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03ABB1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828D86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2026F8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27CBFB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6D4BCF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581644BC" w14:textId="77777777" w:rsidTr="007A16B7">
        <w:trPr>
          <w:trHeight w:val="288"/>
        </w:trPr>
        <w:tc>
          <w:tcPr>
            <w:tcW w:w="288" w:type="dxa"/>
          </w:tcPr>
          <w:p w14:paraId="5A258BB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D6F07F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7913F9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A41217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FAD2F5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1FCF7B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0B6FCC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70CDA2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318EA6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DE60CA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D8176C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AB72A6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FE2976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2D6DFB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8509FF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3D34FABC" w14:textId="77777777" w:rsidTr="007A16B7">
        <w:trPr>
          <w:trHeight w:val="288"/>
        </w:trPr>
        <w:tc>
          <w:tcPr>
            <w:tcW w:w="288" w:type="dxa"/>
          </w:tcPr>
          <w:p w14:paraId="6957D75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9EDAFF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E83DAB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36A655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3BF742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2D8E8E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66C61E7" w14:textId="77777777" w:rsidR="006E533F" w:rsidRDefault="00EE3DF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A66C7F6" wp14:editId="14120415">
                      <wp:simplePos x="0" y="0"/>
                      <wp:positionH relativeFrom="column">
                        <wp:posOffset>-426085</wp:posOffset>
                      </wp:positionH>
                      <wp:positionV relativeFrom="paragraph">
                        <wp:posOffset>-196851</wp:posOffset>
                      </wp:positionV>
                      <wp:extent cx="552450" cy="390525"/>
                      <wp:effectExtent l="0" t="0" r="19050" b="28575"/>
                      <wp:wrapNone/>
                      <wp:docPr id="158" name="L-Shape 1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2450" cy="390525"/>
                              </a:xfrm>
                              <a:prstGeom prst="corner">
                                <a:avLst>
                                  <a:gd name="adj1" fmla="val 50000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6D851AC">
                    <v:shape id="L-Shape 158" style="position:absolute;margin-left:-33.55pt;margin-top:-15.5pt;width:43.5pt;height:30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52450,390525" o:spid="_x0000_s1026" fillcolor="#4f81bd [3204]" strokecolor="#243f60 [1604]" strokeweight="2pt" path="m,l219811,r,195263l552450,195263r,195262l,39052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" w14:anchorId="42B0E98F">
                      <v:path arrowok="t" o:connecttype="custom" o:connectlocs="0,0;219811,0;219811,195263;552450,195263;552450,390525;0,390525;0,0" o:connectangles="0,0,0,0,0,0,0"/>
                    </v:shape>
                  </w:pict>
                </mc:Fallback>
              </mc:AlternateContent>
            </w:r>
          </w:p>
        </w:tc>
        <w:tc>
          <w:tcPr>
            <w:tcW w:w="288" w:type="dxa"/>
          </w:tcPr>
          <w:p w14:paraId="16F4AF4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3F5889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D85F97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7C0710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CBCB36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E3AF6B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717C03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534FF5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41B637F1" w14:textId="77777777" w:rsidTr="007A16B7">
        <w:trPr>
          <w:trHeight w:val="288"/>
        </w:trPr>
        <w:tc>
          <w:tcPr>
            <w:tcW w:w="288" w:type="dxa"/>
          </w:tcPr>
          <w:p w14:paraId="3483CC6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F443CB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7D9268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0A79C7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929C35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237B91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EC4BB6B" w14:textId="77777777" w:rsidR="006E533F" w:rsidRPr="00041993" w:rsidRDefault="00041993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</w:t>
            </w:r>
          </w:p>
        </w:tc>
        <w:tc>
          <w:tcPr>
            <w:tcW w:w="288" w:type="dxa"/>
          </w:tcPr>
          <w:p w14:paraId="7C56A85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3854C2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BC83F4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C3053F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5122E6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58A1E8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EC2BC7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FC6339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637AC461" w14:textId="77777777" w:rsidTr="007A16B7">
        <w:trPr>
          <w:trHeight w:val="288"/>
        </w:trPr>
        <w:tc>
          <w:tcPr>
            <w:tcW w:w="288" w:type="dxa"/>
          </w:tcPr>
          <w:p w14:paraId="068CFDB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9EDC47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19726E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EBB662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64B770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823429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BBF0B2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B1B9EA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DA22B1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15BAA3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49E7EF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F7981E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37A43E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48CCB6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864862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041CFE03" w14:textId="77777777" w:rsidTr="007A16B7">
        <w:trPr>
          <w:trHeight w:val="288"/>
        </w:trPr>
        <w:tc>
          <w:tcPr>
            <w:tcW w:w="288" w:type="dxa"/>
          </w:tcPr>
          <w:p w14:paraId="77CCAB0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1C9498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216F67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5FB24E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EC4912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6027FE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8F2AEC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12879B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8D21E6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FE4FC6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EB30BF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5DEC23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DCCCC3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4C3EBF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B41531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582EE12E" w14:textId="77777777" w:rsidTr="007A16B7">
        <w:trPr>
          <w:trHeight w:val="288"/>
        </w:trPr>
        <w:tc>
          <w:tcPr>
            <w:tcW w:w="288" w:type="dxa"/>
          </w:tcPr>
          <w:p w14:paraId="6749611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51EFC2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0BB8E7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654B36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A73909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E7FF68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E229AD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09B5AF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2FC767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A588AF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1D71AB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429B7AD" w14:textId="77777777" w:rsidR="006E533F" w:rsidRDefault="00E52D54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154880" behindDoc="0" locked="0" layoutInCell="1" allowOverlap="1" wp14:anchorId="123359B2" wp14:editId="5704C0C1">
                      <wp:simplePos x="0" y="0"/>
                      <wp:positionH relativeFrom="column">
                        <wp:posOffset>-263525</wp:posOffset>
                      </wp:positionH>
                      <wp:positionV relativeFrom="paragraph">
                        <wp:posOffset>634</wp:posOffset>
                      </wp:positionV>
                      <wp:extent cx="555625" cy="409575"/>
                      <wp:effectExtent l="19050" t="38100" r="53975" b="28575"/>
                      <wp:wrapNone/>
                      <wp:docPr id="157" name="Straight Arrow Connector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55625" cy="4095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A61FF6D">
                    <v:shape id="Straight Arrow Connector 157" style="position:absolute;margin-left:-20.75pt;margin-top:.05pt;width:43.75pt;height:32.25pt;flip:y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" w14:anchorId="7E36E9DD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88" w:type="dxa"/>
          </w:tcPr>
          <w:p w14:paraId="5F783AB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2717AA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67A983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6497B3AC" w14:textId="77777777" w:rsidTr="007A16B7">
        <w:trPr>
          <w:trHeight w:val="288"/>
        </w:trPr>
        <w:tc>
          <w:tcPr>
            <w:tcW w:w="288" w:type="dxa"/>
          </w:tcPr>
          <w:p w14:paraId="1981822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86A968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C1D0DF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1AD5F3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329F04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AF3E24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93DB69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F93443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FAC6E5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510AA5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B64673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35D849A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58E46A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7E38B32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03ECEF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AD4BFAD" w14:textId="77777777" w:rsidR="008F5E65" w:rsidRDefault="008F5E65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00" w:dyaOrig="279" w14:anchorId="6C6383B4">
          <v:shape id="_x0000_i1313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13" DrawAspect="Content" ObjectID="_1688998959" r:id="rId30"/>
        </w:object>
      </w:r>
    </w:p>
    <w:p w14:paraId="3ECA22CB" w14:textId="77777777" w:rsidR="00A677DF" w:rsidRDefault="00A677DF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6BA5A281" w14:textId="77777777" w:rsidR="008F5E65" w:rsidRPr="002603AF" w:rsidRDefault="00C11F9F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</w:t>
      </w:r>
      <w:r w:rsidR="00B60141">
        <w:rPr>
          <w:rFonts w:ascii="Times New Roman" w:hAnsi="Times New Roman" w:cs="Times New Roman"/>
          <w:b/>
          <w:sz w:val="24"/>
          <w:szCs w:val="24"/>
        </w:rPr>
        <w:t xml:space="preserve">.1.5: </w:t>
      </w:r>
      <w:r w:rsidR="00C076FF">
        <w:rPr>
          <w:rFonts w:ascii="Times New Roman" w:hAnsi="Times New Roman" w:cs="Times New Roman"/>
          <w:b/>
          <w:sz w:val="24"/>
          <w:szCs w:val="24"/>
        </w:rPr>
        <w:t xml:space="preserve">Result of the </w:t>
      </w:r>
      <w:r w:rsidR="00B60141">
        <w:rPr>
          <w:rFonts w:ascii="Times New Roman" w:hAnsi="Times New Roman" w:cs="Times New Roman"/>
          <w:b/>
          <w:sz w:val="24"/>
          <w:szCs w:val="24"/>
        </w:rPr>
        <w:t>L-Shape</w:t>
      </w:r>
      <w:r>
        <w:rPr>
          <w:rFonts w:ascii="Times New Roman" w:hAnsi="Times New Roman" w:cs="Times New Roman"/>
          <w:b/>
          <w:sz w:val="24"/>
          <w:szCs w:val="24"/>
        </w:rPr>
        <w:t xml:space="preserve"> Translated by Vector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20" w:dyaOrig="300" w14:anchorId="40C07731">
          <v:shape id="_x0000_i1312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312" DrawAspect="Content" ObjectID="_1688998960" r:id="rId31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97"/>
        <w:gridCol w:w="297"/>
        <w:gridCol w:w="297"/>
        <w:gridCol w:w="297"/>
        <w:gridCol w:w="297"/>
        <w:gridCol w:w="297"/>
        <w:gridCol w:w="328"/>
        <w:gridCol w:w="297"/>
        <w:gridCol w:w="297"/>
        <w:gridCol w:w="297"/>
        <w:gridCol w:w="349"/>
        <w:gridCol w:w="297"/>
        <w:gridCol w:w="297"/>
        <w:gridCol w:w="297"/>
        <w:gridCol w:w="297"/>
      </w:tblGrid>
      <w:tr w:rsidR="006E533F" w14:paraId="2DC1A632" w14:textId="77777777" w:rsidTr="007A16B7">
        <w:trPr>
          <w:trHeight w:val="272"/>
        </w:trPr>
        <w:tc>
          <w:tcPr>
            <w:tcW w:w="297" w:type="dxa"/>
          </w:tcPr>
          <w:p w14:paraId="4C582A1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</w:t>
            </w:r>
          </w:p>
        </w:tc>
        <w:tc>
          <w:tcPr>
            <w:tcW w:w="297" w:type="dxa"/>
          </w:tcPr>
          <w:p w14:paraId="6D54B97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65BA14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4482B7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FB75C6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8619B4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38F299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63C740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83C246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64C966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33295E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6ACB5E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ACA23B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7CA514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79C99B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4435F72E" w14:textId="77777777" w:rsidTr="007A16B7">
        <w:trPr>
          <w:trHeight w:val="272"/>
        </w:trPr>
        <w:tc>
          <w:tcPr>
            <w:tcW w:w="297" w:type="dxa"/>
          </w:tcPr>
          <w:p w14:paraId="7911A62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52005C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88A747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2A1E20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768EB4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F15E5B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61B8EA7" w14:textId="77777777" w:rsidR="006E533F" w:rsidRDefault="00E221C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53375" behindDoc="0" locked="0" layoutInCell="1" allowOverlap="1" wp14:anchorId="32A974BC" wp14:editId="29F01349">
                      <wp:simplePos x="0" y="0"/>
                      <wp:positionH relativeFrom="column">
                        <wp:posOffset>-242570</wp:posOffset>
                      </wp:positionH>
                      <wp:positionV relativeFrom="paragraph">
                        <wp:posOffset>8890</wp:posOffset>
                      </wp:positionV>
                      <wp:extent cx="581025" cy="403225"/>
                      <wp:effectExtent l="0" t="38100" r="47625" b="34925"/>
                      <wp:wrapNone/>
                      <wp:docPr id="51" name="Straight Arrow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1025" cy="4032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E48B9EB">
                    <v:shape id="Straight Arrow Connector 51" style="position:absolute;margin-left:-19.1pt;margin-top:.7pt;width:45.75pt;height:31.75pt;flip:y;z-index:2524533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" w14:anchorId="5B709E89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7A3C745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C47CEA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9CF943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B74E63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EB040E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AB6492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E219E0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AB8879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25F92A0F" w14:textId="77777777" w:rsidTr="007A16B7">
        <w:trPr>
          <w:trHeight w:val="272"/>
        </w:trPr>
        <w:tc>
          <w:tcPr>
            <w:tcW w:w="297" w:type="dxa"/>
          </w:tcPr>
          <w:p w14:paraId="6558855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FFF339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C6B066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0E1F33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73B5ABF" w14:textId="77777777" w:rsidR="006E533F" w:rsidRDefault="00E221C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A2099D4" wp14:editId="4FBA50B4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-217171</wp:posOffset>
                      </wp:positionV>
                      <wp:extent cx="581025" cy="403225"/>
                      <wp:effectExtent l="0" t="38100" r="47625" b="34925"/>
                      <wp:wrapNone/>
                      <wp:docPr id="167" name="Straight Arrow Connector 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1025" cy="4032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FD76680">
                    <v:shape id="Straight Arrow Connector 167" style="position:absolute;margin-left:-5.05pt;margin-top:-17.1pt;width:45.75pt;height:31.7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" w14:anchorId="7691C5A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7B1510D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2344F4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BD1B60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741DC2E" w14:textId="77777777" w:rsidR="006E533F" w:rsidRDefault="00B6014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39B6D871" wp14:editId="369A32BB">
                      <wp:simplePos x="0" y="0"/>
                      <wp:positionH relativeFrom="column">
                        <wp:posOffset>-264795</wp:posOffset>
                      </wp:positionH>
                      <wp:positionV relativeFrom="paragraph">
                        <wp:posOffset>-220980</wp:posOffset>
                      </wp:positionV>
                      <wp:extent cx="558800" cy="409575"/>
                      <wp:effectExtent l="0" t="0" r="12700" b="28575"/>
                      <wp:wrapNone/>
                      <wp:docPr id="166" name="L-Shape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8800" cy="409575"/>
                              </a:xfrm>
                              <a:prstGeom prst="corner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9D92481">
                    <v:shape id="L-Shape 166" style="position:absolute;margin-left:-20.85pt;margin-top:-17.4pt;width:44pt;height:32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58800,409575" o:spid="_x0000_s1026" fillcolor="red" strokecolor="#243f60 [1604]" strokeweight="2pt" path="m,l204788,r,204788l558800,204788r,204787l,40957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" w14:anchorId="18B7814E">
                      <v:path arrowok="t" o:connecttype="custom" o:connectlocs="0,0;204788,0;204788,204788;558800,204788;558800,409575;0,409575;0,0" o:connectangles="0,0,0,0,0,0,0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54A880D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F629CE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52B297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3E3376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ED1AE4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D17D2A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21A67971" w14:textId="77777777" w:rsidTr="007A16B7">
        <w:trPr>
          <w:trHeight w:val="272"/>
        </w:trPr>
        <w:tc>
          <w:tcPr>
            <w:tcW w:w="297" w:type="dxa"/>
          </w:tcPr>
          <w:p w14:paraId="62CF4FA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6306B9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A9CBEE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A55449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43635E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EBF4E0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C20BA8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EA0CD6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9F47B4C" w14:textId="77777777" w:rsidR="006E533F" w:rsidRDefault="00B6014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498F4F1" wp14:editId="0AF9A68F">
                      <wp:simplePos x="0" y="0"/>
                      <wp:positionH relativeFrom="column">
                        <wp:posOffset>-266700</wp:posOffset>
                      </wp:positionH>
                      <wp:positionV relativeFrom="paragraph">
                        <wp:posOffset>-215265</wp:posOffset>
                      </wp:positionV>
                      <wp:extent cx="581025" cy="419100"/>
                      <wp:effectExtent l="0" t="38100" r="47625" b="19050"/>
                      <wp:wrapNone/>
                      <wp:docPr id="168" name="Straight Arrow Connector 1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1025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9499C2D">
                    <v:shape id="Straight Arrow Connector 168" style="position:absolute;margin-left:-21pt;margin-top:-16.95pt;width:45.75pt;height:33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" w14:anchorId="0F23F5AF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332B0A1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5301650" w14:textId="77777777" w:rsidR="006E533F" w:rsidRPr="001175DA" w:rsidRDefault="001175DA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'</w:t>
            </w:r>
          </w:p>
        </w:tc>
        <w:tc>
          <w:tcPr>
            <w:tcW w:w="297" w:type="dxa"/>
          </w:tcPr>
          <w:p w14:paraId="70D4C6B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DD92C0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F7B13F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FBA85A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37130326" w14:textId="77777777" w:rsidTr="007A16B7">
        <w:trPr>
          <w:trHeight w:val="272"/>
        </w:trPr>
        <w:tc>
          <w:tcPr>
            <w:tcW w:w="297" w:type="dxa"/>
          </w:tcPr>
          <w:p w14:paraId="0A8D9DC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5E97CF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96C85C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355AA1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86A288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BA2125E" w14:textId="77777777" w:rsidR="006E533F" w:rsidRDefault="00E221C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67769BB" wp14:editId="4E200419">
                      <wp:simplePos x="0" y="0"/>
                      <wp:positionH relativeFrom="column">
                        <wp:posOffset>-252730</wp:posOffset>
                      </wp:positionH>
                      <wp:positionV relativeFrom="paragraph">
                        <wp:posOffset>-213995</wp:posOffset>
                      </wp:positionV>
                      <wp:extent cx="552450" cy="419100"/>
                      <wp:effectExtent l="0" t="0" r="19050" b="19050"/>
                      <wp:wrapNone/>
                      <wp:docPr id="159" name="L-Shape 1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2450" cy="419100"/>
                              </a:xfrm>
                              <a:prstGeom prst="corner">
                                <a:avLst>
                                  <a:gd name="adj1" fmla="val 50000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41D6FDD">
                    <v:shape id="L-Shape 159" style="position:absolute;margin-left:-19.9pt;margin-top:-16.85pt;width:43.5pt;height:3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52450,419100" o:spid="_x0000_s1026" fillcolor="#4f81bd [3204]" strokecolor="#243f60 [1604]" strokeweight="2pt" path="m,l235895,r,209550l552450,209550r,209550l,41910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" w14:anchorId="7CE515ED">
                      <v:path arrowok="t" o:connecttype="custom" o:connectlocs="0,0;235895,0;235895,209550;552450,209550;552450,419100;0,419100;0,0" o:connectangles="0,0,0,0,0,0,0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73A790F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E7228E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C971A06" w14:textId="77777777" w:rsidR="006E533F" w:rsidRDefault="00B6014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D4A12C4" wp14:editId="5DBEC151">
                      <wp:simplePos x="0" y="0"/>
                      <wp:positionH relativeFrom="column">
                        <wp:posOffset>-266700</wp:posOffset>
                      </wp:positionH>
                      <wp:positionV relativeFrom="paragraph">
                        <wp:posOffset>-204470</wp:posOffset>
                      </wp:positionV>
                      <wp:extent cx="561975" cy="419100"/>
                      <wp:effectExtent l="0" t="38100" r="47625" b="19050"/>
                      <wp:wrapNone/>
                      <wp:docPr id="170" name="Straight Arrow Connector 1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61975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279DD3B">
                    <v:shape id="Straight Arrow Connector 170" style="position:absolute;margin-left:-21pt;margin-top:-16.1pt;width:44.25pt;height:33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" w14:anchorId="74E2FDBB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4BCE53B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56F415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82B867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8D282D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EF20C0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6C462E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724A1938" w14:textId="77777777" w:rsidTr="007A16B7">
        <w:trPr>
          <w:trHeight w:val="272"/>
        </w:trPr>
        <w:tc>
          <w:tcPr>
            <w:tcW w:w="297" w:type="dxa"/>
          </w:tcPr>
          <w:p w14:paraId="6F6C8A5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2050F8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7310D0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FCC8ED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591BAA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2B1A68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44F56ED" w14:textId="77777777" w:rsidR="006E533F" w:rsidRPr="001175DA" w:rsidRDefault="001175DA" w:rsidP="00855D6E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175DA">
              <w:rPr>
                <w:rFonts w:ascii="Times New Roman" w:hAnsi="Times New Roman" w:cs="Times New Roman"/>
                <w:sz w:val="20"/>
                <w:szCs w:val="20"/>
              </w:rPr>
              <w:t>P</w:t>
            </w:r>
          </w:p>
        </w:tc>
        <w:tc>
          <w:tcPr>
            <w:tcW w:w="297" w:type="dxa"/>
          </w:tcPr>
          <w:p w14:paraId="42C6848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4D8403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7241E6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FB00807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F30B28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A3D076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25112A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B4507D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61FD7B79" w14:textId="77777777" w:rsidTr="007A16B7">
        <w:trPr>
          <w:trHeight w:val="272"/>
        </w:trPr>
        <w:tc>
          <w:tcPr>
            <w:tcW w:w="297" w:type="dxa"/>
          </w:tcPr>
          <w:p w14:paraId="1FB664F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34B451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9A697DC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71CD393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7ED838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DDB6C5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5D83C7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393980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03C7B1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B4A274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6D26C9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19BEE5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613362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A1158F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6901EE2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3F921952" w14:textId="77777777" w:rsidTr="007A16B7">
        <w:trPr>
          <w:trHeight w:val="272"/>
        </w:trPr>
        <w:tc>
          <w:tcPr>
            <w:tcW w:w="297" w:type="dxa"/>
          </w:tcPr>
          <w:p w14:paraId="5476B3B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8D9366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0087C0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08B39B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831F03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ED9DD9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717327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FF6D63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B83F80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0CF29C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6821C66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888208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95428E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CB2855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7B2C09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6A63F531" w14:textId="77777777" w:rsidTr="007A16B7">
        <w:trPr>
          <w:trHeight w:val="272"/>
        </w:trPr>
        <w:tc>
          <w:tcPr>
            <w:tcW w:w="297" w:type="dxa"/>
          </w:tcPr>
          <w:p w14:paraId="62E243C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D4F96E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15C81F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4F3CCF5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380AAB1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C538F1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CA636F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F98272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B22F9A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7CF75F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CEE8FA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70ACA1A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A0B31A4" wp14:editId="1A7C4C07">
                      <wp:simplePos x="0" y="0"/>
                      <wp:positionH relativeFrom="column">
                        <wp:posOffset>-294005</wp:posOffset>
                      </wp:positionH>
                      <wp:positionV relativeFrom="paragraph">
                        <wp:posOffset>-6986</wp:posOffset>
                      </wp:positionV>
                      <wp:extent cx="603250" cy="409575"/>
                      <wp:effectExtent l="19050" t="38100" r="44450" b="28575"/>
                      <wp:wrapNone/>
                      <wp:docPr id="165" name="Straight Arrow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3250" cy="4095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3D4295B">
                    <v:shape id="Straight Arrow Connector 165" style="position:absolute;margin-left:-23.15pt;margin-top:-.55pt;width:47.5pt;height:32.2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" w14:anchorId="09FBF125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97" w:type="dxa"/>
          </w:tcPr>
          <w:p w14:paraId="43F7EA4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8E3DE1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8CCF87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33F" w14:paraId="166BC94D" w14:textId="77777777" w:rsidTr="007A16B7">
        <w:trPr>
          <w:trHeight w:val="188"/>
        </w:trPr>
        <w:tc>
          <w:tcPr>
            <w:tcW w:w="297" w:type="dxa"/>
          </w:tcPr>
          <w:p w14:paraId="17C2599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5F44C01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8147AC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4B7423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5751A7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8852E2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8498A94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485630DF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D9DC470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1885C5F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5F08874B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653B3E08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2CC7A76D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026ED75E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" w:type="dxa"/>
          </w:tcPr>
          <w:p w14:paraId="7148F1A9" w14:textId="77777777" w:rsidR="006E533F" w:rsidRDefault="006E533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0163E8D" w14:textId="77777777" w:rsidR="003A5481" w:rsidRPr="003060EF" w:rsidRDefault="00BE088A" w:rsidP="003060EF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00" w:dyaOrig="279" w14:anchorId="2D7D6E4D">
          <v:shape id="_x0000_i1311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311" DrawAspect="Content" ObjectID="_1688998961" r:id="rId32"/>
        </w:object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E533F">
        <w:rPr>
          <w:rFonts w:ascii="Times New Roman" w:hAnsi="Times New Roman" w:cs="Times New Roman"/>
          <w:b/>
          <w:i/>
          <w:sz w:val="24"/>
          <w:szCs w:val="24"/>
        </w:rPr>
        <w:tab/>
      </w:r>
    </w:p>
    <w:p w14:paraId="306A8E2D" w14:textId="77777777" w:rsidR="006E533F" w:rsidRDefault="006E533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ext type of transformation (rigid motion)</w:t>
      </w:r>
      <w:r w:rsidR="00B43F7A">
        <w:rPr>
          <w:rFonts w:ascii="Times New Roman" w:hAnsi="Times New Roman" w:cs="Times New Roman"/>
          <w:sz w:val="24"/>
          <w:szCs w:val="24"/>
        </w:rPr>
        <w:t xml:space="preserve"> that we will discuss</w:t>
      </w:r>
      <w:r>
        <w:rPr>
          <w:rFonts w:ascii="Times New Roman" w:hAnsi="Times New Roman" w:cs="Times New Roman"/>
          <w:sz w:val="24"/>
          <w:szCs w:val="24"/>
        </w:rPr>
        <w:t xml:space="preserve"> is called a rotation.</w:t>
      </w:r>
      <w:r w:rsidR="009C54F2">
        <w:rPr>
          <w:rFonts w:ascii="Times New Roman" w:hAnsi="Times New Roman" w:cs="Times New Roman"/>
          <w:sz w:val="24"/>
          <w:szCs w:val="24"/>
        </w:rPr>
        <w:t xml:space="preserve"> A rotation moves</w:t>
      </w:r>
      <w:r w:rsidR="00E4383E">
        <w:rPr>
          <w:rFonts w:ascii="Times New Roman" w:hAnsi="Times New Roman" w:cs="Times New Roman"/>
          <w:sz w:val="24"/>
          <w:szCs w:val="24"/>
        </w:rPr>
        <w:t xml:space="preserve"> an object about a </w:t>
      </w:r>
      <w:proofErr w:type="gramStart"/>
      <w:r w:rsidR="00E4383E">
        <w:rPr>
          <w:rFonts w:ascii="Times New Roman" w:hAnsi="Times New Roman" w:cs="Times New Roman"/>
          <w:sz w:val="24"/>
          <w:szCs w:val="24"/>
        </w:rPr>
        <w:t>fixed point</w:t>
      </w:r>
      <w:proofErr w:type="gramEnd"/>
      <w:r w:rsidR="00E4383E">
        <w:rPr>
          <w:rFonts w:ascii="Times New Roman" w:hAnsi="Times New Roman" w:cs="Times New Roman"/>
          <w:sz w:val="24"/>
          <w:szCs w:val="24"/>
        </w:rPr>
        <w:t xml:space="preserve"> R</w:t>
      </w:r>
      <w:r w:rsidR="009C54F2">
        <w:rPr>
          <w:rFonts w:ascii="Times New Roman" w:hAnsi="Times New Roman" w:cs="Times New Roman"/>
          <w:sz w:val="24"/>
          <w:szCs w:val="24"/>
        </w:rPr>
        <w:t xml:space="preserve"> called the </w:t>
      </w:r>
      <w:proofErr w:type="spellStart"/>
      <w:r w:rsidR="009C54F2"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 w:rsidR="009C54F2">
        <w:rPr>
          <w:rFonts w:ascii="Times New Roman" w:hAnsi="Times New Roman" w:cs="Times New Roman"/>
          <w:sz w:val="24"/>
          <w:szCs w:val="24"/>
        </w:rPr>
        <w:t xml:space="preserve"> and </w:t>
      </w:r>
      <w:r w:rsidR="005E0D3D">
        <w:rPr>
          <w:rFonts w:ascii="Times New Roman" w:hAnsi="Times New Roman" w:cs="Times New Roman"/>
          <w:sz w:val="24"/>
          <w:szCs w:val="24"/>
        </w:rPr>
        <w:t xml:space="preserve">through a </w:t>
      </w:r>
      <w:r w:rsidR="009C54F2">
        <w:rPr>
          <w:rFonts w:ascii="Times New Roman" w:hAnsi="Times New Roman" w:cs="Times New Roman"/>
          <w:sz w:val="24"/>
          <w:szCs w:val="24"/>
        </w:rPr>
        <w:t xml:space="preserve">specific angle. </w:t>
      </w:r>
      <w:r w:rsidR="009E7C95">
        <w:rPr>
          <w:rFonts w:ascii="Times New Roman" w:hAnsi="Times New Roman" w:cs="Times New Roman"/>
          <w:sz w:val="24"/>
          <w:szCs w:val="24"/>
        </w:rPr>
        <w:t xml:space="preserve">The blue triangle </w:t>
      </w:r>
      <w:r w:rsidR="00B60141">
        <w:rPr>
          <w:rFonts w:ascii="Times New Roman" w:hAnsi="Times New Roman" w:cs="Times New Roman"/>
          <w:sz w:val="24"/>
          <w:szCs w:val="24"/>
        </w:rPr>
        <w:t xml:space="preserve">below </w:t>
      </w:r>
      <w:r w:rsidR="009E7C95">
        <w:rPr>
          <w:rFonts w:ascii="Times New Roman" w:hAnsi="Times New Roman" w:cs="Times New Roman"/>
          <w:sz w:val="24"/>
          <w:szCs w:val="24"/>
        </w:rPr>
        <w:t xml:space="preserve">has been rotated 90° </w:t>
      </w:r>
      <w:r w:rsidR="00E4383E">
        <w:rPr>
          <w:rFonts w:ascii="Times New Roman" w:hAnsi="Times New Roman" w:cs="Times New Roman"/>
          <w:sz w:val="24"/>
          <w:szCs w:val="24"/>
        </w:rPr>
        <w:t>about point R</w:t>
      </w:r>
      <w:r w:rsidR="00A977EC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4A24A1" w14:paraId="77CF154D" w14:textId="77777777" w:rsidTr="004A24A1">
        <w:tc>
          <w:tcPr>
            <w:tcW w:w="8630" w:type="dxa"/>
          </w:tcPr>
          <w:p w14:paraId="02DD1DDB" w14:textId="77777777" w:rsidR="004A24A1" w:rsidRDefault="004A24A1" w:rsidP="00855D6E">
            <w:pPr>
              <w:spacing w:after="1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205A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5E0D3D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AE4949">
              <w:rPr>
                <w:rFonts w:ascii="Times New Roman" w:hAnsi="Times New Roman" w:cs="Times New Roman"/>
                <w:b/>
                <w:sz w:val="24"/>
                <w:szCs w:val="24"/>
              </w:rPr>
              <w:t>otatio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205A9">
              <w:rPr>
                <w:rFonts w:ascii="Times New Roman" w:hAnsi="Times New Roman" w:cs="Times New Roman"/>
                <w:sz w:val="24"/>
                <w:szCs w:val="24"/>
              </w:rPr>
              <w:t>of an objec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oves the object around a point called th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otocente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A4E16">
              <w:rPr>
                <w:rFonts w:ascii="Times New Roman" w:hAnsi="Times New Roman" w:cs="Times New Roman"/>
                <w:sz w:val="24"/>
                <w:szCs w:val="24"/>
              </w:rPr>
              <w:t xml:space="preserve">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certain angle</w:t>
            </w:r>
            <w:r w:rsidR="00B43F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3FFD5DEF">
                <v:shape id="_x0000_i1310" type="#_x0000_t75" alt="" style="width:10pt;height:14.4pt;mso-width-percent:0;mso-height-percent:0;mso-width-percent:0;mso-height-percent:0" o:ole="">
                  <v:imagedata r:id="rId33" o:title=""/>
                </v:shape>
                <o:OLEObject Type="Embed" ProgID="Equation.DSMT4" ShapeID="_x0000_i1310" DrawAspect="Content" ObjectID="_1688998962" r:id="rId34"/>
              </w:object>
            </w:r>
            <w:r w:rsidR="005D4297">
              <w:rPr>
                <w:rFonts w:ascii="Times New Roman" w:hAnsi="Times New Roman" w:cs="Times New Roman"/>
                <w:sz w:val="24"/>
                <w:szCs w:val="24"/>
              </w:rPr>
              <w:t xml:space="preserve"> either clockwise or counterclockwise.</w:t>
            </w:r>
          </w:p>
        </w:tc>
      </w:tr>
    </w:tbl>
    <w:p w14:paraId="5E711466" w14:textId="77777777" w:rsidR="00B43F7A" w:rsidRDefault="00B84BF1" w:rsidP="00B43F7A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/>
      </w:r>
      <w:r w:rsidR="00B43F7A" w:rsidRPr="005E0D3D">
        <w:rPr>
          <w:rFonts w:ascii="Times New Roman" w:hAnsi="Times New Roman" w:cs="Times New Roman"/>
          <w:i/>
          <w:sz w:val="24"/>
          <w:szCs w:val="24"/>
        </w:rPr>
        <w:t xml:space="preserve">Note: the </w:t>
      </w:r>
      <w:proofErr w:type="spellStart"/>
      <w:r w:rsidR="00B43F7A" w:rsidRPr="005E0D3D">
        <w:rPr>
          <w:rFonts w:ascii="Times New Roman" w:hAnsi="Times New Roman" w:cs="Times New Roman"/>
          <w:i/>
          <w:sz w:val="24"/>
          <w:szCs w:val="24"/>
        </w:rPr>
        <w:t>rotocenter</w:t>
      </w:r>
      <w:proofErr w:type="spellEnd"/>
      <w:r w:rsidR="004A4E16">
        <w:rPr>
          <w:rFonts w:ascii="Times New Roman" w:hAnsi="Times New Roman" w:cs="Times New Roman"/>
          <w:i/>
          <w:sz w:val="24"/>
          <w:szCs w:val="24"/>
        </w:rPr>
        <w:t xml:space="preserve"> R</w:t>
      </w:r>
      <w:r w:rsidR="00B43F7A" w:rsidRPr="005E0D3D">
        <w:rPr>
          <w:rFonts w:ascii="Times New Roman" w:hAnsi="Times New Roman" w:cs="Times New Roman"/>
          <w:i/>
          <w:sz w:val="24"/>
          <w:szCs w:val="24"/>
        </w:rPr>
        <w:t xml:space="preserve"> can be outside the object, inside the object or on the object.</w:t>
      </w:r>
    </w:p>
    <w:p w14:paraId="33286D57" w14:textId="77777777" w:rsidR="00B43F7A" w:rsidRPr="00B43F7A" w:rsidRDefault="00B43F7A" w:rsidP="00B43F7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0F765BE" w14:textId="77777777" w:rsidR="005E0D3D" w:rsidRDefault="005E0D3D" w:rsidP="00B43F7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6</w:t>
      </w:r>
      <w:r w:rsidRPr="00623EA2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A </w:t>
      </w:r>
      <w:r>
        <w:rPr>
          <w:rFonts w:ascii="Times New Roman" w:hAnsi="Times New Roman" w:cs="Times New Roman"/>
          <w:b/>
          <w:sz w:val="24"/>
          <w:szCs w:val="24"/>
        </w:rPr>
        <w:t>Triangle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 Rotated</w:t>
      </w:r>
      <w:r>
        <w:rPr>
          <w:rFonts w:ascii="Times New Roman" w:hAnsi="Times New Roman" w:cs="Times New Roman"/>
          <w:b/>
          <w:sz w:val="24"/>
          <w:szCs w:val="24"/>
        </w:rPr>
        <w:t xml:space="preserve"> 90°</w:t>
      </w:r>
      <w:r w:rsidR="00E4383E">
        <w:rPr>
          <w:rFonts w:ascii="Times New Roman" w:hAnsi="Times New Roman" w:cs="Times New Roman"/>
          <w:b/>
          <w:sz w:val="24"/>
          <w:szCs w:val="24"/>
        </w:rPr>
        <w:t xml:space="preserve"> around the </w:t>
      </w:r>
      <w:proofErr w:type="spellStart"/>
      <w:r w:rsidR="00E4383E">
        <w:rPr>
          <w:rFonts w:ascii="Times New Roman" w:hAnsi="Times New Roman" w:cs="Times New Roman"/>
          <w:b/>
          <w:sz w:val="24"/>
          <w:szCs w:val="24"/>
        </w:rPr>
        <w:t>Rotocenter</w:t>
      </w:r>
      <w:proofErr w:type="spellEnd"/>
      <w:r w:rsidR="00E4383E">
        <w:rPr>
          <w:rFonts w:ascii="Times New Roman" w:hAnsi="Times New Roman" w:cs="Times New Roman"/>
          <w:b/>
          <w:sz w:val="24"/>
          <w:szCs w:val="24"/>
        </w:rPr>
        <w:t xml:space="preserve"> R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 outside the Triangle</w:t>
      </w:r>
    </w:p>
    <w:p w14:paraId="1E06FA46" w14:textId="77777777" w:rsidR="004A4E16" w:rsidRPr="00B43F7A" w:rsidRDefault="004A4E16" w:rsidP="00B43F7A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14:paraId="0CBC1784" w14:textId="77777777" w:rsidR="00EC7933" w:rsidRPr="005E0D3D" w:rsidRDefault="00EC7933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6096B1E" wp14:editId="625F612C">
                <wp:simplePos x="0" y="0"/>
                <wp:positionH relativeFrom="column">
                  <wp:posOffset>571500</wp:posOffset>
                </wp:positionH>
                <wp:positionV relativeFrom="paragraph">
                  <wp:posOffset>113030</wp:posOffset>
                </wp:positionV>
                <wp:extent cx="609600" cy="447675"/>
                <wp:effectExtent l="0" t="0" r="19050" b="28575"/>
                <wp:wrapNone/>
                <wp:docPr id="5" name="Isosceles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44767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0C34AF1">
              <v:shape id="Isosceles Triangle 5" style="position:absolute;margin-left:45pt;margin-top:8.9pt;width:48pt;height:35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" w14:anchorId="5A70F315"/>
            </w:pict>
          </mc:Fallback>
        </mc:AlternateContent>
      </w:r>
    </w:p>
    <w:p w14:paraId="26DECC64" w14:textId="77777777" w:rsidR="00EC7933" w:rsidRDefault="00104F1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01FB7D2" wp14:editId="5BDB96CE">
                <wp:simplePos x="0" y="0"/>
                <wp:positionH relativeFrom="column">
                  <wp:posOffset>857250</wp:posOffset>
                </wp:positionH>
                <wp:positionV relativeFrom="paragraph">
                  <wp:posOffset>222885</wp:posOffset>
                </wp:positionV>
                <wp:extent cx="9525" cy="342900"/>
                <wp:effectExtent l="76200" t="38100" r="66675" b="190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3429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04197E9">
              <v:shape id="Straight Arrow Connector 8" style="position:absolute;margin-left:67.5pt;margin-top:17.55pt;width:.75pt;height:27pt;flip:x 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" w14:anchorId="5F5F3BBB">
                <v:stroke endarrow="block"/>
              </v:shape>
            </w:pict>
          </mc:Fallback>
        </mc:AlternateContent>
      </w:r>
    </w:p>
    <w:p w14:paraId="4C53DCF6" w14:textId="77777777" w:rsidR="00EC7933" w:rsidRDefault="009E7C9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2353A6D" wp14:editId="1F0F2471">
                <wp:simplePos x="0" y="0"/>
                <wp:positionH relativeFrom="column">
                  <wp:posOffset>847725</wp:posOffset>
                </wp:positionH>
                <wp:positionV relativeFrom="paragraph">
                  <wp:posOffset>173355</wp:posOffset>
                </wp:positionV>
                <wp:extent cx="85725" cy="95250"/>
                <wp:effectExtent l="0" t="0" r="28575" b="1905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7C9B7FF">
              <v:oval id="Oval 10" style="position:absolute;margin-left:66.75pt;margin-top:13.65pt;width:6.75pt;height:7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381B1B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2F5C969" wp14:editId="4A3C8A20">
                <wp:simplePos x="0" y="0"/>
                <wp:positionH relativeFrom="column">
                  <wp:posOffset>1152207</wp:posOffset>
                </wp:positionH>
                <wp:positionV relativeFrom="paragraph">
                  <wp:posOffset>23813</wp:posOffset>
                </wp:positionV>
                <wp:extent cx="609600" cy="447675"/>
                <wp:effectExtent l="4762" t="0" r="23813" b="23812"/>
                <wp:wrapNone/>
                <wp:docPr id="7" name="Isosceles Tri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609600" cy="44767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90EC345">
              <v:shape id="Isosceles Triangle 7" style="position:absolute;margin-left:90.7pt;margin-top:1.9pt;width:48pt;height:35.25pt;rotation:9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" w14:anchorId="27AB76A2"/>
            </w:pict>
          </mc:Fallback>
        </mc:AlternateContent>
      </w:r>
      <w:r w:rsidR="00104F1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F8BC452" wp14:editId="7FF73755">
                <wp:simplePos x="0" y="0"/>
                <wp:positionH relativeFrom="column">
                  <wp:posOffset>1037590</wp:posOffset>
                </wp:positionH>
                <wp:positionV relativeFrom="paragraph">
                  <wp:posOffset>73977</wp:posOffset>
                </wp:positionV>
                <wp:extent cx="9525" cy="342900"/>
                <wp:effectExtent l="0" t="71437" r="14287" b="90488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 flipV="1">
                          <a:off x="0" y="0"/>
                          <a:ext cx="9525" cy="3429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8CEE179">
              <v:shape id="Straight Arrow Connector 9" style="position:absolute;margin-left:81.7pt;margin-top:5.8pt;width:.75pt;height:27pt;rotation:90;flip:x 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" w14:anchorId="5A687387">
                <v:stroke endarrow="block"/>
              </v:shape>
            </w:pict>
          </mc:Fallback>
        </mc:AlternateContent>
      </w:r>
      <w:r w:rsidR="00104F15">
        <w:rPr>
          <w:rFonts w:ascii="Times New Roman" w:hAnsi="Times New Roman" w:cs="Times New Roman"/>
          <w:sz w:val="24"/>
          <w:szCs w:val="24"/>
        </w:rPr>
        <w:tab/>
      </w:r>
      <w:r w:rsidR="00104F15">
        <w:rPr>
          <w:rFonts w:ascii="Times New Roman" w:hAnsi="Times New Roman" w:cs="Times New Roman"/>
          <w:sz w:val="24"/>
          <w:szCs w:val="24"/>
        </w:rPr>
        <w:tab/>
        <w:t>90°</w:t>
      </w:r>
    </w:p>
    <w:p w14:paraId="4850B1E4" w14:textId="77777777" w:rsidR="009E7C95" w:rsidRDefault="009E7C9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E4383E">
        <w:rPr>
          <w:rFonts w:ascii="Times New Roman" w:hAnsi="Times New Roman" w:cs="Times New Roman"/>
          <w:sz w:val="24"/>
          <w:szCs w:val="24"/>
        </w:rPr>
        <w:t>R</w:t>
      </w:r>
    </w:p>
    <w:p w14:paraId="5AC56094" w14:textId="77777777" w:rsidR="005E0D3D" w:rsidRPr="005E0D3D" w:rsidRDefault="005E0D3D" w:rsidP="005E0D3D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116E50E" w14:textId="77777777" w:rsidR="005E0D3D" w:rsidRDefault="005E0D3D" w:rsidP="005E0D3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7:</w:t>
      </w:r>
      <w:r w:rsidRPr="00C147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F7A">
        <w:rPr>
          <w:rFonts w:ascii="Times New Roman" w:hAnsi="Times New Roman" w:cs="Times New Roman"/>
          <w:b/>
          <w:sz w:val="24"/>
          <w:szCs w:val="24"/>
        </w:rPr>
        <w:t>A Triangle R</w:t>
      </w:r>
      <w:r w:rsidRPr="00C14786">
        <w:rPr>
          <w:rFonts w:ascii="Times New Roman" w:hAnsi="Times New Roman" w:cs="Times New Roman"/>
          <w:b/>
          <w:sz w:val="24"/>
          <w:szCs w:val="24"/>
        </w:rPr>
        <w:t xml:space="preserve">otated 180° </w:t>
      </w:r>
      <w:r w:rsidR="00B43F7A">
        <w:rPr>
          <w:rFonts w:ascii="Times New Roman" w:hAnsi="Times New Roman" w:cs="Times New Roman"/>
          <w:b/>
          <w:sz w:val="24"/>
          <w:szCs w:val="24"/>
        </w:rPr>
        <w:t xml:space="preserve">around the </w:t>
      </w:r>
      <w:proofErr w:type="spellStart"/>
      <w:r w:rsidR="00B43F7A">
        <w:rPr>
          <w:rFonts w:ascii="Times New Roman" w:hAnsi="Times New Roman" w:cs="Times New Roman"/>
          <w:b/>
          <w:sz w:val="24"/>
          <w:szCs w:val="24"/>
        </w:rPr>
        <w:t>R</w:t>
      </w:r>
      <w:r w:rsidR="00E4383E">
        <w:rPr>
          <w:rFonts w:ascii="Times New Roman" w:hAnsi="Times New Roman" w:cs="Times New Roman"/>
          <w:b/>
          <w:sz w:val="24"/>
          <w:szCs w:val="24"/>
        </w:rPr>
        <w:t>otocenter</w:t>
      </w:r>
      <w:proofErr w:type="spellEnd"/>
      <w:r w:rsidR="00E4383E">
        <w:rPr>
          <w:rFonts w:ascii="Times New Roman" w:hAnsi="Times New Roman" w:cs="Times New Roman"/>
          <w:b/>
          <w:sz w:val="24"/>
          <w:szCs w:val="24"/>
        </w:rPr>
        <w:t xml:space="preserve"> R</w:t>
      </w:r>
      <w:r w:rsidR="00654C2B">
        <w:rPr>
          <w:rFonts w:ascii="Times New Roman" w:hAnsi="Times New Roman" w:cs="Times New Roman"/>
          <w:b/>
          <w:sz w:val="24"/>
          <w:szCs w:val="24"/>
        </w:rPr>
        <w:t xml:space="preserve"> i</w:t>
      </w:r>
      <w:r w:rsidR="00B43F7A">
        <w:rPr>
          <w:rFonts w:ascii="Times New Roman" w:hAnsi="Times New Roman" w:cs="Times New Roman"/>
          <w:b/>
          <w:sz w:val="24"/>
          <w:szCs w:val="24"/>
        </w:rPr>
        <w:t>nside the T</w:t>
      </w:r>
      <w:r w:rsidRPr="00C14786">
        <w:rPr>
          <w:rFonts w:ascii="Times New Roman" w:hAnsi="Times New Roman" w:cs="Times New Roman"/>
          <w:b/>
          <w:sz w:val="24"/>
          <w:szCs w:val="24"/>
        </w:rPr>
        <w:t>riangle</w:t>
      </w:r>
    </w:p>
    <w:p w14:paraId="465E3B61" w14:textId="77777777" w:rsidR="004A4E16" w:rsidRPr="005E0D3D" w:rsidRDefault="004A4E16" w:rsidP="005E0D3D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818C44B" w14:textId="77777777" w:rsidR="00DA079B" w:rsidRDefault="00710463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4A12A4E6" wp14:editId="484CF07C">
                <wp:simplePos x="0" y="0"/>
                <wp:positionH relativeFrom="column">
                  <wp:posOffset>594360</wp:posOffset>
                </wp:positionH>
                <wp:positionV relativeFrom="paragraph">
                  <wp:posOffset>67310</wp:posOffset>
                </wp:positionV>
                <wp:extent cx="923925" cy="781050"/>
                <wp:effectExtent l="0" t="0" r="28575" b="19050"/>
                <wp:wrapNone/>
                <wp:docPr id="50777" name="Isosceles Triangle 507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781050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5889A45">
              <v:shape id="Isosceles Triangle 50777" style="position:absolute;margin-left:46.8pt;margin-top:5.3pt;width:72.75pt;height:61.5pt;z-index:25216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" w14:anchorId="70F0B981"/>
            </w:pict>
          </mc:Fallback>
        </mc:AlternateContent>
      </w:r>
      <w:r w:rsidR="00571FB9">
        <w:rPr>
          <w:rFonts w:ascii="Times New Roman" w:hAnsi="Times New Roman" w:cs="Times New Roman"/>
          <w:sz w:val="24"/>
          <w:szCs w:val="24"/>
        </w:rPr>
        <w:tab/>
      </w:r>
      <w:r w:rsidR="00571FB9">
        <w:rPr>
          <w:rFonts w:ascii="Times New Roman" w:hAnsi="Times New Roman" w:cs="Times New Roman"/>
          <w:sz w:val="24"/>
          <w:szCs w:val="24"/>
        </w:rPr>
        <w:tab/>
      </w:r>
      <w:r w:rsidR="00DD3532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592F32BB" w14:textId="77777777" w:rsidR="00710463" w:rsidRDefault="00710463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AB29239" wp14:editId="3FA071FE">
                <wp:simplePos x="0" y="0"/>
                <wp:positionH relativeFrom="column">
                  <wp:posOffset>595630</wp:posOffset>
                </wp:positionH>
                <wp:positionV relativeFrom="paragraph">
                  <wp:posOffset>73025</wp:posOffset>
                </wp:positionV>
                <wp:extent cx="923925" cy="781050"/>
                <wp:effectExtent l="0" t="0" r="28575" b="19050"/>
                <wp:wrapNone/>
                <wp:docPr id="11" name="Isosceles Tri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923925" cy="78105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77E0907">
              <v:shape id="Isosceles Triangle 11" style="position:absolute;margin-left:46.9pt;margin-top:5.75pt;width:72.75pt;height:61.5pt;rotation:180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" w14:anchorId="5348E62E"/>
            </w:pict>
          </mc:Fallback>
        </mc:AlternateContent>
      </w:r>
    </w:p>
    <w:p w14:paraId="02BA26B3" w14:textId="77777777" w:rsidR="001E6CD4" w:rsidRDefault="00710463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941FC96" wp14:editId="4383BBC4">
                <wp:simplePos x="0" y="0"/>
                <wp:positionH relativeFrom="column">
                  <wp:posOffset>996315</wp:posOffset>
                </wp:positionH>
                <wp:positionV relativeFrom="paragraph">
                  <wp:posOffset>126365</wp:posOffset>
                </wp:positionV>
                <wp:extent cx="104775" cy="123825"/>
                <wp:effectExtent l="0" t="0" r="28575" b="2857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2382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73B4CC5">
              <v:oval id="Oval 13" style="position:absolute;margin-left:78.45pt;margin-top:9.95pt;width:8.25pt;height:9.7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11F34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"/>
            </w:pict>
          </mc:Fallback>
        </mc:AlternateContent>
      </w:r>
    </w:p>
    <w:p w14:paraId="42031122" w14:textId="303E9078" w:rsidR="00DD3532" w:rsidRDefault="00E4383E" w:rsidP="00621A38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</w:t>
      </w:r>
    </w:p>
    <w:p w14:paraId="0AB521BE" w14:textId="77777777" w:rsidR="00FF62C0" w:rsidRPr="004B7954" w:rsidRDefault="00FF62C0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roperties of a </w:t>
      </w:r>
      <w:r>
        <w:rPr>
          <w:rFonts w:ascii="Times New Roman" w:hAnsi="Times New Roman" w:cs="Times New Roman"/>
          <w:b/>
          <w:sz w:val="24"/>
          <w:szCs w:val="24"/>
        </w:rPr>
        <w:t>Rotation</w:t>
      </w:r>
    </w:p>
    <w:p w14:paraId="61DC2813" w14:textId="77777777" w:rsidR="00103E86" w:rsidRDefault="00103E86" w:rsidP="00855D6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103E86">
        <w:rPr>
          <w:rFonts w:ascii="Times New Roman" w:hAnsi="Times New Roman" w:cs="Times New Roman"/>
          <w:sz w:val="24"/>
          <w:szCs w:val="24"/>
        </w:rPr>
        <w:t>A Rotation</w:t>
      </w:r>
      <w:r>
        <w:rPr>
          <w:rFonts w:ascii="Times New Roman" w:hAnsi="Times New Roman" w:cs="Times New Roman"/>
          <w:sz w:val="24"/>
          <w:szCs w:val="24"/>
        </w:rPr>
        <w:t xml:space="preserve"> is c</w:t>
      </w:r>
      <w:r w:rsidR="00FF62C0" w:rsidRPr="00103E86">
        <w:rPr>
          <w:rFonts w:ascii="Times New Roman" w:hAnsi="Times New Roman" w:cs="Times New Roman"/>
          <w:sz w:val="24"/>
          <w:szCs w:val="24"/>
        </w:rPr>
        <w:t>ompletely determined by two pairs of points; P and P’ and</w:t>
      </w:r>
    </w:p>
    <w:p w14:paraId="55FA47A1" w14:textId="77777777" w:rsidR="00FF62C0" w:rsidRPr="00103E86" w:rsidRDefault="00654C2B" w:rsidP="00855D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Q and Q’</w:t>
      </w:r>
    </w:p>
    <w:p w14:paraId="7D9AC673" w14:textId="77777777" w:rsidR="00FF62C0" w:rsidRDefault="00FF62C0" w:rsidP="00855D6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s </w:t>
      </w:r>
      <w:r w:rsidR="0028210E">
        <w:rPr>
          <w:rFonts w:ascii="Times New Roman" w:hAnsi="Times New Roman" w:cs="Times New Roman"/>
          <w:sz w:val="24"/>
          <w:szCs w:val="24"/>
        </w:rPr>
        <w:t>on</w:t>
      </w:r>
      <w:r w:rsidR="00E4383E">
        <w:rPr>
          <w:rFonts w:ascii="Times New Roman" w:hAnsi="Times New Roman" w:cs="Times New Roman"/>
          <w:sz w:val="24"/>
          <w:szCs w:val="24"/>
        </w:rPr>
        <w:t xml:space="preserve">e fixed point, the </w:t>
      </w:r>
      <w:proofErr w:type="spellStart"/>
      <w:r w:rsidR="00E4383E"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 w:rsidR="00E4383E">
        <w:rPr>
          <w:rFonts w:ascii="Times New Roman" w:hAnsi="Times New Roman" w:cs="Times New Roman"/>
          <w:sz w:val="24"/>
          <w:szCs w:val="24"/>
        </w:rPr>
        <w:t xml:space="preserve"> R</w:t>
      </w:r>
    </w:p>
    <w:p w14:paraId="35BC1740" w14:textId="77777777" w:rsidR="00FF62C0" w:rsidRPr="00654C2B" w:rsidRDefault="00FF62C0" w:rsidP="00855D6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dentity motion</w:t>
      </w:r>
      <w:r w:rsidR="005D429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D4297" w:rsidRPr="00663A9E">
        <w:rPr>
          <w:rFonts w:ascii="Times New Roman" w:hAnsi="Times New Roman" w:cs="Times New Roman"/>
          <w:sz w:val="24"/>
          <w:szCs w:val="24"/>
        </w:rPr>
        <w:t xml:space="preserve">the </w:t>
      </w:r>
      <w:r w:rsidR="008D4E5D">
        <w:rPr>
          <w:rFonts w:ascii="Times New Roman" w:hAnsi="Times New Roman" w:cs="Times New Roman"/>
          <w:sz w:val="24"/>
          <w:szCs w:val="24"/>
        </w:rPr>
        <w:t>360°</w:t>
      </w:r>
      <w:r w:rsidR="005D4297" w:rsidRPr="00663A9E">
        <w:rPr>
          <w:rFonts w:ascii="Times New Roman" w:hAnsi="Times New Roman" w:cs="Times New Roman"/>
          <w:sz w:val="24"/>
          <w:szCs w:val="24"/>
        </w:rPr>
        <w:t xml:space="preserve"> rotation</w:t>
      </w:r>
    </w:p>
    <w:p w14:paraId="0BD4B444" w14:textId="77777777" w:rsidR="00C47C55" w:rsidRPr="00A3443F" w:rsidRDefault="00BC3F98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4A4E16">
        <w:rPr>
          <w:rFonts w:ascii="Times New Roman" w:hAnsi="Times New Roman" w:cs="Times New Roman"/>
          <w:b/>
          <w:sz w:val="24"/>
          <w:szCs w:val="24"/>
        </w:rPr>
        <w:t>.3</w:t>
      </w:r>
      <w:r w:rsidR="006E533F" w:rsidRPr="00CE3FF9">
        <w:rPr>
          <w:rFonts w:ascii="Times New Roman" w:hAnsi="Times New Roman" w:cs="Times New Roman"/>
          <w:b/>
          <w:sz w:val="24"/>
          <w:szCs w:val="24"/>
        </w:rPr>
        <w:t>: Rotation</w:t>
      </w:r>
      <w:r w:rsidR="00C47C55" w:rsidRPr="00C47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7C55" w:rsidRPr="00A3443F">
        <w:rPr>
          <w:rFonts w:ascii="Times New Roman" w:hAnsi="Times New Roman" w:cs="Times New Roman"/>
          <w:b/>
          <w:sz w:val="24"/>
          <w:szCs w:val="24"/>
        </w:rPr>
        <w:t>of a</w:t>
      </w:r>
      <w:r w:rsidR="00C14786">
        <w:rPr>
          <w:rFonts w:ascii="Times New Roman" w:hAnsi="Times New Roman" w:cs="Times New Roman"/>
          <w:b/>
          <w:sz w:val="24"/>
          <w:szCs w:val="24"/>
        </w:rPr>
        <w:t>n L-Shape</w:t>
      </w:r>
    </w:p>
    <w:p w14:paraId="7A144926" w14:textId="77777777" w:rsidR="00C47C55" w:rsidRDefault="00C47C55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 w:rsidRPr="00A3443F">
        <w:rPr>
          <w:rFonts w:ascii="Times New Roman" w:hAnsi="Times New Roman" w:cs="Times New Roman"/>
          <w:sz w:val="24"/>
          <w:szCs w:val="24"/>
        </w:rPr>
        <w:t>Given the diagram</w:t>
      </w:r>
      <w:r w:rsidR="004A4E16">
        <w:rPr>
          <w:rFonts w:ascii="Times New Roman" w:hAnsi="Times New Roman" w:cs="Times New Roman"/>
          <w:sz w:val="24"/>
          <w:szCs w:val="24"/>
        </w:rPr>
        <w:t xml:space="preserve"> below</w:t>
      </w:r>
      <w:r w:rsidRPr="00A3443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rotate</w:t>
      </w:r>
      <w:r w:rsidR="00033AF7">
        <w:rPr>
          <w:rFonts w:ascii="Times New Roman" w:hAnsi="Times New Roman" w:cs="Times New Roman"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sz w:val="24"/>
          <w:szCs w:val="24"/>
        </w:rPr>
        <w:t xml:space="preserve">the </w:t>
      </w:r>
      <w:r w:rsidR="00D44A89">
        <w:rPr>
          <w:rFonts w:ascii="Times New Roman" w:hAnsi="Times New Roman" w:cs="Times New Roman"/>
          <w:sz w:val="24"/>
          <w:szCs w:val="24"/>
        </w:rPr>
        <w:t>L-shaped</w:t>
      </w:r>
      <w:r w:rsidRPr="00A3443F">
        <w:rPr>
          <w:rFonts w:ascii="Times New Roman" w:hAnsi="Times New Roman" w:cs="Times New Roman"/>
          <w:sz w:val="24"/>
          <w:szCs w:val="24"/>
        </w:rPr>
        <w:t xml:space="preserve"> figure </w:t>
      </w:r>
      <w:r>
        <w:rPr>
          <w:rFonts w:ascii="Times New Roman" w:hAnsi="Times New Roman" w:cs="Times New Roman"/>
          <w:sz w:val="24"/>
          <w:szCs w:val="24"/>
        </w:rPr>
        <w:t xml:space="preserve">90° </w:t>
      </w:r>
      <w:r w:rsidR="009543BD">
        <w:rPr>
          <w:rFonts w:ascii="Times New Roman" w:hAnsi="Times New Roman" w:cs="Times New Roman"/>
          <w:sz w:val="24"/>
          <w:szCs w:val="24"/>
        </w:rPr>
        <w:t xml:space="preserve">clockwise </w:t>
      </w:r>
      <w:r w:rsidR="004A4E16">
        <w:rPr>
          <w:rFonts w:ascii="Times New Roman" w:hAnsi="Times New Roman" w:cs="Times New Roman"/>
          <w:sz w:val="24"/>
          <w:szCs w:val="24"/>
        </w:rPr>
        <w:t xml:space="preserve">about the </w:t>
      </w:r>
      <w:proofErr w:type="spellStart"/>
      <w:r w:rsidR="004A4E16"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 w:rsidR="004A4E16">
        <w:rPr>
          <w:rFonts w:ascii="Times New Roman" w:hAnsi="Times New Roman" w:cs="Times New Roman"/>
          <w:sz w:val="24"/>
          <w:szCs w:val="24"/>
        </w:rPr>
        <w:t xml:space="preserve"> R.</w:t>
      </w:r>
      <w:r w:rsidRPr="00A3443F">
        <w:rPr>
          <w:rFonts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>point Q</w:t>
      </w:r>
      <w:r w:rsidRPr="00A3443F">
        <w:rPr>
          <w:rFonts w:ascii="Times New Roman" w:hAnsi="Times New Roman" w:cs="Times New Roman"/>
          <w:sz w:val="24"/>
          <w:szCs w:val="24"/>
        </w:rPr>
        <w:t xml:space="preserve"> </w:t>
      </w:r>
      <w:r w:rsidR="009543BD">
        <w:rPr>
          <w:rFonts w:ascii="Times New Roman" w:hAnsi="Times New Roman" w:cs="Times New Roman"/>
          <w:sz w:val="24"/>
          <w:szCs w:val="24"/>
        </w:rPr>
        <w:t>rota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C0720">
        <w:rPr>
          <w:rFonts w:ascii="Times New Roman" w:hAnsi="Times New Roman" w:cs="Times New Roman"/>
          <w:sz w:val="24"/>
          <w:szCs w:val="24"/>
        </w:rPr>
        <w:t>90°</w:t>
      </w:r>
      <w:r w:rsidR="004A4E16">
        <w:rPr>
          <w:rFonts w:ascii="Times New Roman" w:hAnsi="Times New Roman" w:cs="Times New Roman"/>
          <w:sz w:val="24"/>
          <w:szCs w:val="24"/>
        </w:rPr>
        <w:t>.</w:t>
      </w:r>
      <w:r w:rsidRPr="00A3443F">
        <w:rPr>
          <w:rFonts w:ascii="Times New Roman" w:hAnsi="Times New Roman" w:cs="Times New Roman"/>
          <w:sz w:val="24"/>
          <w:szCs w:val="24"/>
        </w:rPr>
        <w:t xml:space="preserve"> Move each vertex </w:t>
      </w:r>
      <w:r w:rsidR="00BC0720">
        <w:rPr>
          <w:rFonts w:ascii="Times New Roman" w:hAnsi="Times New Roman" w:cs="Times New Roman"/>
          <w:sz w:val="24"/>
          <w:szCs w:val="24"/>
        </w:rPr>
        <w:t>90° clockwise</w:t>
      </w:r>
      <w:r w:rsidR="004A4E16">
        <w:rPr>
          <w:rFonts w:ascii="Times New Roman" w:hAnsi="Times New Roman" w:cs="Times New Roman"/>
          <w:sz w:val="24"/>
          <w:szCs w:val="24"/>
        </w:rPr>
        <w:t>.</w:t>
      </w:r>
    </w:p>
    <w:p w14:paraId="77473CB3" w14:textId="77777777" w:rsidR="00D44A89" w:rsidRDefault="004A4E16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8:</w:t>
      </w:r>
      <w:r w:rsidR="00D44A89">
        <w:rPr>
          <w:rFonts w:ascii="Times New Roman" w:hAnsi="Times New Roman" w:cs="Times New Roman"/>
          <w:b/>
          <w:sz w:val="24"/>
          <w:szCs w:val="24"/>
        </w:rPr>
        <w:t xml:space="preserve"> L-Shape and </w:t>
      </w:r>
      <w:proofErr w:type="spellStart"/>
      <w:r w:rsidR="00D44A89">
        <w:rPr>
          <w:rFonts w:ascii="Times New Roman" w:hAnsi="Times New Roman" w:cs="Times New Roman"/>
          <w:b/>
          <w:sz w:val="24"/>
          <w:szCs w:val="24"/>
        </w:rPr>
        <w:t>Rotocenter</w:t>
      </w:r>
      <w:proofErr w:type="spellEnd"/>
      <w:r w:rsidR="00D44A89">
        <w:rPr>
          <w:rFonts w:ascii="Times New Roman" w:hAnsi="Times New Roman" w:cs="Times New Roman"/>
          <w:b/>
          <w:sz w:val="24"/>
          <w:szCs w:val="24"/>
        </w:rPr>
        <w:t xml:space="preserve"> R</w:t>
      </w:r>
    </w:p>
    <w:p w14:paraId="02F08FA6" w14:textId="77777777" w:rsidR="004A4E16" w:rsidRPr="00D44A89" w:rsidRDefault="004A4E16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  <w:r w:rsidRPr="00D44A89">
        <w:rPr>
          <w:rFonts w:ascii="Times New Roman" w:hAnsi="Times New Roman" w:cs="Times New Roman"/>
          <w:sz w:val="24"/>
          <w:szCs w:val="24"/>
        </w:rPr>
        <w:t>The L-shaped figure will be rotated 90° clockwise and vertex Q will move to vertex Q'</w:t>
      </w:r>
      <w:r w:rsidR="009F37B9">
        <w:rPr>
          <w:rFonts w:ascii="Times New Roman" w:hAnsi="Times New Roman" w:cs="Times New Roman"/>
          <w:sz w:val="24"/>
          <w:szCs w:val="24"/>
        </w:rPr>
        <w:t>. Each vertex of</w:t>
      </w:r>
      <w:r w:rsidRPr="00D44A89">
        <w:rPr>
          <w:rFonts w:ascii="Times New Roman" w:hAnsi="Times New Roman" w:cs="Times New Roman"/>
          <w:sz w:val="24"/>
          <w:szCs w:val="24"/>
        </w:rPr>
        <w:t xml:space="preserve"> the object will be rotated 90°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92"/>
        <w:gridCol w:w="432"/>
        <w:gridCol w:w="433"/>
        <w:gridCol w:w="432"/>
        <w:gridCol w:w="432"/>
        <w:gridCol w:w="432"/>
        <w:gridCol w:w="432"/>
      </w:tblGrid>
      <w:tr w:rsidR="00414BA2" w14:paraId="71A0F2AA" w14:textId="77777777" w:rsidTr="00C14786">
        <w:trPr>
          <w:trHeight w:val="432"/>
        </w:trPr>
        <w:tc>
          <w:tcPr>
            <w:tcW w:w="432" w:type="dxa"/>
          </w:tcPr>
          <w:p w14:paraId="61C38714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521F7D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2CC67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7C6D69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22429E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67D60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14:paraId="5A8AF8C0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075C3BB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0E2989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042FB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BA78A6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5753BE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D87E67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14:paraId="28BC258E" w14:textId="77777777" w:rsidTr="00C14786">
        <w:trPr>
          <w:trHeight w:val="432"/>
        </w:trPr>
        <w:tc>
          <w:tcPr>
            <w:tcW w:w="432" w:type="dxa"/>
          </w:tcPr>
          <w:p w14:paraId="468A4DA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D10CA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8DF437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82C6CDF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B5980C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AE1CF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14:paraId="799B402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3F8BFA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8DD5F6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FA0F3CA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CB5674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647A89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61AAF1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14:paraId="55E2CDAC" w14:textId="77777777" w:rsidTr="00C14786">
        <w:trPr>
          <w:trHeight w:val="432"/>
        </w:trPr>
        <w:tc>
          <w:tcPr>
            <w:tcW w:w="432" w:type="dxa"/>
          </w:tcPr>
          <w:p w14:paraId="54F97966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1B31C7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57D5F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7B89C0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045CE7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0DBD7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14:paraId="572A2DBC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2FC72DAA" wp14:editId="072F95F9">
                      <wp:simplePos x="0" y="0"/>
                      <wp:positionH relativeFrom="column">
                        <wp:posOffset>-336550</wp:posOffset>
                      </wp:positionH>
                      <wp:positionV relativeFrom="paragraph">
                        <wp:posOffset>-66675</wp:posOffset>
                      </wp:positionV>
                      <wp:extent cx="571500" cy="327025"/>
                      <wp:effectExtent l="0" t="0" r="19050" b="15875"/>
                      <wp:wrapNone/>
                      <wp:docPr id="16" name="L-Shap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1500" cy="327025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FE20F03">
                    <v:shape id="L-Shape 16" style="position:absolute;margin-left:-26.5pt;margin-top:-5.25pt;width:45pt;height:25.7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1500,327025" o:spid="_x0000_s1026" fillcolor="#4f81bd [3204]" strokecolor="#243f60 [1604]" strokeweight="2pt" path="m,l184069,r,144467l571500,144467r,182558l,32702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" w14:anchorId="37C7F130">
                      <v:path arrowok="t" o:connecttype="custom" o:connectlocs="0,0;184069,0;184069,144467;571500,144467;571500,327025;0,32702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082973A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946780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7689E4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194CD4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4937096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52FDE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14:paraId="1B41D84F" w14:textId="77777777" w:rsidTr="00C14786">
        <w:trPr>
          <w:trHeight w:val="432"/>
        </w:trPr>
        <w:tc>
          <w:tcPr>
            <w:tcW w:w="432" w:type="dxa"/>
          </w:tcPr>
          <w:p w14:paraId="78F9220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89AC7D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4F0B18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0D6A97D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630CB0C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32" w:type="dxa"/>
          </w:tcPr>
          <w:p w14:paraId="68EA4C6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14:paraId="7F81B201" w14:textId="77777777" w:rsidR="00414BA2" w:rsidRDefault="006160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6051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  <w:tc>
          <w:tcPr>
            <w:tcW w:w="432" w:type="dxa"/>
          </w:tcPr>
          <w:p w14:paraId="2D96BF1C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B2E5AA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2" w:type="dxa"/>
          </w:tcPr>
          <w:p w14:paraId="0C57BAF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CAB6AF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733878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EE250C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14:paraId="61724F3C" w14:textId="77777777" w:rsidTr="00C14786">
        <w:trPr>
          <w:trHeight w:val="413"/>
        </w:trPr>
        <w:tc>
          <w:tcPr>
            <w:tcW w:w="432" w:type="dxa"/>
          </w:tcPr>
          <w:p w14:paraId="48140566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31FE47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98C448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52CE73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6AE5D4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A3E41A4" w14:textId="77777777" w:rsidR="00414BA2" w:rsidRDefault="006160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4799224F" wp14:editId="58C61B05">
                      <wp:simplePos x="0" y="0"/>
                      <wp:positionH relativeFrom="column">
                        <wp:posOffset>80645</wp:posOffset>
                      </wp:positionH>
                      <wp:positionV relativeFrom="paragraph">
                        <wp:posOffset>29671</wp:posOffset>
                      </wp:positionV>
                      <wp:extent cx="352425" cy="153844"/>
                      <wp:effectExtent l="0" t="0" r="28575" b="17780"/>
                      <wp:wrapNone/>
                      <wp:docPr id="27" name="Freeform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" cy="153844"/>
                              </a:xfrm>
                              <a:custGeom>
                                <a:avLst/>
                                <a:gdLst>
                                  <a:gd name="connsiteX0" fmla="*/ 0 w 352425"/>
                                  <a:gd name="connsiteY0" fmla="*/ 20494 h 153844"/>
                                  <a:gd name="connsiteX1" fmla="*/ 190500 w 352425"/>
                                  <a:gd name="connsiteY1" fmla="*/ 10969 h 153844"/>
                                  <a:gd name="connsiteX2" fmla="*/ 342900 w 352425"/>
                                  <a:gd name="connsiteY2" fmla="*/ 153844 h 153844"/>
                                  <a:gd name="connsiteX3" fmla="*/ 342900 w 352425"/>
                                  <a:gd name="connsiteY3" fmla="*/ 153844 h 153844"/>
                                  <a:gd name="connsiteX4" fmla="*/ 352425 w 352425"/>
                                  <a:gd name="connsiteY4" fmla="*/ 144319 h 15384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352425" h="153844">
                                    <a:moveTo>
                                      <a:pt x="0" y="20494"/>
                                    </a:moveTo>
                                    <a:cubicBezTo>
                                      <a:pt x="66675" y="4619"/>
                                      <a:pt x="133350" y="-11256"/>
                                      <a:pt x="190500" y="10969"/>
                                    </a:cubicBezTo>
                                    <a:cubicBezTo>
                                      <a:pt x="247650" y="33194"/>
                                      <a:pt x="342900" y="153844"/>
                                      <a:pt x="342900" y="153844"/>
                                    </a:cubicBezTo>
                                    <a:lnTo>
                                      <a:pt x="342900" y="153844"/>
                                    </a:lnTo>
                                    <a:lnTo>
                                      <a:pt x="352425" y="144319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608CEAC">
                    <v:shape id="Freeform 27" style="position:absolute;margin-left:6.35pt;margin-top:2.35pt;width:27.75pt;height:12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52425,153844" o:spid="_x0000_s1026" filled="f" strokecolor="#243f60 [1604]" strokeweight="2pt" path="m,20494c66675,4619,133350,-11256,190500,10969v57150,22225,152400,142875,152400,142875l342900,153844r9525,-9525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" w14:anchorId="477F2E36">
                      <v:path arrowok="t" o:connecttype="custom" o:connectlocs="0,20494;190500,10969;342900,153844;342900,153844;352425,144319" o:connectangles="0,0,0,0,0"/>
                    </v:shape>
                  </w:pict>
                </mc:Fallback>
              </mc:AlternateContent>
            </w:r>
            <w:r w:rsidR="009543BD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4307855A" wp14:editId="1293B52D">
                      <wp:simplePos x="0" y="0"/>
                      <wp:positionH relativeFrom="column">
                        <wp:posOffset>-92075</wp:posOffset>
                      </wp:positionH>
                      <wp:positionV relativeFrom="paragraph">
                        <wp:posOffset>-314960</wp:posOffset>
                      </wp:positionV>
                      <wp:extent cx="295275" cy="650875"/>
                      <wp:effectExtent l="38100" t="38100" r="28575" b="15875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6508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4940775">
                    <v:shape id="Straight Arrow Connector 17" style="position:absolute;margin-left:-7.25pt;margin-top:-24.8pt;width:23.25pt;height:51.25pt;flip:x 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" w14:anchorId="729C12CA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92" w:type="dxa"/>
          </w:tcPr>
          <w:p w14:paraId="21691549" w14:textId="77777777" w:rsidR="00414BA2" w:rsidRDefault="009543B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79A2CE7" wp14:editId="00B9848C">
                      <wp:simplePos x="0" y="0"/>
                      <wp:positionH relativeFrom="column">
                        <wp:posOffset>-88900</wp:posOffset>
                      </wp:positionH>
                      <wp:positionV relativeFrom="paragraph">
                        <wp:posOffset>-13971</wp:posOffset>
                      </wp:positionV>
                      <wp:extent cx="619125" cy="333375"/>
                      <wp:effectExtent l="0" t="38100" r="47625" b="28575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19125" cy="3333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C238ADB">
                    <v:shape id="Straight Arrow Connector 18" style="position:absolute;margin-left:-7pt;margin-top:-1.1pt;width:48.75pt;height:26.25pt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" w14:anchorId="5859F701">
                      <v:stroke endarrow="block"/>
                    </v:shape>
                  </w:pict>
                </mc:Fallback>
              </mc:AlternateContent>
            </w:r>
            <w:r w:rsidR="00414BA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81E8E2D" wp14:editId="774151B3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19" name="Oval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ED72A40">
                    <v:oval id="Oval 19" style="position:absolute;margin-left:-9.25pt;margin-top:20.15pt;width:7.5pt;height:9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CD3D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Y0+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C5ljT6GAgAAagUAAA4AAAAAAAAAAAAAAAAALgIAAGRycy9lMm9Eb2MueG1sUEsBAi0AFAAGAAgA&#10;AAAhAAxINzP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576249CA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0B5B40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5C8751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40D9A1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0E9F35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A2A3CFC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14:paraId="360149D0" w14:textId="77777777" w:rsidTr="00C14786">
        <w:trPr>
          <w:trHeight w:val="432"/>
        </w:trPr>
        <w:tc>
          <w:tcPr>
            <w:tcW w:w="432" w:type="dxa"/>
          </w:tcPr>
          <w:p w14:paraId="795699C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A5606C4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14E4BC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3BD91B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A8D0350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C4CD01" w14:textId="77777777" w:rsidR="00414BA2" w:rsidRDefault="004A4E1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92" w:type="dxa"/>
          </w:tcPr>
          <w:p w14:paraId="5EF9A15D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9B04C5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B6CAFF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3A79030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E536C3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16B273D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CD1DE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4BA2" w14:paraId="101DB095" w14:textId="77777777" w:rsidTr="00C14786">
        <w:trPr>
          <w:trHeight w:val="432"/>
        </w:trPr>
        <w:tc>
          <w:tcPr>
            <w:tcW w:w="432" w:type="dxa"/>
          </w:tcPr>
          <w:p w14:paraId="6A798634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31E6A55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0E218D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CE0DC43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96EA120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428179A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" w:type="dxa"/>
          </w:tcPr>
          <w:p w14:paraId="611E33A7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EB07D2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3BE7286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C3C5659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1C95BBE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4D13F78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A7CC852" w14:textId="77777777" w:rsidR="00414BA2" w:rsidRDefault="00414BA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E0BFFD8" w14:textId="77777777" w:rsidR="00D44A89" w:rsidRDefault="00D44A89" w:rsidP="00D44A89">
      <w:pPr>
        <w:rPr>
          <w:rFonts w:ascii="Times New Roman" w:hAnsi="Times New Roman" w:cs="Times New Roman"/>
          <w:b/>
          <w:sz w:val="24"/>
          <w:szCs w:val="24"/>
        </w:rPr>
      </w:pPr>
    </w:p>
    <w:p w14:paraId="0D62F8C2" w14:textId="77777777" w:rsidR="00EB5F4F" w:rsidRPr="004A4E16" w:rsidRDefault="00D44A89" w:rsidP="00D44A8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1.9</w:t>
      </w:r>
      <w:r w:rsidRPr="00D44A89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 w:rsidRPr="00D44A89">
        <w:rPr>
          <w:rFonts w:ascii="Times New Roman" w:hAnsi="Times New Roman" w:cs="Times New Roman"/>
          <w:b/>
          <w:sz w:val="24"/>
          <w:szCs w:val="24"/>
        </w:rPr>
        <w:t>esul</w:t>
      </w:r>
      <w:r>
        <w:rPr>
          <w:rFonts w:ascii="Times New Roman" w:hAnsi="Times New Roman" w:cs="Times New Roman"/>
          <w:b/>
          <w:sz w:val="24"/>
          <w:szCs w:val="24"/>
        </w:rPr>
        <w:t xml:space="preserve">t of the 90° </w:t>
      </w:r>
      <w:r w:rsidR="00C076FF">
        <w:rPr>
          <w:rFonts w:ascii="Times New Roman" w:hAnsi="Times New Roman" w:cs="Times New Roman"/>
          <w:b/>
          <w:sz w:val="24"/>
          <w:szCs w:val="24"/>
        </w:rPr>
        <w:t xml:space="preserve">Clockwise 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 w:rsidR="0072501A">
        <w:rPr>
          <w:rFonts w:ascii="Times New Roman" w:hAnsi="Times New Roman" w:cs="Times New Roman"/>
          <w:b/>
          <w:sz w:val="24"/>
          <w:szCs w:val="24"/>
        </w:rPr>
        <w:t>otation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543521" w14:paraId="42F6BA1E" w14:textId="77777777" w:rsidTr="007A16B7">
        <w:trPr>
          <w:trHeight w:val="432"/>
        </w:trPr>
        <w:tc>
          <w:tcPr>
            <w:tcW w:w="432" w:type="dxa"/>
          </w:tcPr>
          <w:p w14:paraId="28EDE48C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9659FEE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AB55BD4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A90C335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E9DB76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909FBD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4CE288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69B898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7F8895C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4BA95E5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515354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9A8C7E5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B096865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14:paraId="2988CB14" w14:textId="77777777" w:rsidTr="007A16B7">
        <w:trPr>
          <w:trHeight w:val="432"/>
        </w:trPr>
        <w:tc>
          <w:tcPr>
            <w:tcW w:w="432" w:type="dxa"/>
          </w:tcPr>
          <w:p w14:paraId="0E4ED90F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1E9C4D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031C613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088897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10D89E9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70A5BB" w14:textId="77777777"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1FE84746" wp14:editId="2D031D06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270510</wp:posOffset>
                      </wp:positionV>
                      <wp:extent cx="304800" cy="590550"/>
                      <wp:effectExtent l="0" t="38100" r="57150" b="19050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04800" cy="590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D4AC17B">
                    <v:shape id="Straight Arrow Connector 28" style="position:absolute;margin-left:14.6pt;margin-top:21.3pt;width:24pt;height:46.5pt;flip:y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" w14:anchorId="538B9AD4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7F92DAF6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6B7D4BCA" wp14:editId="40D171B4">
                      <wp:simplePos x="0" y="0"/>
                      <wp:positionH relativeFrom="column">
                        <wp:posOffset>-336550</wp:posOffset>
                      </wp:positionH>
                      <wp:positionV relativeFrom="paragraph">
                        <wp:posOffset>-69215</wp:posOffset>
                      </wp:positionV>
                      <wp:extent cx="542925" cy="327025"/>
                      <wp:effectExtent l="0" t="0" r="28575" b="15875"/>
                      <wp:wrapNone/>
                      <wp:docPr id="12" name="L-Shap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2925" cy="327025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499D280">
                    <v:shape id="L-Shape 12" style="position:absolute;margin-left:-26.5pt;margin-top:-5.45pt;width:42.75pt;height:25.7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2925,327025" o:spid="_x0000_s1026" fillcolor="#4f81bd [3204]" strokecolor="#243f60 [1604]" strokeweight="2pt" path="m,l184069,r,144467l542925,144467r,182558l,32702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" w14:anchorId="44C8F6A3">
                      <v:path arrowok="t" o:connecttype="custom" o:connectlocs="0,0;184069,0;184069,144467;542925,144467;542925,327025;0,32702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FE6FC03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B5EE79E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E85AC9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6EFA85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18CFFD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9F00F54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14:paraId="0C79CFAC" w14:textId="77777777" w:rsidTr="007A16B7">
        <w:trPr>
          <w:trHeight w:val="432"/>
        </w:trPr>
        <w:tc>
          <w:tcPr>
            <w:tcW w:w="432" w:type="dxa"/>
          </w:tcPr>
          <w:p w14:paraId="7FE395A1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8F039BF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2E442C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E1D54E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C10074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32" w:type="dxa"/>
          </w:tcPr>
          <w:p w14:paraId="523B4A4A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9DE527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F6CF511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202563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2" w:type="dxa"/>
          </w:tcPr>
          <w:p w14:paraId="0EB2F319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224BB83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63A314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80925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14:paraId="371495C3" w14:textId="77777777" w:rsidTr="007A16B7">
        <w:trPr>
          <w:trHeight w:val="413"/>
        </w:trPr>
        <w:tc>
          <w:tcPr>
            <w:tcW w:w="432" w:type="dxa"/>
          </w:tcPr>
          <w:p w14:paraId="3820AD56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8A68A64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818097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D305D6C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7CB26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1D40B47" w14:textId="77777777"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3E03E0D4" wp14:editId="35D50812">
                      <wp:simplePos x="0" y="0"/>
                      <wp:positionH relativeFrom="column">
                        <wp:posOffset>-92075</wp:posOffset>
                      </wp:positionH>
                      <wp:positionV relativeFrom="paragraph">
                        <wp:posOffset>-314960</wp:posOffset>
                      </wp:positionV>
                      <wp:extent cx="295275" cy="650875"/>
                      <wp:effectExtent l="38100" t="38100" r="28575" b="15875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5275" cy="6508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FB153C2">
                    <v:shape id="Straight Arrow Connector 21" style="position:absolute;margin-left:-7.25pt;margin-top:-24.8pt;width:23.25pt;height:51.25pt;flip:x y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" w14:anchorId="397D0256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7EC18D0A" w14:textId="77777777"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48A37953" wp14:editId="42723660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-5080</wp:posOffset>
                      </wp:positionV>
                      <wp:extent cx="542925" cy="285750"/>
                      <wp:effectExtent l="0" t="38100" r="47625" b="1905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42925" cy="285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E9B10EF">
                    <v:shape id="Straight Arrow Connector 22" style="position:absolute;margin-left:-5.5pt;margin-top:-.4pt;width:42.75pt;height:22.5p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040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" w14:anchorId="4450BC37">
                      <v:stroke endarrow="block"/>
                    </v:shape>
                  </w:pict>
                </mc:Fallback>
              </mc:AlternateContent>
            </w:r>
            <w:r w:rsidR="0054352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329CD6D2" wp14:editId="45E9F6E1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23" name="Oval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41ECBBC">
                    <v:oval id="Oval 23" style="position:absolute;margin-left:-9.25pt;margin-top:20.15pt;width:7.5pt;height: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763BE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qFa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WdnVJ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CCWoVqGAgAAagUAAA4AAAAAAAAAAAAAAAAALgIAAGRycy9lMm9Eb2MueG1sUEsBAi0AFAAGAAgA&#10;AAAhAAxINzP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624CA833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1DD9833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3BB0DF3E" wp14:editId="0B712EA2">
                      <wp:simplePos x="0" y="0"/>
                      <wp:positionH relativeFrom="column">
                        <wp:posOffset>-184784</wp:posOffset>
                      </wp:positionH>
                      <wp:positionV relativeFrom="paragraph">
                        <wp:posOffset>96520</wp:posOffset>
                      </wp:positionV>
                      <wp:extent cx="542925" cy="327025"/>
                      <wp:effectExtent l="0" t="6350" r="22225" b="22225"/>
                      <wp:wrapNone/>
                      <wp:docPr id="24" name="L-Shap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542925" cy="327025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DE2BBEB">
                    <v:shape id="L-Shape 24" style="position:absolute;margin-left:-14.55pt;margin-top:7.6pt;width:42.75pt;height:25.75pt;rotation:9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42925,327025" o:spid="_x0000_s1026" fillcolor="red" strokecolor="#243f60 [1604]" strokeweight="2pt" path="m,l184069,r,144467l542925,144467r,182558l,32702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" w14:anchorId="1AB32513">
                      <v:path arrowok="t" o:connecttype="custom" o:connectlocs="0,0;184069,0;184069,144467;542925,144467;542925,327025;0,32702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1D24B70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48EE4A9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8E6DBB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B870D4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14:paraId="09C7A059" w14:textId="77777777" w:rsidTr="007A16B7">
        <w:trPr>
          <w:trHeight w:val="432"/>
        </w:trPr>
        <w:tc>
          <w:tcPr>
            <w:tcW w:w="432" w:type="dxa"/>
          </w:tcPr>
          <w:p w14:paraId="2BC22C3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325F8D1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2C7396C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F2D9B8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29760D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46B7273" w14:textId="77777777" w:rsidR="00543521" w:rsidRDefault="009F37B9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32" w:type="dxa"/>
          </w:tcPr>
          <w:p w14:paraId="291264CC" w14:textId="77777777" w:rsidR="00543521" w:rsidRDefault="0029483D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1016BFEA" wp14:editId="53CD3D49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50165</wp:posOffset>
                      </wp:positionV>
                      <wp:extent cx="514350" cy="215900"/>
                      <wp:effectExtent l="0" t="0" r="76200" b="69850"/>
                      <wp:wrapNone/>
                      <wp:docPr id="32" name="Straight Arrow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4350" cy="2159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A24FBBA">
                    <v:shape id="Straight Arrow Connector 32" style="position:absolute;margin-left:-4.75pt;margin-top:3.95pt;width:40.5pt;height:17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" w14:anchorId="4E1AFDBB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41B1A75D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76E6D64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678C50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97EC3FD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F317C1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872DE5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3521" w14:paraId="7AB93C4D" w14:textId="77777777" w:rsidTr="007A16B7">
        <w:trPr>
          <w:trHeight w:val="432"/>
        </w:trPr>
        <w:tc>
          <w:tcPr>
            <w:tcW w:w="432" w:type="dxa"/>
          </w:tcPr>
          <w:p w14:paraId="4A5F1E6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E1ECF87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0C5405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70025D2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BB7D99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723F3DD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4F35FB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ED6D013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21F94657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0C3E7C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7C614CE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519031E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B997F65" w14:textId="77777777" w:rsidR="00543521" w:rsidRDefault="0054352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F4B447E" w14:textId="77777777" w:rsidR="001452A1" w:rsidRDefault="001452A1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758F6C9D" w14:textId="77777777" w:rsidR="00D3704B" w:rsidRDefault="00D3704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</w:p>
    <w:p w14:paraId="1A46B0E2" w14:textId="77777777" w:rsidR="00D3704B" w:rsidRDefault="00D3704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</w:p>
    <w:p w14:paraId="24FC8CAB" w14:textId="77777777" w:rsidR="00D3704B" w:rsidRDefault="00D3704B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</w:p>
    <w:p w14:paraId="07AD494D" w14:textId="77777777" w:rsidR="005E0714" w:rsidRPr="00A3443F" w:rsidRDefault="005E0714" w:rsidP="00855D6E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 w:rsidRPr="00CE3FF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Pr="00CE3FF9">
        <w:rPr>
          <w:rFonts w:ascii="Times New Roman" w:hAnsi="Times New Roman" w:cs="Times New Roman"/>
          <w:b/>
          <w:sz w:val="24"/>
          <w:szCs w:val="24"/>
        </w:rPr>
        <w:t>.</w:t>
      </w:r>
      <w:r w:rsidR="00E97D93">
        <w:rPr>
          <w:rFonts w:ascii="Times New Roman" w:hAnsi="Times New Roman" w:cs="Times New Roman"/>
          <w:b/>
          <w:sz w:val="24"/>
          <w:szCs w:val="24"/>
        </w:rPr>
        <w:t>1</w:t>
      </w:r>
      <w:r w:rsidR="009F37B9">
        <w:rPr>
          <w:rFonts w:ascii="Times New Roman" w:hAnsi="Times New Roman" w:cs="Times New Roman"/>
          <w:b/>
          <w:sz w:val="24"/>
          <w:szCs w:val="24"/>
        </w:rPr>
        <w:t>.4</w:t>
      </w:r>
      <w:r w:rsidRPr="00CE3FF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9F37B9">
        <w:rPr>
          <w:rFonts w:ascii="Times New Roman" w:hAnsi="Times New Roman" w:cs="Times New Roman"/>
          <w:b/>
          <w:sz w:val="24"/>
          <w:szCs w:val="24"/>
        </w:rPr>
        <w:t xml:space="preserve">45° </w:t>
      </w:r>
      <w:r w:rsidR="00497F73">
        <w:rPr>
          <w:rFonts w:ascii="Times New Roman" w:hAnsi="Times New Roman" w:cs="Times New Roman"/>
          <w:b/>
          <w:sz w:val="24"/>
          <w:szCs w:val="24"/>
        </w:rPr>
        <w:t xml:space="preserve">Clockwise </w:t>
      </w:r>
      <w:r w:rsidRPr="00CE3FF9">
        <w:rPr>
          <w:rFonts w:ascii="Times New Roman" w:hAnsi="Times New Roman" w:cs="Times New Roman"/>
          <w:b/>
          <w:sz w:val="24"/>
          <w:szCs w:val="24"/>
        </w:rPr>
        <w:t>Rotation</w:t>
      </w:r>
      <w:r w:rsidRPr="00C47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b/>
          <w:sz w:val="24"/>
          <w:szCs w:val="24"/>
        </w:rPr>
        <w:t>of a</w:t>
      </w:r>
      <w:r w:rsidR="00484399">
        <w:rPr>
          <w:rFonts w:ascii="Times New Roman" w:hAnsi="Times New Roman" w:cs="Times New Roman"/>
          <w:b/>
          <w:sz w:val="24"/>
          <w:szCs w:val="24"/>
        </w:rPr>
        <w:t xml:space="preserve"> Rectangle </w:t>
      </w:r>
    </w:p>
    <w:p w14:paraId="1DE1C5E6" w14:textId="77777777" w:rsidR="00BC3F98" w:rsidRPr="001D1396" w:rsidRDefault="00BC3F98" w:rsidP="00855D6E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D3704B">
        <w:rPr>
          <w:rFonts w:ascii="Times New Roman" w:hAnsi="Times New Roman" w:cs="Times New Roman"/>
          <w:b/>
          <w:sz w:val="24"/>
          <w:szCs w:val="24"/>
        </w:rPr>
        <w:t>.1.10</w:t>
      </w:r>
      <w:r>
        <w:rPr>
          <w:rFonts w:ascii="Times New Roman" w:hAnsi="Times New Roman" w:cs="Times New Roman"/>
          <w:b/>
          <w:sz w:val="24"/>
          <w:szCs w:val="24"/>
        </w:rPr>
        <w:t xml:space="preserve">: Rectangle </w:t>
      </w:r>
      <w:r w:rsidR="00D3704B">
        <w:rPr>
          <w:rFonts w:ascii="Times New Roman" w:hAnsi="Times New Roman" w:cs="Times New Roman"/>
          <w:b/>
          <w:sz w:val="24"/>
          <w:szCs w:val="24"/>
        </w:rPr>
        <w:t xml:space="preserve">and </w:t>
      </w:r>
      <w:proofErr w:type="spellStart"/>
      <w:r w:rsidR="00D3704B">
        <w:rPr>
          <w:rFonts w:ascii="Times New Roman" w:hAnsi="Times New Roman" w:cs="Times New Roman"/>
          <w:b/>
          <w:sz w:val="24"/>
          <w:szCs w:val="24"/>
        </w:rPr>
        <w:t>Rotocenter</w:t>
      </w:r>
      <w:proofErr w:type="spellEnd"/>
      <w:r w:rsidR="00D3704B">
        <w:rPr>
          <w:rFonts w:ascii="Times New Roman" w:hAnsi="Times New Roman" w:cs="Times New Roman"/>
          <w:b/>
          <w:sz w:val="24"/>
          <w:szCs w:val="24"/>
        </w:rPr>
        <w:t xml:space="preserve"> R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68"/>
        <w:gridCol w:w="433"/>
        <w:gridCol w:w="433"/>
        <w:gridCol w:w="432"/>
        <w:gridCol w:w="432"/>
        <w:gridCol w:w="425"/>
        <w:gridCol w:w="439"/>
      </w:tblGrid>
      <w:tr w:rsidR="00C27651" w14:paraId="57AD650F" w14:textId="77777777" w:rsidTr="00484399">
        <w:trPr>
          <w:trHeight w:val="432"/>
        </w:trPr>
        <w:tc>
          <w:tcPr>
            <w:tcW w:w="432" w:type="dxa"/>
          </w:tcPr>
          <w:p w14:paraId="7971C17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C192724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BFF494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BA9E66D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FF9DD0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A24CC8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</w:tcPr>
          <w:p w14:paraId="206887AC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529A45A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9930CD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960E035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486495D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14:paraId="6EB95524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5704368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14:paraId="5203CE2C" w14:textId="77777777" w:rsidTr="00484399">
        <w:trPr>
          <w:trHeight w:val="432"/>
        </w:trPr>
        <w:tc>
          <w:tcPr>
            <w:tcW w:w="432" w:type="dxa"/>
          </w:tcPr>
          <w:p w14:paraId="320AE63D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72F7A5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744C32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9BDAAD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2107B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330F9D" w14:textId="77777777" w:rsidR="00C27651" w:rsidRDefault="00042AE7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03B50C17" wp14:editId="539D776A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271145</wp:posOffset>
                      </wp:positionV>
                      <wp:extent cx="9525" cy="563245"/>
                      <wp:effectExtent l="57150" t="38100" r="66675" b="8255"/>
                      <wp:wrapNone/>
                      <wp:docPr id="39" name="Straight Arrow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3278528">
                    <v:shape id="Straight Arrow Connector 39" style="position:absolute;margin-left:16.1pt;margin-top:21.35pt;width:.75pt;height:44.35pt;flip:x y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" w14:anchorId="38A35401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68" w:type="dxa"/>
          </w:tcPr>
          <w:p w14:paraId="38EAE316" w14:textId="77777777" w:rsidR="00C27651" w:rsidRDefault="00042AE7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5AFB0C07" wp14:editId="6C093F4F">
                      <wp:simplePos x="0" y="0"/>
                      <wp:positionH relativeFrom="column">
                        <wp:posOffset>-88900</wp:posOffset>
                      </wp:positionH>
                      <wp:positionV relativeFrom="paragraph">
                        <wp:posOffset>3175</wp:posOffset>
                      </wp:positionV>
                      <wp:extent cx="590550" cy="265430"/>
                      <wp:effectExtent l="0" t="0" r="0" b="1270"/>
                      <wp:wrapNone/>
                      <wp:docPr id="38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90550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E3A8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170E96D">
                    <v:rect id="Rectangle 115" style="position:absolute;margin-left:-7pt;margin-top:.25pt;width:46.5pt;height:20.9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26" fillcolor="#00e3a8" stroked="f" w14:anchorId="7B751B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433" w:type="dxa"/>
          </w:tcPr>
          <w:p w14:paraId="26168FCC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A973F8E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76DF823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0D5307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14:paraId="4DB1A963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33BC187A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14:paraId="0A119C18" w14:textId="77777777" w:rsidTr="00484399">
        <w:trPr>
          <w:trHeight w:val="432"/>
        </w:trPr>
        <w:tc>
          <w:tcPr>
            <w:tcW w:w="432" w:type="dxa"/>
          </w:tcPr>
          <w:p w14:paraId="77093D41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87FED8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EC96609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F5C2E01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5DA1D1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915DDBD" w14:textId="77777777" w:rsidR="00C27651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68" w:type="dxa"/>
          </w:tcPr>
          <w:p w14:paraId="06E87D98" w14:textId="77777777" w:rsidR="00EA3F44" w:rsidRDefault="00EA3F44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14:paraId="2026F335" w14:textId="77777777" w:rsidR="00C27651" w:rsidRPr="00EA3F44" w:rsidRDefault="007D75D7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EA3F44">
              <w:rPr>
                <w:rFonts w:ascii="Times New Roman" w:hAnsi="Times New Roman" w:cs="Times New Roman"/>
                <w:sz w:val="18"/>
                <w:szCs w:val="18"/>
              </w:rPr>
              <w:t>45°</w:t>
            </w:r>
          </w:p>
        </w:tc>
        <w:tc>
          <w:tcPr>
            <w:tcW w:w="433" w:type="dxa"/>
          </w:tcPr>
          <w:p w14:paraId="114CFA92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1355D0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73D980E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0FEF666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14:paraId="303F926E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11E1449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14:paraId="1F654DA2" w14:textId="77777777" w:rsidTr="00484399">
        <w:trPr>
          <w:trHeight w:val="413"/>
        </w:trPr>
        <w:tc>
          <w:tcPr>
            <w:tcW w:w="432" w:type="dxa"/>
          </w:tcPr>
          <w:p w14:paraId="609DF785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72D890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8ED9D1E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B152C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C07B33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A43194A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</w:tcPr>
          <w:p w14:paraId="6B2DE37A" w14:textId="77777777" w:rsidR="00C27651" w:rsidRDefault="007D75D7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39CEA094" wp14:editId="46F31060">
                      <wp:simplePos x="0" y="0"/>
                      <wp:positionH relativeFrom="column">
                        <wp:posOffset>-165100</wp:posOffset>
                      </wp:positionH>
                      <wp:positionV relativeFrom="paragraph">
                        <wp:posOffset>41910</wp:posOffset>
                      </wp:positionV>
                      <wp:extent cx="228600" cy="133350"/>
                      <wp:effectExtent l="0" t="19050" r="19050" b="0"/>
                      <wp:wrapNone/>
                      <wp:docPr id="131" name="Arc 1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" cy="133350"/>
                              </a:xfrm>
                              <a:prstGeom prst="arc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832DB38">
                    <v:shape id="Arc 131" style="position:absolute;margin-left:-13pt;margin-top:3.3pt;width:18pt;height:10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28600,133350" o:spid="_x0000_s1026" filled="f" strokecolor="#4579b8 [3044]" strokeweight="2.25pt" path="m114300,nsc177426,,228600,29851,228600,66675r-114300,l114300,xem114300,nfc177426,,228600,29851,228600,66675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" w14:anchorId="60351590">
                      <v:path arrowok="t" o:connecttype="custom" o:connectlocs="114300,0;228600,66675" o:connectangles="0,0"/>
                    </v:shape>
                  </w:pict>
                </mc:Fallback>
              </mc:AlternateContent>
            </w:r>
            <w:r w:rsidR="007D1F2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75C81F12" wp14:editId="195CDA78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-127000</wp:posOffset>
                      </wp:positionV>
                      <wp:extent cx="371475" cy="401320"/>
                      <wp:effectExtent l="19050" t="38100" r="47625" b="17780"/>
                      <wp:wrapNone/>
                      <wp:docPr id="41" name="Straight Arrow Connector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1475" cy="40132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2EB0544">
                    <v:shape id="Straight Arrow Connector 41" style="position:absolute;margin-left:-4pt;margin-top:-10pt;width:29.25pt;height:31.6pt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" w14:anchorId="59EC3D4B">
                      <v:stroke endarrow="block"/>
                    </v:shape>
                  </w:pict>
                </mc:Fallback>
              </mc:AlternateContent>
            </w:r>
            <w:r w:rsidR="00C2765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1A35FAD9" wp14:editId="23E514BA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35" name="Oval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68850E8">
                    <v:oval id="Oval 35" style="position:absolute;margin-left:-9.25pt;margin-top:20.15pt;width:7.5pt;height:9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99F4EB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pXP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U9XVB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OU6lc+GAgAAagUAAA4AAAAAAAAAAAAAAAAALgIAAGRycy9lMm9Eb2MueG1sUEsBAi0AFAAGAAgA&#10;AAAhAAxINzP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433" w:type="dxa"/>
          </w:tcPr>
          <w:p w14:paraId="5A7CB6FB" w14:textId="77777777" w:rsidR="00C27651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3" w:type="dxa"/>
          </w:tcPr>
          <w:p w14:paraId="7D84982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2CE936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9FA5BF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14:paraId="04A7FD3D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3BAAB818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14:paraId="62B586CB" w14:textId="77777777" w:rsidTr="00484399">
        <w:trPr>
          <w:trHeight w:val="432"/>
        </w:trPr>
        <w:tc>
          <w:tcPr>
            <w:tcW w:w="432" w:type="dxa"/>
          </w:tcPr>
          <w:p w14:paraId="0C5FFC52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5F9FA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47D40B5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4283493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575B68E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FE9468A" w14:textId="77777777" w:rsidR="00C27651" w:rsidRDefault="00D3704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68" w:type="dxa"/>
          </w:tcPr>
          <w:p w14:paraId="63441DF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73F1E25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B7443DC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65C47A2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D34DD3A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14:paraId="2017EFE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515C7306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7651" w14:paraId="2ED0A86A" w14:textId="77777777" w:rsidTr="00484399">
        <w:trPr>
          <w:trHeight w:val="432"/>
        </w:trPr>
        <w:tc>
          <w:tcPr>
            <w:tcW w:w="432" w:type="dxa"/>
          </w:tcPr>
          <w:p w14:paraId="6900FCE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5F20320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06ED618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71806AD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C4D7EA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D9C0744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" w:type="dxa"/>
          </w:tcPr>
          <w:p w14:paraId="65CFC50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EC7353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B52B48F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EE5C9C2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07A0267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14:paraId="53BAE49C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43E1218B" w14:textId="77777777" w:rsidR="00C27651" w:rsidRDefault="00C2765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5D9B8F6" w14:textId="77777777" w:rsidR="00D57523" w:rsidRDefault="00D57523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5C996FA9" w14:textId="77777777" w:rsidR="00BC3F98" w:rsidRPr="00031D49" w:rsidRDefault="00BC3F98" w:rsidP="00031D49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</w:t>
      </w:r>
      <w:r w:rsidR="00031D49">
        <w:rPr>
          <w:rFonts w:ascii="Times New Roman" w:hAnsi="Times New Roman" w:cs="Times New Roman"/>
          <w:b/>
          <w:sz w:val="24"/>
          <w:szCs w:val="24"/>
        </w:rPr>
        <w:t xml:space="preserve">11: Result of 45° </w:t>
      </w:r>
      <w:r w:rsidR="00C076FF">
        <w:rPr>
          <w:rFonts w:ascii="Times New Roman" w:hAnsi="Times New Roman" w:cs="Times New Roman"/>
          <w:b/>
          <w:sz w:val="24"/>
          <w:szCs w:val="24"/>
        </w:rPr>
        <w:t xml:space="preserve">Clockwise </w:t>
      </w:r>
      <w:r w:rsidR="00031D49">
        <w:rPr>
          <w:rFonts w:ascii="Times New Roman" w:hAnsi="Times New Roman" w:cs="Times New Roman"/>
          <w:b/>
          <w:sz w:val="24"/>
          <w:szCs w:val="24"/>
        </w:rPr>
        <w:t>Rotation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3"/>
        <w:gridCol w:w="433"/>
        <w:gridCol w:w="432"/>
        <w:gridCol w:w="432"/>
        <w:gridCol w:w="461"/>
        <w:gridCol w:w="403"/>
      </w:tblGrid>
      <w:tr w:rsidR="007D1F2B" w14:paraId="121DD7C9" w14:textId="77777777" w:rsidTr="00484399">
        <w:trPr>
          <w:trHeight w:val="432"/>
        </w:trPr>
        <w:tc>
          <w:tcPr>
            <w:tcW w:w="432" w:type="dxa"/>
          </w:tcPr>
          <w:p w14:paraId="055D8C60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DEFA84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53D8A4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4EE5DB3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78D4D55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DC7D4A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FBF3754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5BA7B3D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E16B864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8AC9705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02A4141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14:paraId="50163B6C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F26BC8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14:paraId="0B45ECAD" w14:textId="77777777" w:rsidTr="00484399">
        <w:trPr>
          <w:trHeight w:val="432"/>
        </w:trPr>
        <w:tc>
          <w:tcPr>
            <w:tcW w:w="432" w:type="dxa"/>
          </w:tcPr>
          <w:p w14:paraId="1DEC04E0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283CA77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4FAD67B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02D658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5E5DE82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E961AD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2658D866" wp14:editId="397276B4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271145</wp:posOffset>
                      </wp:positionV>
                      <wp:extent cx="9525" cy="563245"/>
                      <wp:effectExtent l="57150" t="38100" r="66675" b="8255"/>
                      <wp:wrapNone/>
                      <wp:docPr id="42" name="Straight Arrow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D370109">
                    <v:shape id="Straight Arrow Connector 42" style="position:absolute;margin-left:16.1pt;margin-top:21.35pt;width:.75pt;height:44.35pt;flip:x y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" w14:anchorId="6F76B22A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1F905604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7740B353" wp14:editId="082C727D">
                      <wp:simplePos x="0" y="0"/>
                      <wp:positionH relativeFrom="column">
                        <wp:posOffset>-90170</wp:posOffset>
                      </wp:positionH>
                      <wp:positionV relativeFrom="paragraph">
                        <wp:posOffset>9525</wp:posOffset>
                      </wp:positionV>
                      <wp:extent cx="565150" cy="265430"/>
                      <wp:effectExtent l="0" t="0" r="6350" b="1270"/>
                      <wp:wrapNone/>
                      <wp:docPr id="43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65150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E3A8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FD26C58">
                    <v:rect id="Rectangle 115" style="position:absolute;margin-left:-7.1pt;margin-top:.75pt;width:44.5pt;height:20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26" fillcolor="#00e3a8" stroked="f" w14:anchorId="748555C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433" w:type="dxa"/>
          </w:tcPr>
          <w:p w14:paraId="7F409BDC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CA840E7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DCED309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282B02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14:paraId="7AAC7E43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74D61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14:paraId="5F453E4E" w14:textId="77777777" w:rsidTr="00484399">
        <w:trPr>
          <w:trHeight w:val="432"/>
        </w:trPr>
        <w:tc>
          <w:tcPr>
            <w:tcW w:w="432" w:type="dxa"/>
          </w:tcPr>
          <w:p w14:paraId="149564CB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487F3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2450EAF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E514822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F49243A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FFCA24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432" w:type="dxa"/>
          </w:tcPr>
          <w:p w14:paraId="66FAB7B1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B6601BA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35D2325" w14:textId="77777777" w:rsidR="007D1F2B" w:rsidRDefault="002060F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D5B69">
              <w:rPr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2C30D84A" wp14:editId="68E64F2B">
                      <wp:simplePos x="0" y="0"/>
                      <wp:positionH relativeFrom="column">
                        <wp:posOffset>-219710</wp:posOffset>
                      </wp:positionH>
                      <wp:positionV relativeFrom="paragraph">
                        <wp:posOffset>128905</wp:posOffset>
                      </wp:positionV>
                      <wp:extent cx="565150" cy="265430"/>
                      <wp:effectExtent l="19050" t="171450" r="6350" b="172720"/>
                      <wp:wrapNone/>
                      <wp:docPr id="46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2618796">
                                <a:off x="0" y="0"/>
                                <a:ext cx="565150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604D18B">
                    <v:rect id="Rectangle 115" style="position:absolute;margin-left:-17.3pt;margin-top:10.15pt;width:44.5pt;height:20.9pt;rotation:2860424fd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26" fillcolor="red" stroked="f" w14:anchorId="0E78F82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432" w:type="dxa"/>
          </w:tcPr>
          <w:p w14:paraId="371A35D5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38FFBBB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14:paraId="45B8F61F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C6DE2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14:paraId="6D5BD7A6" w14:textId="77777777" w:rsidTr="00484399">
        <w:trPr>
          <w:trHeight w:val="413"/>
        </w:trPr>
        <w:tc>
          <w:tcPr>
            <w:tcW w:w="432" w:type="dxa"/>
          </w:tcPr>
          <w:p w14:paraId="7E7422C1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8663FF2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5B00E3E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E1F2682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C1515BB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EF6BDE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0A01AF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66781EFA" wp14:editId="29494E6A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-127000</wp:posOffset>
                      </wp:positionV>
                      <wp:extent cx="371475" cy="401320"/>
                      <wp:effectExtent l="19050" t="38100" r="47625" b="17780"/>
                      <wp:wrapNone/>
                      <wp:docPr id="44" name="Straight Arrow Connector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1475" cy="40132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51CDB5E">
                    <v:shape id="Straight Arrow Connector 44" style="position:absolute;margin-left:-4pt;margin-top:-10pt;width:29.25pt;height:31.6pt;flip: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" w14:anchorId="6DCA1745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7C51FA11" wp14:editId="6FF35BE7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255905</wp:posOffset>
                      </wp:positionV>
                      <wp:extent cx="95250" cy="114300"/>
                      <wp:effectExtent l="0" t="0" r="19050" b="19050"/>
                      <wp:wrapNone/>
                      <wp:docPr id="45" name="Ov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CDD0EE">
                    <v:oval id="Oval 45" style="position:absolute;margin-left:-9.25pt;margin-top:20.15pt;width:7.5pt;height:9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B748D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KAF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433" w:type="dxa"/>
          </w:tcPr>
          <w:p w14:paraId="1DEF6ED8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'</w:t>
            </w:r>
          </w:p>
        </w:tc>
        <w:tc>
          <w:tcPr>
            <w:tcW w:w="433" w:type="dxa"/>
          </w:tcPr>
          <w:p w14:paraId="057C06E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2216267" w14:textId="77777777" w:rsidR="007D1F2B" w:rsidRPr="00ED5B69" w:rsidRDefault="007D1F2B" w:rsidP="00855D6E">
            <w:pPr>
              <w:spacing w:line="276" w:lineRule="auto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432" w:type="dxa"/>
          </w:tcPr>
          <w:p w14:paraId="55C8A969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14:paraId="0E18107E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3D791B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14:paraId="1267F354" w14:textId="77777777" w:rsidTr="00484399">
        <w:trPr>
          <w:trHeight w:val="432"/>
        </w:trPr>
        <w:tc>
          <w:tcPr>
            <w:tcW w:w="432" w:type="dxa"/>
          </w:tcPr>
          <w:p w14:paraId="776CE92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393BBC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6B5688D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878A71C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7AFDEB8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1003B38" w14:textId="77777777" w:rsidR="007D1F2B" w:rsidRDefault="00031D49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32" w:type="dxa"/>
          </w:tcPr>
          <w:p w14:paraId="70ECAF47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30D3220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C48CEDD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034DAF0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6BFFD55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14:paraId="4E667F0B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24A8AE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1F2B" w14:paraId="33F99F4C" w14:textId="77777777" w:rsidTr="00484399">
        <w:trPr>
          <w:trHeight w:val="432"/>
        </w:trPr>
        <w:tc>
          <w:tcPr>
            <w:tcW w:w="432" w:type="dxa"/>
          </w:tcPr>
          <w:p w14:paraId="38EEA85F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6BE0999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382F831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783FD3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A355B32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BF842F7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E2DC13E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C5B3440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1F05516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BFD2507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98256EF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1" w:type="dxa"/>
          </w:tcPr>
          <w:p w14:paraId="384DDD0D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E26077A" w14:textId="77777777" w:rsidR="007D1F2B" w:rsidRDefault="007D1F2B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A61077F" w14:textId="77777777" w:rsidR="00713FC7" w:rsidRDefault="00713FC7" w:rsidP="00855D6E">
      <w:pPr>
        <w:rPr>
          <w:rFonts w:ascii="Times New Roman" w:hAnsi="Times New Roman" w:cs="Times New Roman"/>
          <w:sz w:val="24"/>
          <w:szCs w:val="24"/>
        </w:rPr>
      </w:pPr>
    </w:p>
    <w:p w14:paraId="4769414B" w14:textId="77777777" w:rsidR="00497F73" w:rsidRPr="00497F73" w:rsidRDefault="00713FC7" w:rsidP="00497F73">
      <w:pPr>
        <w:spacing w:after="160"/>
        <w:rPr>
          <w:rFonts w:ascii="Times New Roman" w:hAnsi="Times New Roman" w:cs="Times New Roman"/>
          <w:b/>
          <w:sz w:val="24"/>
          <w:szCs w:val="24"/>
        </w:rPr>
      </w:pPr>
      <w:r w:rsidRPr="00CE3FF9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Pr="00CE3FF9">
        <w:rPr>
          <w:rFonts w:ascii="Times New Roman" w:hAnsi="Times New Roman" w:cs="Times New Roman"/>
          <w:b/>
          <w:sz w:val="24"/>
          <w:szCs w:val="24"/>
        </w:rPr>
        <w:t>.</w:t>
      </w:r>
      <w:r w:rsidR="000D1164">
        <w:rPr>
          <w:rFonts w:ascii="Times New Roman" w:hAnsi="Times New Roman" w:cs="Times New Roman"/>
          <w:b/>
          <w:sz w:val="24"/>
          <w:szCs w:val="24"/>
        </w:rPr>
        <w:t>1.5</w:t>
      </w:r>
      <w:r w:rsidRPr="00CE3FF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497F73">
        <w:rPr>
          <w:rFonts w:ascii="Times New Roman" w:hAnsi="Times New Roman" w:cs="Times New Roman"/>
          <w:b/>
          <w:sz w:val="24"/>
          <w:szCs w:val="24"/>
        </w:rPr>
        <w:t xml:space="preserve">180° Clockwise </w:t>
      </w:r>
      <w:r w:rsidRPr="00CE3FF9">
        <w:rPr>
          <w:rFonts w:ascii="Times New Roman" w:hAnsi="Times New Roman" w:cs="Times New Roman"/>
          <w:b/>
          <w:sz w:val="24"/>
          <w:szCs w:val="24"/>
        </w:rPr>
        <w:t>Rotation</w:t>
      </w:r>
      <w:r w:rsidRPr="00C47C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443F">
        <w:rPr>
          <w:rFonts w:ascii="Times New Roman" w:hAnsi="Times New Roman" w:cs="Times New Roman"/>
          <w:b/>
          <w:sz w:val="24"/>
          <w:szCs w:val="24"/>
        </w:rPr>
        <w:t>of a</w:t>
      </w:r>
      <w:r w:rsidR="00AF6F9D">
        <w:rPr>
          <w:rFonts w:ascii="Times New Roman" w:hAnsi="Times New Roman" w:cs="Times New Roman"/>
          <w:b/>
          <w:sz w:val="24"/>
          <w:szCs w:val="24"/>
        </w:rPr>
        <w:t xml:space="preserve">n L-Shape </w:t>
      </w:r>
    </w:p>
    <w:p w14:paraId="2BFAAFE4" w14:textId="77777777" w:rsidR="00F973F2" w:rsidRPr="00497F73" w:rsidRDefault="001D1396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497F73">
        <w:rPr>
          <w:rFonts w:ascii="Times New Roman" w:hAnsi="Times New Roman" w:cs="Times New Roman"/>
          <w:b/>
          <w:sz w:val="24"/>
          <w:szCs w:val="24"/>
        </w:rPr>
        <w:t>F</w:t>
      </w:r>
      <w:r w:rsidR="00AF6F9D" w:rsidRPr="00497F73">
        <w:rPr>
          <w:rFonts w:ascii="Times New Roman" w:hAnsi="Times New Roman" w:cs="Times New Roman"/>
          <w:b/>
          <w:sz w:val="24"/>
          <w:szCs w:val="24"/>
        </w:rPr>
        <w:t xml:space="preserve">igure </w:t>
      </w:r>
      <w:r w:rsidR="00471A18" w:rsidRPr="00497F73">
        <w:rPr>
          <w:rFonts w:ascii="Times New Roman" w:hAnsi="Times New Roman" w:cs="Times New Roman"/>
          <w:b/>
          <w:sz w:val="24"/>
          <w:szCs w:val="24"/>
        </w:rPr>
        <w:t>10</w:t>
      </w:r>
      <w:r w:rsidR="00AF6F9D" w:rsidRPr="00497F73">
        <w:rPr>
          <w:rFonts w:ascii="Times New Roman" w:hAnsi="Times New Roman" w:cs="Times New Roman"/>
          <w:b/>
          <w:sz w:val="24"/>
          <w:szCs w:val="24"/>
        </w:rPr>
        <w:t>.1</w:t>
      </w:r>
      <w:r w:rsidRPr="00497F73">
        <w:rPr>
          <w:rFonts w:ascii="Times New Roman" w:hAnsi="Times New Roman" w:cs="Times New Roman"/>
          <w:b/>
          <w:sz w:val="24"/>
          <w:szCs w:val="24"/>
        </w:rPr>
        <w:t>.</w:t>
      </w:r>
      <w:r w:rsidR="005255C8" w:rsidRPr="00497F73">
        <w:rPr>
          <w:rFonts w:ascii="Times New Roman" w:hAnsi="Times New Roman" w:cs="Times New Roman"/>
          <w:b/>
          <w:sz w:val="24"/>
          <w:szCs w:val="24"/>
        </w:rPr>
        <w:t>12</w:t>
      </w:r>
      <w:r w:rsidRPr="00497F7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D1164">
        <w:rPr>
          <w:rFonts w:ascii="Times New Roman" w:hAnsi="Times New Roman" w:cs="Times New Roman"/>
          <w:b/>
          <w:sz w:val="24"/>
          <w:szCs w:val="24"/>
        </w:rPr>
        <w:t xml:space="preserve">L-Shape and </w:t>
      </w:r>
      <w:proofErr w:type="spellStart"/>
      <w:r w:rsidR="000D1164">
        <w:rPr>
          <w:rFonts w:ascii="Times New Roman" w:hAnsi="Times New Roman" w:cs="Times New Roman"/>
          <w:b/>
          <w:sz w:val="24"/>
          <w:szCs w:val="24"/>
        </w:rPr>
        <w:t>Rotocenter</w:t>
      </w:r>
      <w:proofErr w:type="spellEnd"/>
      <w:r w:rsidR="000D1164">
        <w:rPr>
          <w:rFonts w:ascii="Times New Roman" w:hAnsi="Times New Roman" w:cs="Times New Roman"/>
          <w:b/>
          <w:sz w:val="24"/>
          <w:szCs w:val="24"/>
        </w:rPr>
        <w:t xml:space="preserve"> R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558"/>
        <w:gridCol w:w="433"/>
        <w:gridCol w:w="432"/>
        <w:gridCol w:w="432"/>
      </w:tblGrid>
      <w:tr w:rsidR="00873D15" w14:paraId="5709ECB4" w14:textId="77777777" w:rsidTr="007E2B79">
        <w:trPr>
          <w:trHeight w:val="432"/>
        </w:trPr>
        <w:tc>
          <w:tcPr>
            <w:tcW w:w="432" w:type="dxa"/>
          </w:tcPr>
          <w:p w14:paraId="4B3A88E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FA3064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C3464A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07120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74A329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48475B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8A5E98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FFC519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" w:type="dxa"/>
          </w:tcPr>
          <w:p w14:paraId="5DD298D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33F716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EDBCA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26B3CD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747360D7" w14:textId="77777777" w:rsidTr="007E2B79">
        <w:trPr>
          <w:trHeight w:val="432"/>
        </w:trPr>
        <w:tc>
          <w:tcPr>
            <w:tcW w:w="432" w:type="dxa"/>
          </w:tcPr>
          <w:p w14:paraId="32CAA51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2CF65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EF3594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B49AF6" w14:textId="77777777"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14:paraId="33A9A29D" w14:textId="77777777"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6619A553" wp14:editId="00E85D76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212725</wp:posOffset>
                      </wp:positionV>
                      <wp:extent cx="95250" cy="114300"/>
                      <wp:effectExtent l="0" t="0" r="19050" b="19050"/>
                      <wp:wrapNone/>
                      <wp:docPr id="50631" name="Oval 506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1C88B41">
                    <v:oval id="Oval 50631" style="position:absolute;margin-left:-8.9pt;margin-top:16.75pt;width:7.5pt;height:9pt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F1A08D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0DD0334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74D221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5225FC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" w:type="dxa"/>
          </w:tcPr>
          <w:p w14:paraId="02C1BD8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D8F874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64690D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C2F0F8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367AFB7E" w14:textId="77777777" w:rsidTr="007E2B79">
        <w:trPr>
          <w:trHeight w:val="432"/>
        </w:trPr>
        <w:tc>
          <w:tcPr>
            <w:tcW w:w="432" w:type="dxa"/>
          </w:tcPr>
          <w:p w14:paraId="09571E2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2C965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91193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C8246D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CE4DF2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52B43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6D866F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6F3DCE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14:paraId="746ED126" w14:textId="77777777" w:rsidR="00873D15" w:rsidRPr="00EA3F44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8" w:type="dxa"/>
          </w:tcPr>
          <w:p w14:paraId="5A5A9E5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17902B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A69E62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BAFE89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0748A0EB" w14:textId="77777777" w:rsidTr="007E2B79">
        <w:trPr>
          <w:trHeight w:val="413"/>
        </w:trPr>
        <w:tc>
          <w:tcPr>
            <w:tcW w:w="432" w:type="dxa"/>
          </w:tcPr>
          <w:p w14:paraId="270ED64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F405DC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5992C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6091DD" w14:textId="77777777"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53152" behindDoc="0" locked="0" layoutInCell="1" allowOverlap="1" wp14:anchorId="6D563874" wp14:editId="1FC0AA03">
                      <wp:simplePos x="0" y="0"/>
                      <wp:positionH relativeFrom="column">
                        <wp:posOffset>142240</wp:posOffset>
                      </wp:positionH>
                      <wp:positionV relativeFrom="paragraph">
                        <wp:posOffset>203835</wp:posOffset>
                      </wp:positionV>
                      <wp:extent cx="95250" cy="114300"/>
                      <wp:effectExtent l="0" t="0" r="19050" b="19050"/>
                      <wp:wrapNone/>
                      <wp:docPr id="50632" name="Oval 506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2B4601E">
                    <v:oval id="Oval 50632" style="position:absolute;margin-left:11.2pt;margin-top:16.05pt;width:7.5pt;height:9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C951A7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VgUigIAAHA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ouyrPT&#10;GSWWGXym+y3TpL/BCnUuLFHx0T34gQtIpnR30pv0x0TILld1P1VV7CLheHm+mC2w9BwlVTU/LX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59C8C69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67874A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3D46FB73" wp14:editId="672933C1">
                      <wp:simplePos x="0" y="0"/>
                      <wp:positionH relativeFrom="column">
                        <wp:posOffset>-332106</wp:posOffset>
                      </wp:positionH>
                      <wp:positionV relativeFrom="paragraph">
                        <wp:posOffset>-286385</wp:posOffset>
                      </wp:positionV>
                      <wp:extent cx="809625" cy="561975"/>
                      <wp:effectExtent l="0" t="0" r="28575" b="28575"/>
                      <wp:wrapNone/>
                      <wp:docPr id="141" name="L-Shape 1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9625" cy="561975"/>
                              </a:xfrm>
                              <a:prstGeom prst="corner">
                                <a:avLst>
                                  <a:gd name="adj1" fmla="val 4661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371F04B">
                    <v:shape id="L-Shape 141" style="position:absolute;margin-left:-26.15pt;margin-top:-22.55pt;width:63.75pt;height:44.2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09625,561975" o:spid="_x0000_s1026" fillcolor="#4f81bd [3204]" strokecolor="#243f60 [1604]" strokeweight="2pt" path="m,l280988,r,300038l809625,300038r,261937l,56197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" w14:anchorId="3756DCC6">
                      <v:path arrowok="t" o:connecttype="custom" o:connectlocs="0,0;280988,0;280988,300038;809625,300038;809625,561975;0,56197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561F77D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39840" behindDoc="0" locked="0" layoutInCell="1" allowOverlap="1" wp14:anchorId="32B3702B" wp14:editId="28E30188">
                      <wp:simplePos x="0" y="0"/>
                      <wp:positionH relativeFrom="margin">
                        <wp:posOffset>206375</wp:posOffset>
                      </wp:positionH>
                      <wp:positionV relativeFrom="paragraph">
                        <wp:posOffset>-279400</wp:posOffset>
                      </wp:positionV>
                      <wp:extent cx="9525" cy="563245"/>
                      <wp:effectExtent l="57150" t="38100" r="66675" b="8255"/>
                      <wp:wrapNone/>
                      <wp:docPr id="148" name="Straight Arrow Connector 1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DBB6D41">
                    <v:shape id="Straight Arrow Connector 148" style="position:absolute;margin-left:16.25pt;margin-top:-22pt;width:.75pt;height:44.35pt;flip:x y;z-index:251939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" w14:anchorId="102E529E">
                      <v:stroke endarrow="block"/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104653A5" w14:textId="77777777"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7BE8511" wp14:editId="53039BAA">
                      <wp:simplePos x="0" y="0"/>
                      <wp:positionH relativeFrom="column">
                        <wp:posOffset>-125095</wp:posOffset>
                      </wp:positionH>
                      <wp:positionV relativeFrom="paragraph">
                        <wp:posOffset>225425</wp:posOffset>
                      </wp:positionV>
                      <wp:extent cx="95250" cy="114300"/>
                      <wp:effectExtent l="0" t="0" r="19050" b="19050"/>
                      <wp:wrapNone/>
                      <wp:docPr id="136" name="Oval 1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5EDA8F0">
                    <v:oval id="Oval 136" style="position:absolute;margin-left:-9.85pt;margin-top:17.75pt;width:7.5pt;height:9pt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25A1D6C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8nkhwIAAGw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"/>
                  </w:pict>
                </mc:Fallback>
              </mc:AlternateContent>
            </w:r>
          </w:p>
        </w:tc>
        <w:tc>
          <w:tcPr>
            <w:tcW w:w="558" w:type="dxa"/>
          </w:tcPr>
          <w:p w14:paraId="7503AC2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28F0D58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A3D334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8E5E9D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53468FD0" w14:textId="77777777" w:rsidTr="007E2B79">
        <w:trPr>
          <w:trHeight w:val="432"/>
        </w:trPr>
        <w:tc>
          <w:tcPr>
            <w:tcW w:w="432" w:type="dxa"/>
          </w:tcPr>
          <w:p w14:paraId="0852199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0AD3F0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157C2B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ED5B1C9" w14:textId="77777777"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14:paraId="2712348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076D87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5B45D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A941A0F" w14:textId="77777777" w:rsidR="00873D15" w:rsidRDefault="0050650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558" w:type="dxa"/>
          </w:tcPr>
          <w:p w14:paraId="2EB89089" w14:textId="77777777" w:rsidR="00873D15" w:rsidRPr="00687E8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80°</w:t>
            </w:r>
          </w:p>
        </w:tc>
        <w:tc>
          <w:tcPr>
            <w:tcW w:w="433" w:type="dxa"/>
          </w:tcPr>
          <w:p w14:paraId="798D9E8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906805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975B25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3253F9F5" w14:textId="77777777" w:rsidTr="007E2B79">
        <w:trPr>
          <w:trHeight w:val="432"/>
        </w:trPr>
        <w:tc>
          <w:tcPr>
            <w:tcW w:w="432" w:type="dxa"/>
          </w:tcPr>
          <w:p w14:paraId="5507F5D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D6F9D7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DF9907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A27E6B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CAF13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95AD8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C2F750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3AA5F79" w14:textId="77777777"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170240" behindDoc="0" locked="0" layoutInCell="1" allowOverlap="1" wp14:anchorId="4C77B554" wp14:editId="277438ED">
                      <wp:simplePos x="0" y="0"/>
                      <wp:positionH relativeFrom="column">
                        <wp:posOffset>-277495</wp:posOffset>
                      </wp:positionH>
                      <wp:positionV relativeFrom="paragraph">
                        <wp:posOffset>-445135</wp:posOffset>
                      </wp:positionV>
                      <wp:extent cx="457200" cy="533400"/>
                      <wp:effectExtent l="0" t="0" r="19050" b="19050"/>
                      <wp:wrapNone/>
                      <wp:docPr id="50778" name="Arc 507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533400"/>
                              </a:xfrm>
                              <a:prstGeom prst="arc">
                                <a:avLst>
                                  <a:gd name="adj1" fmla="val 16372446"/>
                                  <a:gd name="adj2" fmla="val 5398370"/>
                                </a:avLst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066668E">
                    <v:shape id="Arc 50778" style="position:absolute;margin-left:-21.85pt;margin-top:-35.05pt;width:36pt;height:42pt;z-index:25217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7200,533400" o:spid="_x0000_s1026" filled="f" strokecolor="#4579b8 [3044]" strokeweight="1.5pt" path="m241967,456nsc364700,8843,459767,128978,457148,272379,454501,417370,353032,533319,228726,533400r-126,-266700l241967,456xem241967,456nfc364700,8843,459767,128978,457148,272379,454501,417370,353032,533319,228726,533400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" w14:anchorId="0980D143">
                      <v:path arrowok="t" o:connecttype="custom" o:connectlocs="241967,456;457148,272379;228726,533400" o:connectangles="0,0,0"/>
                    </v:shape>
                  </w:pict>
                </mc:Fallback>
              </mc:AlternateContent>
            </w:r>
          </w:p>
        </w:tc>
        <w:tc>
          <w:tcPr>
            <w:tcW w:w="558" w:type="dxa"/>
          </w:tcPr>
          <w:p w14:paraId="3A1D601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3FB9EC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7081FE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DBBA27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5451D5CE" w14:textId="77777777" w:rsidTr="007E2B79">
        <w:trPr>
          <w:trHeight w:val="432"/>
        </w:trPr>
        <w:tc>
          <w:tcPr>
            <w:tcW w:w="432" w:type="dxa"/>
          </w:tcPr>
          <w:p w14:paraId="5AA9003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07A6AD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36195A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1B7999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B8CE35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6FB63F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537CEC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903A6E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" w:type="dxa"/>
          </w:tcPr>
          <w:p w14:paraId="1C265E8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704677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00EEB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1D35AD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284340C" w14:textId="77777777" w:rsidR="00AF6F9D" w:rsidRDefault="00AF6F9D" w:rsidP="00855D6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04CDA600" w14:textId="77777777" w:rsidR="00A677DF" w:rsidRDefault="00A677DF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60660838" w14:textId="77777777" w:rsidR="00A677DF" w:rsidRDefault="00A677DF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45562B5A" w14:textId="77777777" w:rsidR="00EF0325" w:rsidRPr="000D1164" w:rsidRDefault="00AF6F9D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0D116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 w:rsidRPr="000D1164">
        <w:rPr>
          <w:rFonts w:ascii="Times New Roman" w:hAnsi="Times New Roman" w:cs="Times New Roman"/>
          <w:b/>
          <w:sz w:val="24"/>
          <w:szCs w:val="24"/>
        </w:rPr>
        <w:t>10</w:t>
      </w:r>
      <w:r w:rsidRPr="000D1164">
        <w:rPr>
          <w:rFonts w:ascii="Times New Roman" w:hAnsi="Times New Roman" w:cs="Times New Roman"/>
          <w:b/>
          <w:sz w:val="24"/>
          <w:szCs w:val="24"/>
        </w:rPr>
        <w:t>.1.</w:t>
      </w:r>
      <w:r w:rsidR="005255C8" w:rsidRPr="000D1164">
        <w:rPr>
          <w:rFonts w:ascii="Times New Roman" w:hAnsi="Times New Roman" w:cs="Times New Roman"/>
          <w:b/>
          <w:sz w:val="24"/>
          <w:szCs w:val="24"/>
        </w:rPr>
        <w:t>13</w:t>
      </w:r>
      <w:r w:rsidRPr="000D116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0D1164">
        <w:rPr>
          <w:rFonts w:ascii="Times New Roman" w:hAnsi="Times New Roman" w:cs="Times New Roman"/>
          <w:b/>
          <w:sz w:val="24"/>
          <w:szCs w:val="24"/>
        </w:rPr>
        <w:t>Result of the 180° Clockwise Rotation</w:t>
      </w:r>
    </w:p>
    <w:p w14:paraId="15CA01D3" w14:textId="77777777" w:rsidR="000D1164" w:rsidRPr="00110980" w:rsidRDefault="000D1164" w:rsidP="00855D6E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3"/>
        <w:gridCol w:w="432"/>
      </w:tblGrid>
      <w:tr w:rsidR="00873D15" w14:paraId="3E9420C3" w14:textId="77777777" w:rsidTr="007A16B7">
        <w:trPr>
          <w:trHeight w:val="432"/>
        </w:trPr>
        <w:tc>
          <w:tcPr>
            <w:tcW w:w="432" w:type="dxa"/>
          </w:tcPr>
          <w:p w14:paraId="01B4C53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EFF508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C0708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8A9F21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B835F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7FA282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2E2621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D8E51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8DA798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076054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AB4E2E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870E87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5331EC2A" w14:textId="77777777" w:rsidTr="007A16B7">
        <w:trPr>
          <w:trHeight w:val="432"/>
        </w:trPr>
        <w:tc>
          <w:tcPr>
            <w:tcW w:w="432" w:type="dxa"/>
          </w:tcPr>
          <w:p w14:paraId="53B99D6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2D8339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B40D48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126AF6A" w14:textId="77777777" w:rsidR="00873D15" w:rsidRPr="00506506" w:rsidRDefault="00506506" w:rsidP="00855D6E">
            <w:pPr>
              <w:spacing w:line="276" w:lineRule="auto"/>
              <w:rPr>
                <w:rFonts w:ascii="Times New Roman" w:hAnsi="Times New Roman" w:cs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14:paraId="542443F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E4FEEA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B83AF6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5EBB18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06054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8050CB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4C4E06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E1C43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5C4D2597" w14:textId="77777777" w:rsidTr="007A16B7">
        <w:trPr>
          <w:trHeight w:val="432"/>
        </w:trPr>
        <w:tc>
          <w:tcPr>
            <w:tcW w:w="432" w:type="dxa"/>
          </w:tcPr>
          <w:p w14:paraId="3D3DF43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CCE4CC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164389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CDD0CCB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740AA3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CE5A4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56ABB1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A979AD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14:paraId="351C5398" w14:textId="77777777" w:rsidR="00873D15" w:rsidRPr="00EA3F44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32" w:type="dxa"/>
          </w:tcPr>
          <w:p w14:paraId="1ABFC31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9AD01A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D2566D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E82E8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7FD07B58" w14:textId="77777777" w:rsidTr="007A16B7">
        <w:trPr>
          <w:trHeight w:val="413"/>
        </w:trPr>
        <w:tc>
          <w:tcPr>
            <w:tcW w:w="432" w:type="dxa"/>
          </w:tcPr>
          <w:p w14:paraId="16A7EF2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38E176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D240C9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B044F6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670BF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F43E67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4960" behindDoc="0" locked="0" layoutInCell="1" allowOverlap="1" wp14:anchorId="30B894AB" wp14:editId="342C4348">
                      <wp:simplePos x="0" y="0"/>
                      <wp:positionH relativeFrom="column">
                        <wp:posOffset>-332105</wp:posOffset>
                      </wp:positionH>
                      <wp:positionV relativeFrom="paragraph">
                        <wp:posOffset>-324485</wp:posOffset>
                      </wp:positionV>
                      <wp:extent cx="809625" cy="561975"/>
                      <wp:effectExtent l="0" t="0" r="28575" b="28575"/>
                      <wp:wrapNone/>
                      <wp:docPr id="149" name="L-Shape 1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9625" cy="561975"/>
                              </a:xfrm>
                              <a:prstGeom prst="corner">
                                <a:avLst>
                                  <a:gd name="adj1" fmla="val 46610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6FF166A">
                    <v:shape id="L-Shape 149" style="position:absolute;margin-left:-26.15pt;margin-top:-25.55pt;width:63.75pt;height:44.2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09625,561975" o:spid="_x0000_s1026" fillcolor="#4f81bd [3204]" strokecolor="#243f60 [1604]" strokeweight="2pt" path="m,l280988,r,300038l809625,300038r,261937l,56197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" w14:anchorId="4D46F771">
                      <v:path arrowok="t" o:connecttype="custom" o:connectlocs="0,0;280988,0;280988,300038;809625,300038;809625,561975;0,56197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AEE33B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 wp14:anchorId="211DEEDC" wp14:editId="14612F43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225425</wp:posOffset>
                      </wp:positionV>
                      <wp:extent cx="95250" cy="114300"/>
                      <wp:effectExtent l="0" t="0" r="19050" b="19050"/>
                      <wp:wrapNone/>
                      <wp:docPr id="150" name="Oval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763FAC6">
                    <v:oval id="Oval 150" style="position:absolute;margin-left:12.5pt;margin-top:17.75pt;width:7.5pt;height:9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52E7C3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etUhQ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5F438378" w14:textId="77777777"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172288" behindDoc="0" locked="0" layoutInCell="1" allowOverlap="1" wp14:anchorId="6F5EDFCC" wp14:editId="25BC99BC">
                      <wp:simplePos x="0" y="0"/>
                      <wp:positionH relativeFrom="column">
                        <wp:posOffset>-250190</wp:posOffset>
                      </wp:positionH>
                      <wp:positionV relativeFrom="paragraph">
                        <wp:posOffset>146685</wp:posOffset>
                      </wp:positionV>
                      <wp:extent cx="457200" cy="533400"/>
                      <wp:effectExtent l="0" t="0" r="19050" b="19050"/>
                      <wp:wrapNone/>
                      <wp:docPr id="50779" name="Arc 507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533400"/>
                              </a:xfrm>
                              <a:prstGeom prst="arc">
                                <a:avLst>
                                  <a:gd name="adj1" fmla="val 16372446"/>
                                  <a:gd name="adj2" fmla="val 5398370"/>
                                </a:avLst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706CEC8">
                    <v:shape id="Arc 50779" style="position:absolute;margin-left:-19.7pt;margin-top:11.55pt;width:36pt;height:42pt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7200,533400" o:spid="_x0000_s1026" filled="f" strokecolor="#4579b8 [3044]" strokeweight="1.5pt" path="m241967,456nsc364700,8843,459767,128978,457148,272379,454501,417370,353032,533319,228726,533400r-126,-266700l241967,456xem241967,456nfc364700,8843,459767,128978,457148,272379,454501,417370,353032,533319,228726,533400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" w14:anchorId="2D4BD647">
                      <v:path arrowok="t" o:connecttype="custom" o:connectlocs="241967,456;457148,272379;228726,533400" o:connectangles="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C177A1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BB2D87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26EB2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B1716B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32388601" w14:textId="77777777" w:rsidTr="007A16B7">
        <w:trPr>
          <w:trHeight w:val="432"/>
        </w:trPr>
        <w:tc>
          <w:tcPr>
            <w:tcW w:w="432" w:type="dxa"/>
          </w:tcPr>
          <w:p w14:paraId="7C18D6A0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EEBB7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49AFAD4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958A1B" w14:textId="77777777" w:rsidR="00873D15" w:rsidRDefault="0050650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14:paraId="0BE007A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C923CFA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13A1C37" w14:textId="77777777" w:rsidR="00873D15" w:rsidRDefault="0050650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432" w:type="dxa"/>
          </w:tcPr>
          <w:p w14:paraId="2D5911D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D0E573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A34FD30" w14:textId="77777777" w:rsidR="00873D15" w:rsidRDefault="00813BC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5984" behindDoc="0" locked="0" layoutInCell="1" allowOverlap="1" wp14:anchorId="4F628841" wp14:editId="1211FFFB">
                      <wp:simplePos x="0" y="0"/>
                      <wp:positionH relativeFrom="column">
                        <wp:posOffset>-615950</wp:posOffset>
                      </wp:positionH>
                      <wp:positionV relativeFrom="paragraph">
                        <wp:posOffset>-3175</wp:posOffset>
                      </wp:positionV>
                      <wp:extent cx="809625" cy="561975"/>
                      <wp:effectExtent l="0" t="0" r="28575" b="28575"/>
                      <wp:wrapNone/>
                      <wp:docPr id="151" name="L-Shape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809625" cy="561975"/>
                              </a:xfrm>
                              <a:prstGeom prst="corner">
                                <a:avLst>
                                  <a:gd name="adj1" fmla="val 46610"/>
                                  <a:gd name="adj2" fmla="val 5000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AC22F0A">
                    <v:shape id="L-Shape 151" style="position:absolute;margin-left:-48.5pt;margin-top:-.25pt;width:63.75pt;height:44.25pt;rotation:180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09625,561975" o:spid="_x0000_s1026" fillcolor="red" strokecolor="#243f60 [1604]" strokeweight="2pt" path="m,l280988,r,300038l809625,300038r,261937l,56197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" w14:anchorId="6DDB80A8">
                      <v:path arrowok="t" o:connecttype="custom" o:connectlocs="0,0;280988,0;280988,300038;809625,300038;809625,561975;0,561975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1DE1E392" w14:textId="77777777"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'</w:t>
            </w:r>
          </w:p>
        </w:tc>
        <w:tc>
          <w:tcPr>
            <w:tcW w:w="432" w:type="dxa"/>
          </w:tcPr>
          <w:p w14:paraId="7DE4164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7CAC9432" w14:textId="77777777" w:rsidTr="007A16B7">
        <w:trPr>
          <w:trHeight w:val="432"/>
        </w:trPr>
        <w:tc>
          <w:tcPr>
            <w:tcW w:w="432" w:type="dxa"/>
          </w:tcPr>
          <w:p w14:paraId="3D799BE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D5F721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1A9CA6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9C5D13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4F80CF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B170FDE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EC875D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48032" behindDoc="0" locked="0" layoutInCell="1" allowOverlap="1" wp14:anchorId="5795F5E8" wp14:editId="2F07A830">
                      <wp:simplePos x="0" y="0"/>
                      <wp:positionH relativeFrom="margin">
                        <wp:posOffset>206375</wp:posOffset>
                      </wp:positionH>
                      <wp:positionV relativeFrom="paragraph">
                        <wp:posOffset>-238760</wp:posOffset>
                      </wp:positionV>
                      <wp:extent cx="9525" cy="563245"/>
                      <wp:effectExtent l="95250" t="19050" r="66675" b="46355"/>
                      <wp:wrapNone/>
                      <wp:docPr id="163" name="Straight Arrow Connector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H="1" flipV="1">
                                <a:off x="0" y="0"/>
                                <a:ext cx="9525" cy="56324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A082ADA">
                    <v:shape id="Straight Arrow Connector 163" style="position:absolute;margin-left:16.25pt;margin-top:-18.8pt;width:.75pt;height:44.35pt;rotation:180;flip:x y;z-index:2519480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" w14:anchorId="0AC8D332">
                      <v:stroke endarrow="block"/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5B5D89C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E7C6F5D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6C92038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CE5F19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C720167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3D15" w14:paraId="4ABE6302" w14:textId="77777777" w:rsidTr="007A16B7">
        <w:trPr>
          <w:trHeight w:val="432"/>
        </w:trPr>
        <w:tc>
          <w:tcPr>
            <w:tcW w:w="432" w:type="dxa"/>
          </w:tcPr>
          <w:p w14:paraId="03BE42D2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516211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D0169E5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A48428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12DABDC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026D6D6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D0CA743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796ECF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9CE141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77A3D3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78B9FE8" w14:textId="77777777" w:rsidR="00873D15" w:rsidRDefault="009F38A1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'</w:t>
            </w:r>
          </w:p>
        </w:tc>
        <w:tc>
          <w:tcPr>
            <w:tcW w:w="432" w:type="dxa"/>
          </w:tcPr>
          <w:p w14:paraId="328245D9" w14:textId="77777777" w:rsidR="00873D15" w:rsidRDefault="00873D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4E92104" w14:textId="77777777" w:rsidR="00433230" w:rsidRDefault="00433230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Cs/>
          <w:sz w:val="24"/>
          <w:szCs w:val="24"/>
        </w:rPr>
      </w:pPr>
    </w:p>
    <w:p w14:paraId="7EA44F65" w14:textId="77777777" w:rsidR="00506506" w:rsidRPr="002B7964" w:rsidRDefault="00506506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Cs/>
          <w:sz w:val="24"/>
          <w:szCs w:val="24"/>
        </w:rPr>
      </w:pPr>
    </w:p>
    <w:p w14:paraId="0086D7B2" w14:textId="77777777" w:rsidR="00433230" w:rsidRDefault="00433230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ext type of transformation (rigid motion) is called a reflection.</w:t>
      </w:r>
      <w:r w:rsidR="00506506">
        <w:rPr>
          <w:rFonts w:ascii="Times New Roman" w:hAnsi="Times New Roman" w:cs="Times New Roman"/>
          <w:sz w:val="24"/>
          <w:szCs w:val="24"/>
        </w:rPr>
        <w:t xml:space="preserve"> A reflection </w:t>
      </w:r>
      <w:r w:rsidR="00135042">
        <w:rPr>
          <w:rFonts w:ascii="Times New Roman" w:hAnsi="Times New Roman" w:cs="Times New Roman"/>
          <w:sz w:val="24"/>
          <w:szCs w:val="24"/>
        </w:rPr>
        <w:t xml:space="preserve">is a mirror image of an </w:t>
      </w:r>
      <w:proofErr w:type="gramStart"/>
      <w:r w:rsidR="00135042">
        <w:rPr>
          <w:rFonts w:ascii="Times New Roman" w:hAnsi="Times New Roman" w:cs="Times New Roman"/>
          <w:sz w:val="24"/>
          <w:szCs w:val="24"/>
        </w:rPr>
        <w:t>object, or</w:t>
      </w:r>
      <w:proofErr w:type="gramEnd"/>
      <w:r w:rsidR="00135042">
        <w:rPr>
          <w:rFonts w:ascii="Times New Roman" w:hAnsi="Times New Roman" w:cs="Times New Roman"/>
          <w:sz w:val="24"/>
          <w:szCs w:val="24"/>
        </w:rPr>
        <w:t xml:space="preserve"> can be thought of as “flipping” an object ov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433230" w14:paraId="31145BEC" w14:textId="77777777" w:rsidTr="009260D4">
        <w:tc>
          <w:tcPr>
            <w:tcW w:w="9576" w:type="dxa"/>
          </w:tcPr>
          <w:p w14:paraId="500D80D5" w14:textId="77777777" w:rsidR="00433230" w:rsidRPr="002603AF" w:rsidRDefault="00433230" w:rsidP="00135042">
            <w:pPr>
              <w:spacing w:after="1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flection</w:t>
            </w:r>
            <w:r w:rsidRPr="00AE4949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f each point on a line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39" w:dyaOrig="279" w14:anchorId="53CC0A49">
                <v:shape id="_x0000_i1309" type="#_x0000_t75" alt="" style="width:6.9pt;height:14.4pt;mso-width-percent:0;mso-height-percent:0;mso-width-percent:0;mso-height-percent:0" o:ole="">
                  <v:imagedata r:id="rId35" o:title=""/>
                </v:shape>
                <o:OLEObject Type="Embed" ProgID="Equation.DSMT4" ShapeID="_x0000_i1309" DrawAspect="Content" ObjectID="_1688998963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rresponds to itself, and each other point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55B36BFC">
                <v:shape id="_x0000_i1308" type="#_x0000_t75" alt="" style="width:11.9pt;height:12.5pt;mso-width-percent:0;mso-height-percent:0;mso-width-percent:0;mso-height-percent:0" o:ole="">
                  <v:imagedata r:id="rId37" o:title=""/>
                </v:shape>
                <o:OLEObject Type="Embed" ProgID="Equation.DSMT4" ShapeID="_x0000_i1308" DrawAspect="Content" ObjectID="_1688998964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lane corresponds to a unique point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5F4277BD">
                <v:shape id="_x0000_i1307" type="#_x0000_t75" alt="" style="width:14.4pt;height:12.5pt;mso-width-percent:0;mso-height-percent:0;mso-width-percent:0;mso-height-percent:0" o:ole="">
                  <v:imagedata r:id="rId39" o:title=""/>
                </v:shape>
                <o:OLEObject Type="Embed" ProgID="Equation.DSMT4" ShapeID="_x0000_i1307" DrawAspect="Content" ObjectID="_1688998965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plane, such that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39" w:dyaOrig="279" w14:anchorId="13F87BA8">
                <v:shape id="_x0000_i1306" type="#_x0000_t75" alt="" style="width:6.9pt;height:14.4pt;mso-width-percent:0;mso-height-percent:0;mso-width-percent:0;mso-height-percent:0" o:ole="">
                  <v:imagedata r:id="rId41" o:title=""/>
                </v:shape>
                <o:OLEObject Type="Embed" ProgID="Equation.DSMT4" ShapeID="_x0000_i1306" DrawAspect="Content" ObjectID="_1688998966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perpendicular bisector </w:t>
            </w:r>
            <w:r w:rsidR="004048A9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440" w:dyaOrig="260" w14:anchorId="3EACA862">
                <v:shape id="_x0000_i1305" type="#_x0000_t75" alt="" style="width:21.9pt;height:12.5pt;mso-width-percent:0;mso-height-percent:0;mso-width-percent:0;mso-height-percent:0" o:ole="">
                  <v:imagedata r:id="rId43" o:title=""/>
                </v:shape>
                <o:OLEObject Type="Embed" ProgID="Equation.DSMT4" ShapeID="_x0000_i1305" DrawAspect="Content" ObjectID="_1688998967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en the correspondence is called the reflection in </w:t>
            </w:r>
            <w:r w:rsidR="004048A9">
              <w:rPr>
                <w:rFonts w:ascii="Times New Roman" w:hAnsi="Times New Roman" w:cs="Times New Roman"/>
                <w:sz w:val="24"/>
                <w:szCs w:val="24"/>
              </w:rPr>
              <w:t>line</w:t>
            </w:r>
            <w:r w:rsidR="00CD401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39" w:dyaOrig="279" w14:anchorId="00C494F7">
                <v:shape id="_x0000_i1304" type="#_x0000_t75" alt="" style="width:6.9pt;height:14.4pt;mso-width-percent:0;mso-height-percent:0;mso-width-percent:0;mso-height-percent:0" o:ole="">
                  <v:imagedata r:id="rId45" o:title=""/>
                </v:shape>
                <o:OLEObject Type="Embed" ProgID="Equation.DSMT4" ShapeID="_x0000_i1304" DrawAspect="Content" ObjectID="_1688998968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75174B4A" w14:textId="77777777" w:rsidR="00433230" w:rsidRDefault="00B84BF1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433230">
        <w:rPr>
          <w:rFonts w:ascii="Times New Roman" w:hAnsi="Times New Roman" w:cs="Times New Roman"/>
          <w:sz w:val="24"/>
          <w:szCs w:val="24"/>
        </w:rPr>
        <w:t>In regular</w:t>
      </w:r>
      <w:r w:rsidR="00433230" w:rsidRPr="001B2F04">
        <w:rPr>
          <w:rFonts w:ascii="Times New Roman" w:hAnsi="Times New Roman" w:cs="Times New Roman"/>
          <w:sz w:val="24"/>
          <w:szCs w:val="24"/>
        </w:rPr>
        <w:t xml:space="preserve"> language, a </w:t>
      </w:r>
      <w:r w:rsidR="00433230" w:rsidRPr="00CD4015">
        <w:rPr>
          <w:rFonts w:ascii="Times New Roman" w:hAnsi="Times New Roman" w:cs="Times New Roman"/>
          <w:bCs/>
          <w:sz w:val="24"/>
          <w:szCs w:val="24"/>
        </w:rPr>
        <w:t>reflection</w:t>
      </w:r>
      <w:r w:rsidR="00433230" w:rsidRPr="00CD4015">
        <w:rPr>
          <w:rFonts w:ascii="Times New Roman" w:hAnsi="Times New Roman" w:cs="Times New Roman"/>
          <w:sz w:val="24"/>
          <w:szCs w:val="24"/>
        </w:rPr>
        <w:t xml:space="preserve"> </w:t>
      </w:r>
      <w:r w:rsidR="00433230" w:rsidRPr="001B2F04">
        <w:rPr>
          <w:rFonts w:ascii="Times New Roman" w:hAnsi="Times New Roman" w:cs="Times New Roman"/>
          <w:sz w:val="24"/>
          <w:szCs w:val="24"/>
        </w:rPr>
        <w:t>i</w:t>
      </w:r>
      <w:r w:rsidR="00433230">
        <w:rPr>
          <w:rFonts w:ascii="Times New Roman" w:hAnsi="Times New Roman" w:cs="Times New Roman"/>
          <w:sz w:val="24"/>
          <w:szCs w:val="24"/>
        </w:rPr>
        <w:t xml:space="preserve">s a mirror image across a </w:t>
      </w:r>
      <w:r w:rsidR="004048A9">
        <w:rPr>
          <w:rFonts w:ascii="Times New Roman" w:hAnsi="Times New Roman" w:cs="Times New Roman"/>
          <w:sz w:val="24"/>
          <w:szCs w:val="24"/>
        </w:rPr>
        <w:t>line</w:t>
      </w:r>
      <w:r w:rsidR="00CD4015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79" w14:anchorId="109387A6">
          <v:shape id="_x0000_i1303" type="#_x0000_t75" alt="" style="width:5pt;height:14.4pt;mso-width-percent:0;mso-height-percent:0;mso-width-percent:0;mso-height-percent:0" o:ole="">
            <v:imagedata r:id="rId47" o:title=""/>
          </v:shape>
          <o:OLEObject Type="Embed" ProgID="Equation.DSMT4" ShapeID="_x0000_i1303" DrawAspect="Content" ObjectID="_1688998969" r:id="rId48"/>
        </w:objec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433230">
        <w:rPr>
          <w:rFonts w:ascii="Times New Roman" w:hAnsi="Times New Roman" w:cs="Times New Roman"/>
          <w:sz w:val="24"/>
          <w:szCs w:val="24"/>
        </w:rPr>
        <w:t xml:space="preserve">The line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79" w14:anchorId="06C79C76">
          <v:shape id="_x0000_i1302" type="#_x0000_t75" alt="" style="width:5pt;height:14.4pt;mso-width-percent:0;mso-height-percent:0;mso-width-percent:0;mso-height-percent:0" o:ole="">
            <v:imagedata r:id="rId47" o:title=""/>
          </v:shape>
          <o:OLEObject Type="Embed" ProgID="Equation.DSMT4" ShapeID="_x0000_i1302" DrawAspect="Content" ObjectID="_1688998970" r:id="rId49"/>
        </w:object>
      </w:r>
      <w:r w:rsidR="00433230" w:rsidRPr="001B2F04">
        <w:rPr>
          <w:rFonts w:ascii="Times New Roman" w:hAnsi="Times New Roman" w:cs="Times New Roman"/>
          <w:sz w:val="24"/>
          <w:szCs w:val="24"/>
        </w:rPr>
        <w:t xml:space="preserve"> is the midpoint of the line between the two points, P</w:t>
      </w:r>
      <w:r w:rsidR="005852A5">
        <w:rPr>
          <w:rFonts w:ascii="Times New Roman" w:hAnsi="Times New Roman" w:cs="Times New Roman"/>
          <w:sz w:val="24"/>
          <w:szCs w:val="24"/>
        </w:rPr>
        <w:t xml:space="preserve"> in the original figure</w:t>
      </w:r>
      <w:r w:rsidR="00433230" w:rsidRPr="001B2F04">
        <w:rPr>
          <w:rFonts w:ascii="Times New Roman" w:hAnsi="Times New Roman" w:cs="Times New Roman"/>
          <w:sz w:val="24"/>
          <w:szCs w:val="24"/>
        </w:rPr>
        <w:t xml:space="preserve"> and P’</w:t>
      </w:r>
      <w:r w:rsidR="005852A5">
        <w:rPr>
          <w:rFonts w:ascii="Times New Roman" w:hAnsi="Times New Roman" w:cs="Times New Roman"/>
          <w:sz w:val="24"/>
          <w:szCs w:val="24"/>
        </w:rPr>
        <w:t xml:space="preserve"> in the reflection</w:t>
      </w:r>
      <w:r w:rsidR="00433230" w:rsidRPr="001B2F04">
        <w:rPr>
          <w:rFonts w:ascii="Times New Roman" w:hAnsi="Times New Roman" w:cs="Times New Roman"/>
          <w:sz w:val="24"/>
          <w:szCs w:val="24"/>
        </w:rPr>
        <w:t>. P goes to P’.</w:t>
      </w:r>
    </w:p>
    <w:p w14:paraId="19B05EEE" w14:textId="77777777" w:rsidR="000767F2" w:rsidRDefault="000767F2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E368C7B" w14:textId="77777777" w:rsidR="00433230" w:rsidRDefault="00E22AD0" w:rsidP="00CD4015">
      <w:pPr>
        <w:rPr>
          <w:rFonts w:ascii="Times New Roman" w:hAnsi="Times New Roman" w:cs="Times New Roman"/>
          <w:b/>
          <w:sz w:val="24"/>
          <w:szCs w:val="24"/>
        </w:rPr>
      </w:pPr>
      <w:r w:rsidRPr="00CD4015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CD4015">
        <w:rPr>
          <w:rFonts w:ascii="Times New Roman" w:hAnsi="Times New Roman" w:cs="Times New Roman"/>
          <w:b/>
          <w:sz w:val="24"/>
          <w:szCs w:val="24"/>
        </w:rPr>
        <w:t>10</w:t>
      </w:r>
      <w:r w:rsidRPr="00CD4015">
        <w:rPr>
          <w:rFonts w:ascii="Times New Roman" w:hAnsi="Times New Roman" w:cs="Times New Roman"/>
          <w:b/>
          <w:sz w:val="24"/>
          <w:szCs w:val="24"/>
        </w:rPr>
        <w:t>.1.</w:t>
      </w:r>
      <w:r w:rsidR="00D20F0A" w:rsidRPr="00CD4015">
        <w:rPr>
          <w:rFonts w:ascii="Times New Roman" w:hAnsi="Times New Roman" w:cs="Times New Roman"/>
          <w:b/>
          <w:sz w:val="24"/>
          <w:szCs w:val="24"/>
        </w:rPr>
        <w:t>14</w:t>
      </w:r>
      <w:r w:rsidRPr="00CD4015">
        <w:rPr>
          <w:rFonts w:ascii="Times New Roman" w:hAnsi="Times New Roman" w:cs="Times New Roman"/>
          <w:b/>
          <w:sz w:val="24"/>
          <w:szCs w:val="24"/>
        </w:rPr>
        <w:t>:</w:t>
      </w:r>
      <w:r w:rsidRPr="001E1660">
        <w:rPr>
          <w:rFonts w:ascii="Times New Roman" w:hAnsi="Times New Roman" w:cs="Times New Roman"/>
          <w:sz w:val="24"/>
          <w:szCs w:val="24"/>
        </w:rPr>
        <w:t xml:space="preserve"> </w:t>
      </w:r>
      <w:r w:rsidR="00433230" w:rsidRPr="00C901F1">
        <w:rPr>
          <w:rFonts w:ascii="Times New Roman" w:hAnsi="Times New Roman" w:cs="Times New Roman"/>
          <w:b/>
          <w:sz w:val="24"/>
          <w:szCs w:val="24"/>
        </w:rPr>
        <w:t>Reflection</w:t>
      </w:r>
      <w:r w:rsidR="00CD4015">
        <w:rPr>
          <w:rFonts w:ascii="Times New Roman" w:hAnsi="Times New Roman" w:cs="Times New Roman"/>
          <w:b/>
          <w:sz w:val="24"/>
          <w:szCs w:val="24"/>
        </w:rPr>
        <w:t xml:space="preserve"> of an Object about a L</w:t>
      </w:r>
      <w:r w:rsidR="00EB3D5F">
        <w:rPr>
          <w:rFonts w:ascii="Times New Roman" w:hAnsi="Times New Roman" w:cs="Times New Roman"/>
          <w:b/>
          <w:sz w:val="24"/>
          <w:szCs w:val="24"/>
        </w:rPr>
        <w:t>ine</w:t>
      </w:r>
      <w:r w:rsidR="00EB3D5F" w:rsidRPr="00EB3D5F"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267F53" w14:paraId="1F568DEA" w14:textId="77777777" w:rsidTr="00CD4015">
        <w:trPr>
          <w:trHeight w:val="432"/>
        </w:trPr>
        <w:tc>
          <w:tcPr>
            <w:tcW w:w="432" w:type="dxa"/>
          </w:tcPr>
          <w:p w14:paraId="2DB8111E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09757BDA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7B1D0666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238B7DB4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3962259A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05495C2A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6A617B37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38C0E385" w14:textId="77777777" w:rsidR="00267F53" w:rsidRPr="005F32CC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33" w:type="dxa"/>
          </w:tcPr>
          <w:p w14:paraId="5AE5266E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24001DE2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33872B5D" w14:textId="77777777" w:rsidR="00267F53" w:rsidRDefault="00267F53" w:rsidP="00855D6E">
            <w:pPr>
              <w:spacing w:line="276" w:lineRule="auto"/>
            </w:pPr>
          </w:p>
        </w:tc>
        <w:tc>
          <w:tcPr>
            <w:tcW w:w="432" w:type="dxa"/>
          </w:tcPr>
          <w:p w14:paraId="63975477" w14:textId="77777777" w:rsidR="00267F53" w:rsidRDefault="00267F53" w:rsidP="00855D6E">
            <w:pPr>
              <w:spacing w:line="276" w:lineRule="auto"/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32CA1FD7" wp14:editId="0F344972">
                      <wp:simplePos x="0" y="0"/>
                      <wp:positionH relativeFrom="column">
                        <wp:posOffset>3173095</wp:posOffset>
                      </wp:positionH>
                      <wp:positionV relativeFrom="paragraph">
                        <wp:posOffset>3439795</wp:posOffset>
                      </wp:positionV>
                      <wp:extent cx="0" cy="1676400"/>
                      <wp:effectExtent l="57150" t="38100" r="76200" b="38100"/>
                      <wp:wrapNone/>
                      <wp:docPr id="50535" name="Straight Arrow Connector 505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08A9629">
                    <v:shape id="Straight Arrow Connector 50535" style="position:absolute;margin-left:249.85pt;margin-top:270.85pt;width:0;height:13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" w14:anchorId="0FAE41BE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F905696" w14:textId="77777777" w:rsidR="00267F53" w:rsidRDefault="00267F53" w:rsidP="00855D6E">
            <w:pPr>
              <w:spacing w:line="276" w:lineRule="auto"/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63F25D70" wp14:editId="63F76AAA">
                      <wp:simplePos x="0" y="0"/>
                      <wp:positionH relativeFrom="column">
                        <wp:posOffset>3173095</wp:posOffset>
                      </wp:positionH>
                      <wp:positionV relativeFrom="paragraph">
                        <wp:posOffset>3439795</wp:posOffset>
                      </wp:positionV>
                      <wp:extent cx="0" cy="1676400"/>
                      <wp:effectExtent l="57150" t="38100" r="76200" b="38100"/>
                      <wp:wrapNone/>
                      <wp:docPr id="50536" name="Straight Arrow Connector 505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4847F1C">
                    <v:shape id="Straight Arrow Connector 50536" style="position:absolute;margin-left:249.85pt;margin-top:270.85pt;width:0;height:132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" w14:anchorId="4728256B">
                      <v:stroke startarrow="block" endarrow="block"/>
                    </v:shape>
                  </w:pict>
                </mc:Fallback>
              </mc:AlternateContent>
            </w:r>
          </w:p>
        </w:tc>
      </w:tr>
      <w:tr w:rsidR="001741A8" w14:paraId="0B312E6B" w14:textId="77777777" w:rsidTr="00CD4015">
        <w:trPr>
          <w:trHeight w:val="432"/>
        </w:trPr>
        <w:tc>
          <w:tcPr>
            <w:tcW w:w="432" w:type="dxa"/>
          </w:tcPr>
          <w:p w14:paraId="568F002E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06CB10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A9034B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F0565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2C6E3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8D1981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E186ECA" w14:textId="77777777" w:rsidR="001741A8" w:rsidRDefault="0089074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25C3DD2B" wp14:editId="66087331">
                      <wp:simplePos x="0" y="0"/>
                      <wp:positionH relativeFrom="column">
                        <wp:posOffset>138430</wp:posOffset>
                      </wp:positionH>
                      <wp:positionV relativeFrom="paragraph">
                        <wp:posOffset>-34925</wp:posOffset>
                      </wp:positionV>
                      <wp:extent cx="95250" cy="114300"/>
                      <wp:effectExtent l="0" t="0" r="19050" b="19050"/>
                      <wp:wrapNone/>
                      <wp:docPr id="50548" name="Oval 505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FFA3075">
                    <v:oval id="Oval 50548" style="position:absolute;margin-left:10.9pt;margin-top:-2.75pt;width:7.5pt;height:9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2B1B42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qJi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2A5EF7D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8573014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DC267C" w14:textId="77777777" w:rsidR="001741A8" w:rsidRDefault="0089074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6D37FDF5" wp14:editId="18169412">
                      <wp:simplePos x="0" y="0"/>
                      <wp:positionH relativeFrom="column">
                        <wp:posOffset>-123190</wp:posOffset>
                      </wp:positionH>
                      <wp:positionV relativeFrom="paragraph">
                        <wp:posOffset>222250</wp:posOffset>
                      </wp:positionV>
                      <wp:extent cx="95250" cy="114300"/>
                      <wp:effectExtent l="0" t="0" r="19050" b="19050"/>
                      <wp:wrapNone/>
                      <wp:docPr id="50550" name="Oval 505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846D0DC">
                    <v:oval id="Oval 50550" style="position:absolute;margin-left:-9.7pt;margin-top:17.5pt;width:7.5pt;height:9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E64EA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6zYiA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"/>
                  </w:pict>
                </mc:Fallback>
              </mc:AlternateContent>
            </w:r>
            <w:r w:rsidR="005F32CC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14:paraId="0FBD5E3B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D4C896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420037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14:paraId="42886042" w14:textId="77777777" w:rsidTr="00CD4015">
        <w:trPr>
          <w:trHeight w:val="432"/>
        </w:trPr>
        <w:tc>
          <w:tcPr>
            <w:tcW w:w="432" w:type="dxa"/>
          </w:tcPr>
          <w:p w14:paraId="78CE780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E0082D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4A6799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1938E7D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4CE3C2E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6E7AAB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08C3D6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1CE1AD" w14:textId="77777777" w:rsidR="001741A8" w:rsidRDefault="00EB3D5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353B37F4" wp14:editId="3BDE5512">
                      <wp:simplePos x="0" y="0"/>
                      <wp:positionH relativeFrom="column">
                        <wp:posOffset>-86995</wp:posOffset>
                      </wp:positionH>
                      <wp:positionV relativeFrom="paragraph">
                        <wp:posOffset>-272415</wp:posOffset>
                      </wp:positionV>
                      <wp:extent cx="561975" cy="552450"/>
                      <wp:effectExtent l="0" t="0" r="28575" b="19050"/>
                      <wp:wrapNone/>
                      <wp:docPr id="172" name="L-Shape 1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1975" cy="552450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D9038BB">
                    <v:shape id="L-Shape 172" style="position:absolute;margin-left:-6.85pt;margin-top:-21.45pt;width:44.25pt;height:43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1975,552450" o:spid="_x0000_s1026" fillcolor="#4f81bd [3204]" strokecolor="#243f60 [1604]" strokeweight="2pt" path="m,l310952,r,244050l561975,244050r,308400l,5524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" w14:anchorId="53AAD222">
                      <v:path arrowok="t" o:connecttype="custom" o:connectlocs="0,0;310952,0;310952,244050;561975,244050;561975,552450;0,5524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3" w:type="dxa"/>
          </w:tcPr>
          <w:p w14:paraId="520A7F5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7C4101B" w14:textId="77777777" w:rsidR="001741A8" w:rsidRDefault="0089074F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5B726DAD" wp14:editId="4FE67364">
                      <wp:simplePos x="0" y="0"/>
                      <wp:positionH relativeFrom="column">
                        <wp:posOffset>-104140</wp:posOffset>
                      </wp:positionH>
                      <wp:positionV relativeFrom="paragraph">
                        <wp:posOffset>246380</wp:posOffset>
                      </wp:positionV>
                      <wp:extent cx="95250" cy="114300"/>
                      <wp:effectExtent l="0" t="0" r="19050" b="19050"/>
                      <wp:wrapNone/>
                      <wp:docPr id="50549" name="Oval 50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801276B">
                    <v:oval id="Oval 50549" style="position:absolute;margin-left:-8.2pt;margin-top:19.4pt;width:7.5pt;height: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42A99B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Nn1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37AAE46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209225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77B5DB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14:paraId="24654458" w14:textId="77777777" w:rsidTr="00CD4015">
        <w:trPr>
          <w:trHeight w:val="432"/>
        </w:trPr>
        <w:tc>
          <w:tcPr>
            <w:tcW w:w="432" w:type="dxa"/>
          </w:tcPr>
          <w:p w14:paraId="04E1ABAE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083F4AC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14E48BF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498E31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7E0E09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914E52F" w14:textId="77777777" w:rsidR="001741A8" w:rsidRDefault="00267F53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56E5B298" wp14:editId="4501674E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-802640</wp:posOffset>
                      </wp:positionV>
                      <wp:extent cx="0" cy="1676400"/>
                      <wp:effectExtent l="57150" t="38100" r="76200" b="38100"/>
                      <wp:wrapNone/>
                      <wp:docPr id="190" name="Straight Arrow Connector 1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D173DF1">
                    <v:shape id="Straight Arrow Connector 190" style="position:absolute;margin-left:15.4pt;margin-top:-63.2pt;width:0;height:132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" w14:anchorId="5158B150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71A91E3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FF9955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24E26D8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D911FA0" w14:textId="77777777" w:rsidR="001741A8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14:paraId="63770474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7F2D35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9A2C4D0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14:paraId="30EAF6F0" w14:textId="77777777" w:rsidTr="00CD4015">
        <w:trPr>
          <w:trHeight w:val="413"/>
        </w:trPr>
        <w:tc>
          <w:tcPr>
            <w:tcW w:w="432" w:type="dxa"/>
          </w:tcPr>
          <w:p w14:paraId="5BFBA335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B10DC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66A903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12B70A9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A8DE5B3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0B1E9DC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4654AA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CECD4B0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4A82160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1155DF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BC334A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C70B95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114401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14:paraId="748C3F7D" w14:textId="77777777" w:rsidTr="00CD4015">
        <w:trPr>
          <w:trHeight w:val="432"/>
        </w:trPr>
        <w:tc>
          <w:tcPr>
            <w:tcW w:w="432" w:type="dxa"/>
          </w:tcPr>
          <w:p w14:paraId="41102D8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4AF73CE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9FA5E8E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50A5AAF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945B10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A5685C" w14:textId="77777777" w:rsidR="001741A8" w:rsidRP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14:paraId="11A14CD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40DAF84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C134BDF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B5279A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6122575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133C3E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9EF8347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1A8" w14:paraId="53F3320A" w14:textId="77777777" w:rsidTr="00CD4015">
        <w:trPr>
          <w:trHeight w:val="432"/>
        </w:trPr>
        <w:tc>
          <w:tcPr>
            <w:tcW w:w="432" w:type="dxa"/>
          </w:tcPr>
          <w:p w14:paraId="436C92A0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741D37A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5AB081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932461D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8B8AD1D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FD5FEA2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96898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D2709D6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3DB13201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1D8335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368EC8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E108A5D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B98E76E" w14:textId="77777777" w:rsidR="001741A8" w:rsidRDefault="001741A8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3D3839F" w14:textId="77777777" w:rsidR="001741A8" w:rsidRDefault="001741A8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546D4A5F" w14:textId="77777777" w:rsidR="00A677DF" w:rsidRDefault="00A677DF" w:rsidP="005852A5">
      <w:pPr>
        <w:rPr>
          <w:rFonts w:ascii="Times New Roman" w:hAnsi="Times New Roman" w:cs="Times New Roman"/>
          <w:b/>
          <w:sz w:val="24"/>
          <w:szCs w:val="24"/>
        </w:rPr>
      </w:pPr>
    </w:p>
    <w:p w14:paraId="7FCAEFA8" w14:textId="77777777" w:rsidR="00A677DF" w:rsidRDefault="00A677DF" w:rsidP="005852A5">
      <w:pPr>
        <w:rPr>
          <w:rFonts w:ascii="Times New Roman" w:hAnsi="Times New Roman" w:cs="Times New Roman"/>
          <w:b/>
          <w:sz w:val="24"/>
          <w:szCs w:val="24"/>
        </w:rPr>
      </w:pPr>
    </w:p>
    <w:p w14:paraId="2758F55F" w14:textId="77777777" w:rsidR="007B6D40" w:rsidRPr="007B6D40" w:rsidRDefault="00E22AD0" w:rsidP="005852A5">
      <w:pPr>
        <w:rPr>
          <w:rFonts w:ascii="Times New Roman" w:hAnsi="Times New Roman" w:cs="Times New Roman"/>
          <w:b/>
          <w:sz w:val="24"/>
          <w:szCs w:val="24"/>
        </w:rPr>
      </w:pPr>
      <w:r w:rsidRPr="007B6D4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 w:rsidRPr="007B6D40">
        <w:rPr>
          <w:rFonts w:ascii="Times New Roman" w:hAnsi="Times New Roman" w:cs="Times New Roman"/>
          <w:b/>
          <w:sz w:val="24"/>
          <w:szCs w:val="24"/>
        </w:rPr>
        <w:t>10</w:t>
      </w:r>
      <w:r w:rsidRPr="007B6D40">
        <w:rPr>
          <w:rFonts w:ascii="Times New Roman" w:hAnsi="Times New Roman" w:cs="Times New Roman"/>
          <w:b/>
          <w:sz w:val="24"/>
          <w:szCs w:val="24"/>
        </w:rPr>
        <w:t>.1.</w:t>
      </w:r>
      <w:r w:rsidR="00D20F0A" w:rsidRPr="007B6D40">
        <w:rPr>
          <w:rFonts w:ascii="Times New Roman" w:hAnsi="Times New Roman" w:cs="Times New Roman"/>
          <w:b/>
          <w:sz w:val="24"/>
          <w:szCs w:val="24"/>
        </w:rPr>
        <w:t>15</w:t>
      </w:r>
      <w:r w:rsidRPr="007B6D40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B6D40">
        <w:rPr>
          <w:rFonts w:ascii="Times New Roman" w:hAnsi="Times New Roman" w:cs="Times New Roman"/>
          <w:b/>
          <w:sz w:val="24"/>
          <w:szCs w:val="24"/>
        </w:rPr>
        <w:t>Result of the Reflection over L</w:t>
      </w:r>
      <w:r w:rsidR="007B6D40" w:rsidRPr="007B6D40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7B6D40" w:rsidRPr="007B6D40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14:paraId="1ACA0260" w14:textId="77777777" w:rsidR="005647F0" w:rsidRPr="005647F0" w:rsidRDefault="005647F0" w:rsidP="005852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eflection places each vertex along a line perpendicular to</w:t>
      </w:r>
      <w:r w:rsidRPr="0089074F">
        <w:rPr>
          <w:rFonts w:ascii="Times New Roman" w:hAnsi="Times New Roman" w:cs="Times New Roman"/>
          <w:i/>
          <w:sz w:val="24"/>
          <w:szCs w:val="24"/>
        </w:rPr>
        <w:t xml:space="preserve"> 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B6D40">
        <w:rPr>
          <w:rFonts w:ascii="Times New Roman" w:hAnsi="Times New Roman" w:cs="Times New Roman"/>
          <w:sz w:val="24"/>
          <w:szCs w:val="24"/>
        </w:rPr>
        <w:t>and equidistant</w:t>
      </w:r>
      <w:r w:rsidR="00154542">
        <w:rPr>
          <w:rFonts w:ascii="Times New Roman" w:hAnsi="Times New Roman" w:cs="Times New Roman"/>
          <w:sz w:val="24"/>
          <w:szCs w:val="24"/>
        </w:rPr>
        <w:t xml:space="preserve"> from </w:t>
      </w:r>
      <w:r w:rsidR="00154542" w:rsidRPr="0089074F">
        <w:rPr>
          <w:rFonts w:ascii="Times New Roman" w:hAnsi="Times New Roman" w:cs="Times New Roman"/>
          <w:i/>
          <w:sz w:val="24"/>
          <w:szCs w:val="24"/>
        </w:rPr>
        <w:t>l</w:t>
      </w:r>
      <w:r w:rsidR="0089074F">
        <w:rPr>
          <w:rFonts w:ascii="Times New Roman" w:hAnsi="Times New Roman" w:cs="Times New Roman"/>
          <w:i/>
          <w:sz w:val="24"/>
          <w:szCs w:val="24"/>
        </w:rPr>
        <w:t>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432"/>
        <w:gridCol w:w="432"/>
        <w:gridCol w:w="433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A87EC5" w14:paraId="2DEE69D4" w14:textId="77777777" w:rsidTr="005852A5">
        <w:trPr>
          <w:trHeight w:val="432"/>
        </w:trPr>
        <w:tc>
          <w:tcPr>
            <w:tcW w:w="432" w:type="dxa"/>
          </w:tcPr>
          <w:p w14:paraId="52C9CD94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E08328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A144796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70B05DC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CEC7D86" w14:textId="77777777"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'</w:t>
            </w:r>
            <w:r w:rsidR="0089074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4367" behindDoc="0" locked="0" layoutInCell="1" allowOverlap="1" wp14:anchorId="61E4FF5D" wp14:editId="29257F6F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236220</wp:posOffset>
                      </wp:positionV>
                      <wp:extent cx="95250" cy="114300"/>
                      <wp:effectExtent l="0" t="0" r="19050" b="19050"/>
                      <wp:wrapNone/>
                      <wp:docPr id="50554" name="Oval 505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9AEE76A">
                    <v:oval id="Oval 50554" style="position:absolute;margin-left:8.35pt;margin-top:18.6pt;width:7.5pt;height:9pt;z-index:251834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2832A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379844CA" w14:textId="77777777" w:rsidR="00A87EC5" w:rsidRDefault="005647F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4127" behindDoc="0" locked="0" layoutInCell="1" allowOverlap="1" wp14:anchorId="1E968757" wp14:editId="0FD2C90F">
                      <wp:simplePos x="0" y="0"/>
                      <wp:positionH relativeFrom="column">
                        <wp:posOffset>-119380</wp:posOffset>
                      </wp:positionH>
                      <wp:positionV relativeFrom="paragraph">
                        <wp:posOffset>287655</wp:posOffset>
                      </wp:positionV>
                      <wp:extent cx="600075" cy="0"/>
                      <wp:effectExtent l="38100" t="76200" r="9525" b="95250"/>
                      <wp:wrapNone/>
                      <wp:docPr id="50540" name="Straight Arrow Connector 505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00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02612BD">
                    <v:shape id="Straight Arrow Connector 50540" style="position:absolute;margin-left:-9.4pt;margin-top:22.65pt;width:47.25pt;height:0;z-index:251824127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" w14:anchorId="6C075B21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2477FD9F" wp14:editId="2A4986F1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12700</wp:posOffset>
                      </wp:positionV>
                      <wp:extent cx="0" cy="1676400"/>
                      <wp:effectExtent l="57150" t="38100" r="76200" b="38100"/>
                      <wp:wrapNone/>
                      <wp:docPr id="179" name="Straight Arrow Connector 1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B3E1392">
                    <v:shape id="Straight Arrow Connector 179" style="position:absolute;margin-left:15.35pt;margin-top:1pt;width:0;height:132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" w14:anchorId="683A43EE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6793BB5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9860CA3" w14:textId="77777777"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33" w:type="dxa"/>
          </w:tcPr>
          <w:p w14:paraId="169F8682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0F7F309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3335086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A4FD9F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EA2930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14:paraId="1F75C921" w14:textId="77777777" w:rsidTr="005852A5">
        <w:trPr>
          <w:trHeight w:val="432"/>
        </w:trPr>
        <w:tc>
          <w:tcPr>
            <w:tcW w:w="432" w:type="dxa"/>
          </w:tcPr>
          <w:p w14:paraId="2E5EA30A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FA172DF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FC0D6B6" w14:textId="77777777" w:rsidR="00A87EC5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'</w:t>
            </w:r>
          </w:p>
        </w:tc>
        <w:tc>
          <w:tcPr>
            <w:tcW w:w="432" w:type="dxa"/>
          </w:tcPr>
          <w:p w14:paraId="53F9EE24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631B5D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C18EB7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30F0F13" w14:textId="77777777" w:rsidR="00A87EC5" w:rsidRDefault="008E7D8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61CA9EA5" wp14:editId="35350AA4">
                      <wp:simplePos x="0" y="0"/>
                      <wp:positionH relativeFrom="column">
                        <wp:posOffset>-81915</wp:posOffset>
                      </wp:positionH>
                      <wp:positionV relativeFrom="paragraph">
                        <wp:posOffset>-575946</wp:posOffset>
                      </wp:positionV>
                      <wp:extent cx="0" cy="1676400"/>
                      <wp:effectExtent l="0" t="95250" r="0" b="95250"/>
                      <wp:wrapNone/>
                      <wp:docPr id="50534" name="Straight Arrow Connector 505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52AD070">
                    <v:shape id="Straight Arrow Connector 50534" style="position:absolute;margin-left:-6.45pt;margin-top:-45.35pt;width:0;height:132pt;rotation:-90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" w14:anchorId="4C0BD98D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03C21EA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91DA7FB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C22972" w14:textId="77777777" w:rsidR="00A87EC5" w:rsidRDefault="008E7D8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14:paraId="60BCA50C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014A4C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30199CA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14:paraId="02FF749C" w14:textId="77777777" w:rsidTr="005852A5">
        <w:trPr>
          <w:trHeight w:val="432"/>
        </w:trPr>
        <w:tc>
          <w:tcPr>
            <w:tcW w:w="432" w:type="dxa"/>
          </w:tcPr>
          <w:p w14:paraId="04B1BC7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19749D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3F98512" w14:textId="77777777" w:rsidR="00A87EC5" w:rsidRDefault="005F32C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4EE6023B" wp14:editId="68F0644D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77470</wp:posOffset>
                      </wp:positionV>
                      <wp:extent cx="95250" cy="114300"/>
                      <wp:effectExtent l="0" t="0" r="19050" b="19050"/>
                      <wp:wrapNone/>
                      <wp:docPr id="50553" name="Oval 505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63AB3F2">
                    <v:oval id="Oval 50553" style="position:absolute;margin-left:9.55pt;margin-top:-6.1pt;width:7.5pt;height:9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557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6672B896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A204368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6944DA20" wp14:editId="1170FD02">
                      <wp:simplePos x="0" y="0"/>
                      <wp:positionH relativeFrom="column">
                        <wp:posOffset>-379730</wp:posOffset>
                      </wp:positionH>
                      <wp:positionV relativeFrom="paragraph">
                        <wp:posOffset>-277495</wp:posOffset>
                      </wp:positionV>
                      <wp:extent cx="561975" cy="552450"/>
                      <wp:effectExtent l="0" t="0" r="28575" b="19050"/>
                      <wp:wrapNone/>
                      <wp:docPr id="181" name="L-Shape 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561975" cy="552450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854E180">
                    <v:shape id="L-Shape 181" style="position:absolute;margin-left:-29.9pt;margin-top:-21.85pt;width:44.25pt;height:43.5pt;flip:x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1975,552450" o:spid="_x0000_s1026" fillcolor="red" strokecolor="#243f60 [1604]" strokeweight="2pt" path="m,l310952,r,244050l561975,244050r,308400l,5524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" w14:anchorId="588A5624">
                      <v:path arrowok="t" o:connecttype="custom" o:connectlocs="0,0;310952,0;310952,244050;561975,244050;561975,552450;0,5524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22C6E2B8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F482F0" w14:textId="77777777" w:rsidR="00A87EC5" w:rsidRDefault="008E7D8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36A6E11C" wp14:editId="3B16CF88">
                      <wp:simplePos x="0" y="0"/>
                      <wp:positionH relativeFrom="column">
                        <wp:posOffset>-89535</wp:posOffset>
                      </wp:positionH>
                      <wp:positionV relativeFrom="paragraph">
                        <wp:posOffset>-580390</wp:posOffset>
                      </wp:positionV>
                      <wp:extent cx="0" cy="1676400"/>
                      <wp:effectExtent l="0" t="95250" r="0" b="95250"/>
                      <wp:wrapNone/>
                      <wp:docPr id="191" name="Straight Arrow Connector 1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0ACA433">
                    <v:shape id="Straight Arrow Connector 191" style="position:absolute;margin-left:-7.05pt;margin-top:-45.7pt;width:0;height:132pt;rotation:-90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" w14:anchorId="79E38619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94FFFB7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75245E82" wp14:editId="0F4A93B8">
                      <wp:simplePos x="0" y="0"/>
                      <wp:positionH relativeFrom="column">
                        <wp:posOffset>-86995</wp:posOffset>
                      </wp:positionH>
                      <wp:positionV relativeFrom="paragraph">
                        <wp:posOffset>-272415</wp:posOffset>
                      </wp:positionV>
                      <wp:extent cx="561975" cy="552450"/>
                      <wp:effectExtent l="0" t="0" r="28575" b="19050"/>
                      <wp:wrapNone/>
                      <wp:docPr id="180" name="L-Shape 1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1975" cy="552450"/>
                              </a:xfrm>
                              <a:prstGeom prst="corner">
                                <a:avLst>
                                  <a:gd name="adj1" fmla="val 55824"/>
                                  <a:gd name="adj2" fmla="val 562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F526183">
                    <v:shape id="L-Shape 180" style="position:absolute;margin-left:-6.85pt;margin-top:-21.45pt;width:44.25pt;height:43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1975,552450" o:spid="_x0000_s1026" fillcolor="#4f81bd [3204]" strokecolor="#243f60 [1604]" strokeweight="2pt" path="m,l310952,r,244050l561975,244050r,308400l,5524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" w14:anchorId="4A40B688">
                      <v:path arrowok="t" o:connecttype="custom" o:connectlocs="0,0;310952,0;310952,244050;561975,244050;561975,552450;0,5524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3" w:type="dxa"/>
          </w:tcPr>
          <w:p w14:paraId="4D11D0B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F81EAE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1C9C1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9E17B2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5FFD79D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14:paraId="1CFAF87B" w14:textId="77777777" w:rsidTr="005852A5">
        <w:trPr>
          <w:trHeight w:val="432"/>
        </w:trPr>
        <w:tc>
          <w:tcPr>
            <w:tcW w:w="432" w:type="dxa"/>
          </w:tcPr>
          <w:p w14:paraId="1D293E98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253105B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7A75A4F" w14:textId="77777777"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'</w:t>
            </w:r>
            <w:r w:rsidR="005F32CC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3B11C24D" wp14:editId="3357D040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91440</wp:posOffset>
                      </wp:positionV>
                      <wp:extent cx="95250" cy="114300"/>
                      <wp:effectExtent l="0" t="0" r="19050" b="19050"/>
                      <wp:wrapNone/>
                      <wp:docPr id="50552" name="Oval 505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80EBCB0">
                    <v:oval id="Oval 50552" style="position:absolute;margin-left:9.55pt;margin-top:-7.2pt;width:7.5pt;height:9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C8E9DE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4A406E14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4CBC5E4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873806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2113786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98BD630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4A4C65A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5A5F82" w14:textId="77777777" w:rsidR="00A87EC5" w:rsidRDefault="007B6D4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14:paraId="560EDEF5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38C4A07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800AD09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14:paraId="42C7F45E" w14:textId="77777777" w:rsidTr="005852A5">
        <w:trPr>
          <w:trHeight w:val="413"/>
        </w:trPr>
        <w:tc>
          <w:tcPr>
            <w:tcW w:w="432" w:type="dxa"/>
          </w:tcPr>
          <w:p w14:paraId="631B41BA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7B55B82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3844305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40C0AE2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D0A418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D802E6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803FBD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1A2335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DC5712A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93019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4B1EE6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14B83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AED0AE7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14:paraId="345E4D10" w14:textId="77777777" w:rsidTr="005852A5">
        <w:trPr>
          <w:trHeight w:val="432"/>
        </w:trPr>
        <w:tc>
          <w:tcPr>
            <w:tcW w:w="432" w:type="dxa"/>
          </w:tcPr>
          <w:p w14:paraId="0BF699AF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E7298C2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D5AF735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5CA96F5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80DDB4B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6A29F1E" w14:textId="77777777" w:rsidR="00A87EC5" w:rsidRP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14:paraId="37BF17B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8FCBA5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284872C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1428358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FB5911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8B5207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2D6C55C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EC5" w14:paraId="41245DB6" w14:textId="77777777" w:rsidTr="005852A5">
        <w:trPr>
          <w:trHeight w:val="432"/>
        </w:trPr>
        <w:tc>
          <w:tcPr>
            <w:tcW w:w="432" w:type="dxa"/>
          </w:tcPr>
          <w:p w14:paraId="20BF355B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26EB607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4C4A1FCE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2B305F0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8F7BBCD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2EC8BBB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7B939C3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7E9A37D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931CE5A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6C6014D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52CC011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D0FE86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CC15D48" w14:textId="77777777" w:rsidR="00A87EC5" w:rsidRDefault="00A87EC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2BDEB1" w14:textId="77777777" w:rsidR="000B5647" w:rsidRDefault="000B5647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4D0B0265" w14:textId="77777777" w:rsidR="006A2E4D" w:rsidRPr="004B7954" w:rsidRDefault="006A2E4D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t xml:space="preserve">Properties of a </w:t>
      </w:r>
      <w:r>
        <w:rPr>
          <w:rFonts w:ascii="Times New Roman" w:hAnsi="Times New Roman" w:cs="Times New Roman"/>
          <w:b/>
          <w:sz w:val="24"/>
          <w:szCs w:val="24"/>
        </w:rPr>
        <w:t>Reflection</w:t>
      </w:r>
    </w:p>
    <w:p w14:paraId="3A67AB38" w14:textId="77777777" w:rsidR="006A2E4D" w:rsidRPr="006A2E4D" w:rsidRDefault="006A2E4D" w:rsidP="00855D6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6A2E4D">
        <w:rPr>
          <w:rFonts w:ascii="Times New Roman" w:hAnsi="Times New Roman" w:cs="Times New Roman"/>
          <w:sz w:val="24"/>
          <w:szCs w:val="24"/>
        </w:rPr>
        <w:t>A reflection is completely determined by a</w:t>
      </w:r>
      <w:r w:rsidR="00765D25">
        <w:rPr>
          <w:rFonts w:ascii="Times New Roman" w:hAnsi="Times New Roman" w:cs="Times New Roman"/>
          <w:sz w:val="24"/>
          <w:szCs w:val="24"/>
        </w:rPr>
        <w:t xml:space="preserve"> single pair of points; P and P’</w:t>
      </w:r>
    </w:p>
    <w:p w14:paraId="3620449B" w14:textId="77777777" w:rsidR="006A2E4D" w:rsidRPr="006A2E4D" w:rsidRDefault="006A2E4D" w:rsidP="00855D6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nfinitely</w:t>
      </w:r>
      <w:r w:rsidR="00765D25">
        <w:rPr>
          <w:rFonts w:ascii="Times New Roman" w:hAnsi="Times New Roman" w:cs="Times New Roman"/>
          <w:sz w:val="24"/>
          <w:szCs w:val="24"/>
        </w:rPr>
        <w:t xml:space="preserve"> many</w:t>
      </w:r>
      <w:r>
        <w:rPr>
          <w:rFonts w:ascii="Times New Roman" w:hAnsi="Times New Roman" w:cs="Times New Roman"/>
          <w:sz w:val="24"/>
          <w:szCs w:val="24"/>
        </w:rPr>
        <w:t xml:space="preserve"> fixed points: the line of reflection </w:t>
      </w:r>
      <w:r w:rsidR="00765D25">
        <w:rPr>
          <w:rFonts w:ascii="Times New Roman" w:hAnsi="Times New Roman" w:cs="Times New Roman"/>
          <w:i/>
          <w:sz w:val="24"/>
          <w:szCs w:val="24"/>
        </w:rPr>
        <w:t>l</w:t>
      </w:r>
    </w:p>
    <w:p w14:paraId="0EF4D02B" w14:textId="77777777" w:rsidR="000B5647" w:rsidRPr="008C7444" w:rsidRDefault="006A2E4D" w:rsidP="00855D6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dentity mot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A9E">
        <w:rPr>
          <w:rFonts w:ascii="Times New Roman" w:hAnsi="Times New Roman" w:cs="Times New Roman"/>
          <w:sz w:val="24"/>
          <w:szCs w:val="24"/>
        </w:rPr>
        <w:t xml:space="preserve">the </w:t>
      </w:r>
      <w:r w:rsidR="00C550B4">
        <w:rPr>
          <w:rFonts w:ascii="Times New Roman" w:hAnsi="Times New Roman" w:cs="Times New Roman"/>
          <w:sz w:val="24"/>
          <w:szCs w:val="24"/>
        </w:rPr>
        <w:t>reverse reflection</w:t>
      </w:r>
    </w:p>
    <w:p w14:paraId="60E2BDA3" w14:textId="77777777" w:rsidR="00A87EC5" w:rsidRDefault="00B841A5" w:rsidP="00855D6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A233DC">
        <w:rPr>
          <w:rFonts w:ascii="Times New Roman" w:hAnsi="Times New Roman" w:cs="Times New Roman"/>
          <w:b/>
          <w:sz w:val="24"/>
          <w:szCs w:val="24"/>
        </w:rPr>
        <w:t>.1.6 Reflect a</w:t>
      </w:r>
      <w:r w:rsidR="0010667C">
        <w:rPr>
          <w:rFonts w:ascii="Times New Roman" w:hAnsi="Times New Roman" w:cs="Times New Roman"/>
          <w:b/>
          <w:sz w:val="24"/>
          <w:szCs w:val="24"/>
        </w:rPr>
        <w:t>n L-</w:t>
      </w:r>
      <w:r w:rsidR="00A233DC">
        <w:rPr>
          <w:rFonts w:ascii="Times New Roman" w:hAnsi="Times New Roman" w:cs="Times New Roman"/>
          <w:b/>
          <w:sz w:val="24"/>
          <w:szCs w:val="24"/>
        </w:rPr>
        <w:t>Shape across a L</w:t>
      </w:r>
      <w:r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72501A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14:paraId="75920302" w14:textId="77777777" w:rsidR="00A233DC" w:rsidRPr="00A233DC" w:rsidRDefault="00A233DC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D8A5A09" w14:textId="77777777" w:rsidR="00570A00" w:rsidRPr="00A233DC" w:rsidRDefault="00570A00" w:rsidP="00855D6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233DC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A233DC">
        <w:rPr>
          <w:rFonts w:ascii="Times New Roman" w:hAnsi="Times New Roman" w:cs="Times New Roman"/>
          <w:b/>
          <w:sz w:val="24"/>
          <w:szCs w:val="24"/>
        </w:rPr>
        <w:t>10</w:t>
      </w:r>
      <w:r w:rsidRPr="00A233DC">
        <w:rPr>
          <w:rFonts w:ascii="Times New Roman" w:hAnsi="Times New Roman" w:cs="Times New Roman"/>
          <w:b/>
          <w:sz w:val="24"/>
          <w:szCs w:val="24"/>
        </w:rPr>
        <w:t>.1.</w:t>
      </w:r>
      <w:r w:rsidR="00D20F0A" w:rsidRPr="00A233DC">
        <w:rPr>
          <w:rFonts w:ascii="Times New Roman" w:hAnsi="Times New Roman" w:cs="Times New Roman"/>
          <w:b/>
          <w:sz w:val="24"/>
          <w:szCs w:val="24"/>
        </w:rPr>
        <w:t>16</w:t>
      </w:r>
      <w:r w:rsidRPr="00A233DC">
        <w:rPr>
          <w:rFonts w:ascii="Times New Roman" w:hAnsi="Times New Roman" w:cs="Times New Roman"/>
          <w:b/>
          <w:sz w:val="24"/>
          <w:szCs w:val="24"/>
        </w:rPr>
        <w:t>: L-s</w:t>
      </w:r>
      <w:r w:rsidR="00A233DC" w:rsidRPr="00A233DC">
        <w:rPr>
          <w:rFonts w:ascii="Times New Roman" w:hAnsi="Times New Roman" w:cs="Times New Roman"/>
          <w:b/>
          <w:sz w:val="24"/>
          <w:szCs w:val="24"/>
        </w:rPr>
        <w:t>hape and</w:t>
      </w:r>
      <w:r w:rsidR="0072501A">
        <w:rPr>
          <w:rFonts w:ascii="Times New Roman" w:hAnsi="Times New Roman" w:cs="Times New Roman"/>
          <w:b/>
          <w:sz w:val="24"/>
          <w:szCs w:val="24"/>
        </w:rPr>
        <w:t xml:space="preserve"> L</w:t>
      </w:r>
      <w:r w:rsidRPr="00A233DC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72501A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14:paraId="3FAD0447" w14:textId="77777777" w:rsidR="00DB4C45" w:rsidRPr="00570A00" w:rsidRDefault="00DB4C45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154542" w14:paraId="42FF9A35" w14:textId="77777777" w:rsidTr="009260D4">
        <w:trPr>
          <w:trHeight w:val="432"/>
        </w:trPr>
        <w:tc>
          <w:tcPr>
            <w:tcW w:w="432" w:type="dxa"/>
          </w:tcPr>
          <w:p w14:paraId="6B89FF1E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0D0E3F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7E8538B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6D9A801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70F0428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61F4B8D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9A20B9A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8A419AA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2A797F60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2185FF1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C2560C4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0FE0C3B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D2802C8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14:paraId="45816BA7" w14:textId="77777777" w:rsidTr="009260D4">
        <w:trPr>
          <w:trHeight w:val="432"/>
        </w:trPr>
        <w:tc>
          <w:tcPr>
            <w:tcW w:w="432" w:type="dxa"/>
          </w:tcPr>
          <w:p w14:paraId="62CBBE24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D4A5195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728872F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8D70FE9" w14:textId="77777777"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32" w:type="dxa"/>
          </w:tcPr>
          <w:p w14:paraId="0D8A1E7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6BF4CEB" w14:textId="77777777" w:rsidR="00154542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4ADCFDA4" wp14:editId="1AFB66FB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-221615</wp:posOffset>
                      </wp:positionV>
                      <wp:extent cx="0" cy="1676400"/>
                      <wp:effectExtent l="57150" t="38100" r="76200" b="38100"/>
                      <wp:wrapNone/>
                      <wp:docPr id="50557" name="Straight Arrow Connector 505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4DEB2BB">
                    <v:shape id="Straight Arrow Connector 50557" style="position:absolute;margin-left:16.1pt;margin-top:-17.45pt;width:0;height:13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" w14:anchorId="231EDE49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73F681C0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2DC8D4C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22581D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F2D7CB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64D53B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F90C268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F7EFB7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14:paraId="4772A1F5" w14:textId="77777777" w:rsidTr="009260D4">
        <w:trPr>
          <w:trHeight w:val="432"/>
        </w:trPr>
        <w:tc>
          <w:tcPr>
            <w:tcW w:w="432" w:type="dxa"/>
          </w:tcPr>
          <w:p w14:paraId="110BCFB2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D2B93F8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BD83C5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8F34F1" w14:textId="77777777"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39AA5BF6" wp14:editId="5796CFB9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-58420</wp:posOffset>
                      </wp:positionV>
                      <wp:extent cx="95250" cy="114300"/>
                      <wp:effectExtent l="0" t="0" r="19050" b="19050"/>
                      <wp:wrapNone/>
                      <wp:docPr id="50562" name="Oval 50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286725C">
                    <v:oval id="Oval 50562" style="position:absolute;margin-left:13.45pt;margin-top:-4.6pt;width:7.5pt;height:9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536675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kOZ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sXp&#10;j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3DEEAD89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8842C27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19E7D4E" w14:textId="77777777"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4FABC080" wp14:editId="0B04D59B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227330</wp:posOffset>
                      </wp:positionV>
                      <wp:extent cx="95250" cy="114300"/>
                      <wp:effectExtent l="0" t="0" r="19050" b="19050"/>
                      <wp:wrapNone/>
                      <wp:docPr id="50561" name="Oval 505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B97E070">
                    <v:oval id="Oval 50561" style="position:absolute;margin-left:10.15pt;margin-top:17.9pt;width:7.5pt;height:9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F0D8AA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4839E876" w14:textId="77777777"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33" w:type="dxa"/>
          </w:tcPr>
          <w:p w14:paraId="7097C98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A1A8DD8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7C056A2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8C86369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9A95D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14:paraId="0435AC0B" w14:textId="77777777" w:rsidTr="009260D4">
        <w:trPr>
          <w:trHeight w:val="413"/>
        </w:trPr>
        <w:tc>
          <w:tcPr>
            <w:tcW w:w="432" w:type="dxa"/>
          </w:tcPr>
          <w:p w14:paraId="13BC19D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237D47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DE11FA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C646143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1F41F14" w14:textId="77777777" w:rsidR="00154542" w:rsidRDefault="00E94909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6415" behindDoc="0" locked="0" layoutInCell="1" allowOverlap="1" wp14:anchorId="53834C63" wp14:editId="6F164AD4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-287020</wp:posOffset>
                      </wp:positionV>
                      <wp:extent cx="790575" cy="590550"/>
                      <wp:effectExtent l="0" t="0" r="28575" b="19050"/>
                      <wp:wrapNone/>
                      <wp:docPr id="50556" name="L-Shape 505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0575" cy="590550"/>
                              </a:xfrm>
                              <a:prstGeom prst="corner">
                                <a:avLst>
                                  <a:gd name="adj1" fmla="val 50000"/>
                                  <a:gd name="adj2" fmla="val 38710"/>
                                </a:avLst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tint val="66000"/>
                                      <a:satMod val="160000"/>
                                      <a:alpha val="0"/>
                                    </a:schemeClr>
                                  </a:gs>
                                  <a:gs pos="50000">
                                    <a:schemeClr val="accent1">
                                      <a:tint val="44500"/>
                                      <a:satMod val="160000"/>
                                    </a:schemeClr>
                                  </a:gs>
                                  <a:gs pos="100000">
                                    <a:schemeClr val="accent1">
                                      <a:tint val="23500"/>
                                      <a:satMod val="160000"/>
                                    </a:schemeClr>
                                  </a:gs>
                                </a:gsLst>
                                <a:lin ang="2700000" scaled="1"/>
                                <a:tileRect/>
                              </a:gra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5B62DEC">
                    <v:shape id="L-Shape 50556" style="position:absolute;margin-left:-5.05pt;margin-top:-22.6pt;width:62.25pt;height:46.5pt;z-index:2518364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90575,590550" o:spid="_x0000_s1026" fillcolor="#8aabd3 [2132]" strokecolor="#243f60 [1604]" strokeweight="2pt" path="m,l228602,r,295275l790575,295275r,295275l,5905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" w14:anchorId="75D5BCF2">
                      <v:fill type="gradient" color2="#d6e2f0 [756]" colors="0 #9ab5e4;.5 #c2d1ed;1 #e1e8f5" angle="45" focus="100%" o:opacity2="0" rotate="t"/>
                      <v:path arrowok="t" o:connecttype="custom" o:connectlocs="0,0;228602,0;228602,295275;790575,295275;790575,590550;0,5905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D593701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29FFB34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E74CB8F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1B22CB5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B69C3B0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385300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7901E09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DD208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542" w14:paraId="0A54FA01" w14:textId="77777777" w:rsidTr="009260D4">
        <w:trPr>
          <w:trHeight w:val="432"/>
        </w:trPr>
        <w:tc>
          <w:tcPr>
            <w:tcW w:w="432" w:type="dxa"/>
          </w:tcPr>
          <w:p w14:paraId="1A15E31D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4B67D17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7E9C5FA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E5CF3DE" w14:textId="77777777"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32" w:type="dxa"/>
          </w:tcPr>
          <w:p w14:paraId="2F0462CB" w14:textId="77777777" w:rsidR="00154542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 wp14:anchorId="45419130" wp14:editId="7F6BC71C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-36195</wp:posOffset>
                      </wp:positionV>
                      <wp:extent cx="95250" cy="114300"/>
                      <wp:effectExtent l="0" t="0" r="19050" b="19050"/>
                      <wp:wrapNone/>
                      <wp:docPr id="50563" name="Oval 505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179377B">
                    <v:oval id="Oval 50563" style="position:absolute;margin-left:-8.9pt;margin-top:-2.85pt;width:7.5pt;height:9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6B2AB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DgOigIAAHA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ouysXZ&#10;KSWWGXym+y3TpL/BCnUuLFHx0T34gQtIpnR30pv0x0TILld1P1VV7CLheHm+mC2w9BwlVTU/LX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564EC2BD" w14:textId="77777777" w:rsidR="00154542" w:rsidRPr="00A87EC5" w:rsidRDefault="00154542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32" w:type="dxa"/>
          </w:tcPr>
          <w:p w14:paraId="2691A0F5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BD897BE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7F422B7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8A4D19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CBC7C0A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5EF822B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061931A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1710" w:rsidRPr="00C51710" w14:paraId="76527C15" w14:textId="77777777" w:rsidTr="00427D4A">
        <w:trPr>
          <w:trHeight w:val="503"/>
        </w:trPr>
        <w:tc>
          <w:tcPr>
            <w:tcW w:w="432" w:type="dxa"/>
          </w:tcPr>
          <w:p w14:paraId="7907BC9F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8DC0BCF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CBDDB57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A947BF6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D6460D0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EE2DA3D" w14:textId="77777777" w:rsidR="00154542" w:rsidRDefault="00A60DB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14:paraId="6FDB255B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5351409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204E8067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A0AECE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55F084C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CE485D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9BB0242" w14:textId="77777777" w:rsidR="00154542" w:rsidRDefault="0015454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56F373A" w14:textId="77777777" w:rsidR="00A233DC" w:rsidRDefault="00A233DC" w:rsidP="00855D6E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6A680D1" w14:textId="77777777" w:rsidR="00A233DC" w:rsidRDefault="00570A00" w:rsidP="00E9490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flect the L-shape across line </w:t>
      </w:r>
      <w:r w:rsidRPr="00570A00">
        <w:rPr>
          <w:rFonts w:ascii="Times New Roman" w:hAnsi="Times New Roman" w:cs="Times New Roman"/>
          <w:i/>
          <w:sz w:val="24"/>
          <w:szCs w:val="24"/>
        </w:rPr>
        <w:t>l.</w:t>
      </w:r>
      <w:r w:rsidR="00DB4C4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B4C45" w:rsidRPr="00DB4C45">
        <w:rPr>
          <w:rFonts w:ascii="Times New Roman" w:hAnsi="Times New Roman" w:cs="Times New Roman"/>
          <w:sz w:val="24"/>
          <w:szCs w:val="24"/>
        </w:rPr>
        <w:t xml:space="preserve">The </w:t>
      </w:r>
      <w:r w:rsidR="00DB4C45">
        <w:rPr>
          <w:rFonts w:ascii="Times New Roman" w:hAnsi="Times New Roman" w:cs="Times New Roman"/>
          <w:sz w:val="24"/>
          <w:szCs w:val="24"/>
        </w:rPr>
        <w:t>red L-shape</w:t>
      </w:r>
      <w:r w:rsidR="00C83888"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B4C45">
        <w:rPr>
          <w:rFonts w:ascii="Times New Roman" w:hAnsi="Times New Roman" w:cs="Times New Roman"/>
          <w:sz w:val="24"/>
          <w:szCs w:val="24"/>
        </w:rPr>
        <w:t xml:space="preserve"> is the result after the reflection.</w:t>
      </w:r>
      <w:r w:rsidR="00C83888">
        <w:rPr>
          <w:rFonts w:ascii="Times New Roman" w:hAnsi="Times New Roman" w:cs="Times New Roman"/>
          <w:sz w:val="24"/>
          <w:szCs w:val="24"/>
        </w:rPr>
        <w:t xml:space="preserve"> The original position of e</w:t>
      </w:r>
      <w:r w:rsidR="001267D5">
        <w:rPr>
          <w:rFonts w:ascii="Times New Roman" w:hAnsi="Times New Roman" w:cs="Times New Roman"/>
          <w:sz w:val="24"/>
          <w:szCs w:val="24"/>
        </w:rPr>
        <w:t xml:space="preserve">ach vertex is on a line </w:t>
      </w:r>
      <w:r w:rsidR="00C83888">
        <w:rPr>
          <w:rFonts w:ascii="Times New Roman" w:hAnsi="Times New Roman" w:cs="Times New Roman"/>
          <w:sz w:val="24"/>
          <w:szCs w:val="24"/>
        </w:rPr>
        <w:t xml:space="preserve">with the reflected position of each vertex. This line that connects the original </w:t>
      </w:r>
      <w:r w:rsidR="00E94909">
        <w:rPr>
          <w:rFonts w:ascii="Times New Roman" w:hAnsi="Times New Roman" w:cs="Times New Roman"/>
          <w:sz w:val="24"/>
          <w:szCs w:val="24"/>
        </w:rPr>
        <w:t>and reflected</w:t>
      </w:r>
      <w:r w:rsidR="00C83888">
        <w:rPr>
          <w:rFonts w:ascii="Times New Roman" w:hAnsi="Times New Roman" w:cs="Times New Roman"/>
          <w:sz w:val="24"/>
          <w:szCs w:val="24"/>
        </w:rPr>
        <w:t xml:space="preserve"> positions of the vertex is </w:t>
      </w:r>
      <w:r w:rsidR="001267D5">
        <w:rPr>
          <w:rFonts w:ascii="Times New Roman" w:hAnsi="Times New Roman" w:cs="Times New Roman"/>
          <w:sz w:val="24"/>
          <w:szCs w:val="24"/>
        </w:rPr>
        <w:t xml:space="preserve">perpendicular to line </w:t>
      </w:r>
      <w:r w:rsidR="001267D5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="001267D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0667C">
        <w:rPr>
          <w:rFonts w:ascii="Times New Roman" w:hAnsi="Times New Roman" w:cs="Times New Roman"/>
          <w:sz w:val="24"/>
          <w:szCs w:val="24"/>
        </w:rPr>
        <w:t>and</w:t>
      </w:r>
      <w:r w:rsidR="001267D5">
        <w:rPr>
          <w:rFonts w:ascii="Times New Roman" w:hAnsi="Times New Roman" w:cs="Times New Roman"/>
          <w:sz w:val="24"/>
          <w:szCs w:val="24"/>
        </w:rPr>
        <w:t xml:space="preserve"> </w:t>
      </w:r>
      <w:r w:rsidR="00E94909">
        <w:rPr>
          <w:rFonts w:ascii="Times New Roman" w:hAnsi="Times New Roman" w:cs="Times New Roman"/>
          <w:sz w:val="24"/>
          <w:szCs w:val="24"/>
        </w:rPr>
        <w:t>the origina</w:t>
      </w:r>
      <w:r w:rsidR="0010667C">
        <w:rPr>
          <w:rFonts w:ascii="Times New Roman" w:hAnsi="Times New Roman" w:cs="Times New Roman"/>
          <w:sz w:val="24"/>
          <w:szCs w:val="24"/>
        </w:rPr>
        <w:t>l and reflected positions of each</w:t>
      </w:r>
      <w:r w:rsidR="00E94909">
        <w:rPr>
          <w:rFonts w:ascii="Times New Roman" w:hAnsi="Times New Roman" w:cs="Times New Roman"/>
          <w:sz w:val="24"/>
          <w:szCs w:val="24"/>
        </w:rPr>
        <w:t xml:space="preserve"> vertex are </w:t>
      </w:r>
      <w:r w:rsidR="0010667C">
        <w:rPr>
          <w:rFonts w:ascii="Times New Roman" w:hAnsi="Times New Roman" w:cs="Times New Roman"/>
          <w:sz w:val="24"/>
          <w:szCs w:val="24"/>
        </w:rPr>
        <w:t>equidistant to</w:t>
      </w:r>
      <w:r w:rsidR="001267D5">
        <w:rPr>
          <w:rFonts w:ascii="Times New Roman" w:hAnsi="Times New Roman" w:cs="Times New Roman"/>
          <w:sz w:val="24"/>
          <w:szCs w:val="24"/>
        </w:rPr>
        <w:t xml:space="preserve"> line </w:t>
      </w:r>
      <w:r w:rsidR="001267D5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="001267D5">
        <w:rPr>
          <w:rFonts w:ascii="Times New Roman" w:hAnsi="Times New Roman" w:cs="Times New Roman"/>
          <w:sz w:val="24"/>
          <w:szCs w:val="24"/>
        </w:rPr>
        <w:t>.</w:t>
      </w:r>
    </w:p>
    <w:p w14:paraId="5CA8961C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4A939540" w14:textId="77777777" w:rsidR="00A233DC" w:rsidRPr="00A233DC" w:rsidRDefault="00A233DC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A233D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10.1.17: Result of Reflection over Line </w:t>
      </w:r>
      <w:r w:rsidRPr="00A233DC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3"/>
        <w:gridCol w:w="432"/>
        <w:gridCol w:w="432"/>
        <w:gridCol w:w="432"/>
        <w:gridCol w:w="432"/>
      </w:tblGrid>
      <w:tr w:rsidR="00B841A5" w14:paraId="5D3C3E9F" w14:textId="77777777" w:rsidTr="009260D4">
        <w:trPr>
          <w:trHeight w:val="432"/>
        </w:trPr>
        <w:tc>
          <w:tcPr>
            <w:tcW w:w="432" w:type="dxa"/>
          </w:tcPr>
          <w:p w14:paraId="1AD1935E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50F2BD3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2114412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B6D61A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E47E17D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6A25D7D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DE95F8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D026CB8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111D557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432463F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7BD97F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F7C61C2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1BF26B1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14:paraId="1F7C914D" w14:textId="77777777" w:rsidTr="009260D4">
        <w:trPr>
          <w:trHeight w:val="432"/>
        </w:trPr>
        <w:tc>
          <w:tcPr>
            <w:tcW w:w="432" w:type="dxa"/>
          </w:tcPr>
          <w:p w14:paraId="6B3B504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D845B1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9A72EFD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DC26B23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69505A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E063BF2" w14:textId="77777777"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3040" behindDoc="0" locked="0" layoutInCell="1" allowOverlap="1" wp14:anchorId="64C273DB" wp14:editId="12E38DF9">
                      <wp:simplePos x="0" y="0"/>
                      <wp:positionH relativeFrom="column">
                        <wp:posOffset>-339725</wp:posOffset>
                      </wp:positionH>
                      <wp:positionV relativeFrom="paragraph">
                        <wp:posOffset>269875</wp:posOffset>
                      </wp:positionV>
                      <wp:extent cx="1057275" cy="0"/>
                      <wp:effectExtent l="38100" t="76200" r="9525" b="95250"/>
                      <wp:wrapNone/>
                      <wp:docPr id="50569" name="Straight Arrow Connector 505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21E7167">
                    <v:shape id="Straight Arrow Connector 50569" style="position:absolute;margin-left:-26.75pt;margin-top:21.25pt;width:83.25pt;height:0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" w14:anchorId="4754AC72">
                      <v:stroke startarrow="block" endarrow="block"/>
                    </v:shape>
                  </w:pict>
                </mc:Fallback>
              </mc:AlternateContent>
            </w:r>
            <w:r w:rsidR="00B841A5" w:rsidRPr="00AA563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3ECA5523" wp14:editId="7330E4B9">
                      <wp:simplePos x="0" y="0"/>
                      <wp:positionH relativeFrom="column">
                        <wp:posOffset>204470</wp:posOffset>
                      </wp:positionH>
                      <wp:positionV relativeFrom="paragraph">
                        <wp:posOffset>-221615</wp:posOffset>
                      </wp:positionV>
                      <wp:extent cx="0" cy="1676400"/>
                      <wp:effectExtent l="57150" t="38100" r="76200" b="38100"/>
                      <wp:wrapNone/>
                      <wp:docPr id="50558" name="Straight Arrow Connector 505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B143E15">
                    <v:shape id="Straight Arrow Connector 50558" style="position:absolute;margin-left:16.1pt;margin-top:-17.45pt;width:0;height:13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" w14:anchorId="62BC7571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703684CF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91E77E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566AB4FF" w14:textId="77777777" w:rsidR="00B841A5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'</w:t>
            </w:r>
          </w:p>
        </w:tc>
        <w:tc>
          <w:tcPr>
            <w:tcW w:w="432" w:type="dxa"/>
          </w:tcPr>
          <w:p w14:paraId="56AE8DF3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1889207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F56B57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C7D56E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0183" w:rsidRPr="00AF0183" w14:paraId="41D97E01" w14:textId="77777777" w:rsidTr="009260D4">
        <w:trPr>
          <w:trHeight w:val="432"/>
        </w:trPr>
        <w:tc>
          <w:tcPr>
            <w:tcW w:w="432" w:type="dxa"/>
          </w:tcPr>
          <w:p w14:paraId="08DEEA4D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ACF4FB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E31B463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3E20784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1472CB7" w14:textId="77777777" w:rsidR="00B841A5" w:rsidRDefault="00AF0183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35C37236" wp14:editId="260155C3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5715</wp:posOffset>
                      </wp:positionV>
                      <wp:extent cx="790575" cy="533400"/>
                      <wp:effectExtent l="0" t="0" r="28575" b="19050"/>
                      <wp:wrapNone/>
                      <wp:docPr id="50560" name="L-Shape 50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0575" cy="533400"/>
                              </a:xfrm>
                              <a:prstGeom prst="corner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tint val="66000"/>
                                      <a:satMod val="160000"/>
                                      <a:alpha val="0"/>
                                    </a:schemeClr>
                                  </a:gs>
                                  <a:gs pos="50000">
                                    <a:schemeClr val="accent1">
                                      <a:tint val="44500"/>
                                      <a:satMod val="160000"/>
                                    </a:schemeClr>
                                  </a:gs>
                                  <a:gs pos="100000">
                                    <a:schemeClr val="accent1">
                                      <a:tint val="23500"/>
                                      <a:satMod val="160000"/>
                                    </a:schemeClr>
                                  </a:gs>
                                </a:gsLst>
                                <a:lin ang="2700000" scaled="1"/>
                                <a:tileRect/>
                              </a:gra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440436A">
                    <v:shape id="L-Shape 50560" style="position:absolute;margin-left:-4.3pt;margin-top:-.45pt;width:62.25pt;height:42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90575,533400" o:spid="_x0000_s1026" fillcolor="#8aabd3 [2132]" strokecolor="#243f60 [1604]" strokeweight="2pt" path="m,l266700,r,266700l790575,266700r,266700l,53340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" w14:anchorId="0B276741">
                      <v:fill type="gradient" color2="#d6e2f0 [756]" colors="0 #9ab5e4;.5 #c2d1ed;1 #e1e8f5" angle="45" focus="100%" o:opacity2="0" rotate="t"/>
                      <v:path arrowok="t" o:connecttype="custom" o:connectlocs="0,0;266700,0;266700,266700;790575,266700;790575,533400;0,53340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328B598C" w14:textId="77777777" w:rsidR="00B841A5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'</w:t>
            </w:r>
          </w:p>
        </w:tc>
        <w:tc>
          <w:tcPr>
            <w:tcW w:w="432" w:type="dxa"/>
          </w:tcPr>
          <w:p w14:paraId="26F72D5F" w14:textId="77777777" w:rsidR="00B841A5" w:rsidRDefault="00AF0183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1C43F302" wp14:editId="75CE4D0B">
                      <wp:simplePos x="0" y="0"/>
                      <wp:positionH relativeFrom="column">
                        <wp:posOffset>-317501</wp:posOffset>
                      </wp:positionH>
                      <wp:positionV relativeFrom="paragraph">
                        <wp:posOffset>-5715</wp:posOffset>
                      </wp:positionV>
                      <wp:extent cx="790575" cy="533400"/>
                      <wp:effectExtent l="0" t="0" r="28575" b="19050"/>
                      <wp:wrapNone/>
                      <wp:docPr id="50559" name="L-Shape 505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790575" cy="533400"/>
                              </a:xfrm>
                              <a:prstGeom prst="corner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1DFA756">
                    <v:shape id="L-Shape 50559" style="position:absolute;margin-left:-25pt;margin-top:-.45pt;width:62.25pt;height:42pt;flip:x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90575,533400" o:spid="_x0000_s1026" filled="f" strokecolor="red" strokeweight="2pt" path="m,l266700,r,266700l790575,266700r,266700l,53340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" w14:anchorId="0AE66E53">
                      <v:path arrowok="t" o:connecttype="custom" o:connectlocs="0,0;266700,0;266700,266700;790575,266700;790575,533400;0,533400;0,0" o:connectangles="0,0,0,0,0,0,0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7394635C" w14:textId="77777777"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5872" behindDoc="0" locked="0" layoutInCell="1" allowOverlap="1" wp14:anchorId="066E9D7B" wp14:editId="5C9C1C2C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-67945</wp:posOffset>
                      </wp:positionV>
                      <wp:extent cx="95250" cy="114300"/>
                      <wp:effectExtent l="0" t="0" r="19050" b="19050"/>
                      <wp:wrapNone/>
                      <wp:docPr id="50565" name="Oval 505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8B19A90">
                    <v:oval id="Oval 50565" style="position:absolute;margin-left:11.8pt;margin-top:-5.35pt;width:7.5pt;height:9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481E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433" w:type="dxa"/>
          </w:tcPr>
          <w:p w14:paraId="1EB4B610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5B93E2F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E9357A7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596A5EA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F67F2C7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14:paraId="67F25584" w14:textId="77777777" w:rsidTr="009260D4">
        <w:trPr>
          <w:trHeight w:val="413"/>
        </w:trPr>
        <w:tc>
          <w:tcPr>
            <w:tcW w:w="432" w:type="dxa"/>
          </w:tcPr>
          <w:p w14:paraId="4FC3D1AA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64F56C7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CC0D8F9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D50A9A4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A88C29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B9E9FD5" w14:textId="77777777"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6BF1AF6E" wp14:editId="31E3FAEF">
                      <wp:simplePos x="0" y="0"/>
                      <wp:positionH relativeFrom="column">
                        <wp:posOffset>-78234</wp:posOffset>
                      </wp:positionH>
                      <wp:positionV relativeFrom="paragraph">
                        <wp:posOffset>-81915</wp:posOffset>
                      </wp:positionV>
                      <wp:extent cx="95250" cy="114300"/>
                      <wp:effectExtent l="0" t="0" r="19050" b="19050"/>
                      <wp:wrapNone/>
                      <wp:docPr id="50566" name="Oval 505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11BBCFF">
                    <v:oval id="Oval 50566" style="position:absolute;margin-left:-6.15pt;margin-top:-6.45pt;width:7.5pt;height:9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AFF33E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T+p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sXp&#10;K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7F667AF4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987D4E9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0AFFA246" w14:textId="77777777" w:rsidR="00B841A5" w:rsidRDefault="00427D4A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121E72ED" wp14:editId="352BA83E">
                      <wp:simplePos x="0" y="0"/>
                      <wp:positionH relativeFrom="column">
                        <wp:posOffset>-124460</wp:posOffset>
                      </wp:positionH>
                      <wp:positionV relativeFrom="paragraph">
                        <wp:posOffset>222885</wp:posOffset>
                      </wp:positionV>
                      <wp:extent cx="95250" cy="114300"/>
                      <wp:effectExtent l="0" t="0" r="19050" b="19050"/>
                      <wp:wrapNone/>
                      <wp:docPr id="50564" name="Oval 505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75D188A">
                    <v:oval id="Oval 50564" style="position:absolute;margin-left:-9.8pt;margin-top:17.55pt;width:7.5pt;height:9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355B5B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7lc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sXp&#10;n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"/>
                  </w:pict>
                </mc:Fallback>
              </mc:AlternateContent>
            </w:r>
          </w:p>
        </w:tc>
        <w:tc>
          <w:tcPr>
            <w:tcW w:w="432" w:type="dxa"/>
          </w:tcPr>
          <w:p w14:paraId="0C0110AE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FE98DFF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DF93E9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3DE3D1BF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14:paraId="17A4C680" w14:textId="77777777" w:rsidTr="009260D4">
        <w:trPr>
          <w:trHeight w:val="432"/>
        </w:trPr>
        <w:tc>
          <w:tcPr>
            <w:tcW w:w="432" w:type="dxa"/>
          </w:tcPr>
          <w:p w14:paraId="56C78D9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08F64C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581AAD84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27F7EC4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402EE890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29CC177" w14:textId="77777777" w:rsidR="00B841A5" w:rsidRPr="00A87EC5" w:rsidRDefault="00B841A5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32" w:type="dxa"/>
          </w:tcPr>
          <w:p w14:paraId="32B6D450" w14:textId="77777777" w:rsidR="00B841A5" w:rsidRDefault="00B376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 wp14:anchorId="66E22A90" wp14:editId="0D87C090">
                      <wp:simplePos x="0" y="0"/>
                      <wp:positionH relativeFrom="column">
                        <wp:posOffset>-604520</wp:posOffset>
                      </wp:positionH>
                      <wp:positionV relativeFrom="paragraph">
                        <wp:posOffset>-7620</wp:posOffset>
                      </wp:positionV>
                      <wp:extent cx="1057275" cy="0"/>
                      <wp:effectExtent l="38100" t="76200" r="9525" b="95250"/>
                      <wp:wrapNone/>
                      <wp:docPr id="50570" name="Straight Arrow Connector 505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336BF1">
                    <v:shape id="Straight Arrow Connector 50570" style="position:absolute;margin-left:-47.6pt;margin-top:-.6pt;width:83.25pt;height:0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" w14:anchorId="18419DED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32" w:type="dxa"/>
          </w:tcPr>
          <w:p w14:paraId="2AFBD1FD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19B390FB" w14:textId="77777777" w:rsidR="00B841A5" w:rsidRDefault="0010667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'</w:t>
            </w:r>
          </w:p>
        </w:tc>
        <w:tc>
          <w:tcPr>
            <w:tcW w:w="432" w:type="dxa"/>
          </w:tcPr>
          <w:p w14:paraId="18CDBE42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808B1FC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0A0D960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5C026FE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41A5" w14:paraId="79D7C640" w14:textId="77777777" w:rsidTr="009260D4">
        <w:trPr>
          <w:trHeight w:val="432"/>
        </w:trPr>
        <w:tc>
          <w:tcPr>
            <w:tcW w:w="432" w:type="dxa"/>
          </w:tcPr>
          <w:p w14:paraId="275FE961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588EFA7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15EA31A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6A3D038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0577E1E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321B0E2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1E8BABC4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F4933A0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3" w:type="dxa"/>
          </w:tcPr>
          <w:p w14:paraId="664E6E8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69F2C5A5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21954946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728BF58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2" w:type="dxa"/>
          </w:tcPr>
          <w:p w14:paraId="714186A8" w14:textId="77777777" w:rsidR="00B841A5" w:rsidRDefault="00B841A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5DD82C1" w14:textId="77777777" w:rsidR="00A87EC5" w:rsidRDefault="00A87EC5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7DEE098A" w14:textId="77777777" w:rsidR="00BD00DD" w:rsidRPr="00B608F3" w:rsidRDefault="002C64E1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71314">
        <w:rPr>
          <w:rFonts w:ascii="Times New Roman" w:hAnsi="Times New Roman" w:cs="Times New Roman"/>
          <w:b/>
          <w:sz w:val="24"/>
          <w:szCs w:val="24"/>
        </w:rPr>
        <w:t>Reflect another L-Shape</w:t>
      </w:r>
      <w:r w:rsidR="00BD00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501A">
        <w:rPr>
          <w:rFonts w:ascii="Times New Roman" w:hAnsi="Times New Roman" w:cs="Times New Roman"/>
          <w:b/>
          <w:sz w:val="24"/>
          <w:szCs w:val="24"/>
        </w:rPr>
        <w:t>across L</w:t>
      </w:r>
      <w:r>
        <w:rPr>
          <w:rFonts w:ascii="Times New Roman" w:hAnsi="Times New Roman" w:cs="Times New Roman"/>
          <w:b/>
          <w:sz w:val="24"/>
          <w:szCs w:val="24"/>
        </w:rPr>
        <w:t>ine</w:t>
      </w:r>
      <w:r w:rsidRPr="002C64E1"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</w:p>
    <w:p w14:paraId="2FF0F4C3" w14:textId="77777777" w:rsidR="00BD00DD" w:rsidRPr="000D65FB" w:rsidRDefault="00BD00DD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 w:rsidRPr="00C901F1">
        <w:rPr>
          <w:rFonts w:ascii="Times New Roman" w:hAnsi="Times New Roman" w:cs="Times New Roman"/>
          <w:sz w:val="24"/>
          <w:szCs w:val="24"/>
        </w:rPr>
        <w:t xml:space="preserve">First identify the vertices of the </w:t>
      </w:r>
      <w:r w:rsidR="00771314">
        <w:rPr>
          <w:rFonts w:ascii="Times New Roman" w:hAnsi="Times New Roman" w:cs="Times New Roman"/>
          <w:sz w:val="24"/>
          <w:szCs w:val="24"/>
        </w:rPr>
        <w:t>figure. From each vertex, d</w:t>
      </w:r>
      <w:r w:rsidRPr="00C901F1">
        <w:rPr>
          <w:rFonts w:ascii="Times New Roman" w:hAnsi="Times New Roman" w:cs="Times New Roman"/>
          <w:sz w:val="24"/>
          <w:szCs w:val="24"/>
        </w:rPr>
        <w:t>ra</w:t>
      </w:r>
      <w:r>
        <w:rPr>
          <w:rFonts w:ascii="Times New Roman" w:hAnsi="Times New Roman" w:cs="Times New Roman"/>
          <w:sz w:val="24"/>
          <w:szCs w:val="24"/>
        </w:rPr>
        <w:t xml:space="preserve">w a line </w:t>
      </w:r>
      <w:r w:rsidR="000D65FB">
        <w:rPr>
          <w:rFonts w:ascii="Times New Roman" w:hAnsi="Times New Roman" w:cs="Times New Roman"/>
          <w:sz w:val="24"/>
          <w:szCs w:val="24"/>
        </w:rPr>
        <w:t xml:space="preserve">segment </w:t>
      </w:r>
      <w:r>
        <w:rPr>
          <w:rFonts w:ascii="Times New Roman" w:hAnsi="Times New Roman" w:cs="Times New Roman"/>
          <w:sz w:val="24"/>
          <w:szCs w:val="24"/>
        </w:rPr>
        <w:t xml:space="preserve">perpendicular to line </w:t>
      </w:r>
      <w:r w:rsidR="00771314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Pr="00C901F1">
        <w:rPr>
          <w:rFonts w:ascii="Times New Roman" w:hAnsi="Times New Roman" w:cs="Times New Roman"/>
          <w:sz w:val="24"/>
          <w:szCs w:val="24"/>
        </w:rPr>
        <w:t xml:space="preserve"> and make </w:t>
      </w:r>
      <w:r>
        <w:rPr>
          <w:rFonts w:ascii="Times New Roman" w:hAnsi="Times New Roman" w:cs="Times New Roman"/>
          <w:sz w:val="24"/>
          <w:szCs w:val="24"/>
        </w:rPr>
        <w:t xml:space="preserve">sure its midpoint li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r w:rsidR="004048A9">
        <w:rPr>
          <w:rFonts w:ascii="Times New Roman" w:hAnsi="Times New Roman" w:cs="Times New Roman"/>
          <w:sz w:val="24"/>
          <w:szCs w:val="24"/>
        </w:rPr>
        <w:t>line</w:t>
      </w:r>
      <w:proofErr w:type="gramEnd"/>
      <w:r w:rsidR="00771314" w:rsidRPr="0077131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71314" w:rsidRPr="001267D5">
        <w:rPr>
          <w:rFonts w:ascii="Times New Roman" w:hAnsi="Times New Roman" w:cs="Times New Roman"/>
          <w:i/>
          <w:sz w:val="24"/>
          <w:szCs w:val="24"/>
        </w:rPr>
        <w:t>l</w:t>
      </w:r>
      <w:r w:rsidR="00771314">
        <w:rPr>
          <w:rFonts w:ascii="Times New Roman" w:hAnsi="Times New Roman" w:cs="Times New Roman"/>
          <w:i/>
          <w:sz w:val="24"/>
          <w:szCs w:val="24"/>
        </w:rPr>
        <w:t>.</w:t>
      </w:r>
      <w:r w:rsidR="000D65FB">
        <w:rPr>
          <w:rFonts w:ascii="Times New Roman" w:hAnsi="Times New Roman" w:cs="Times New Roman"/>
          <w:sz w:val="24"/>
          <w:szCs w:val="24"/>
        </w:rPr>
        <w:t xml:space="preserve"> Now draw the new positions of the vertices, making the transformed figure a mirror image </w:t>
      </w:r>
      <w:r w:rsidR="00C35BD2">
        <w:rPr>
          <w:rFonts w:ascii="Times New Roman" w:hAnsi="Times New Roman" w:cs="Times New Roman"/>
          <w:sz w:val="24"/>
          <w:szCs w:val="24"/>
        </w:rPr>
        <w:t>of the original figure.</w:t>
      </w:r>
    </w:p>
    <w:p w14:paraId="49EA999B" w14:textId="77777777" w:rsidR="00BD00DD" w:rsidRPr="00B608F3" w:rsidRDefault="000E509C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D20F0A">
        <w:rPr>
          <w:rFonts w:ascii="Times New Roman" w:hAnsi="Times New Roman" w:cs="Times New Roman"/>
          <w:b/>
          <w:sz w:val="24"/>
          <w:szCs w:val="24"/>
        </w:rPr>
        <w:t>8</w:t>
      </w:r>
      <w:r w:rsidR="00BD00DD" w:rsidRPr="00B608F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2501A">
        <w:rPr>
          <w:rFonts w:ascii="Times New Roman" w:hAnsi="Times New Roman" w:cs="Times New Roman"/>
          <w:b/>
          <w:sz w:val="24"/>
          <w:szCs w:val="24"/>
        </w:rPr>
        <w:t xml:space="preserve">L-Shape and Line </w:t>
      </w:r>
      <w:r w:rsidR="0072501A" w:rsidRPr="002C64E1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60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5C012D" w14:paraId="1356F94B" w14:textId="77777777" w:rsidTr="00467D22">
        <w:trPr>
          <w:trHeight w:hRule="exact" w:val="403"/>
        </w:trPr>
        <w:tc>
          <w:tcPr>
            <w:tcW w:w="403" w:type="dxa"/>
          </w:tcPr>
          <w:p w14:paraId="4813B510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15F3EA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3B2E53" w14:textId="77777777" w:rsidR="005C012D" w:rsidRDefault="005C012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8272" behindDoc="0" locked="0" layoutInCell="1" allowOverlap="1" wp14:anchorId="2BF31D85" wp14:editId="28C03C8D">
                      <wp:simplePos x="0" y="0"/>
                      <wp:positionH relativeFrom="column">
                        <wp:posOffset>187960</wp:posOffset>
                      </wp:positionH>
                      <wp:positionV relativeFrom="paragraph">
                        <wp:posOffset>244475</wp:posOffset>
                      </wp:positionV>
                      <wp:extent cx="490220" cy="1024890"/>
                      <wp:effectExtent l="0" t="635" r="23495" b="23495"/>
                      <wp:wrapNone/>
                      <wp:docPr id="50635" name="L-Shape 506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490220" cy="1024890"/>
                              </a:xfrm>
                              <a:prstGeom prst="corner">
                                <a:avLst>
                                  <a:gd name="adj1" fmla="val 102166"/>
                                  <a:gd name="adj2" fmla="val 4571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8B23D57">
                    <v:shape id="L-Shape 50635" style="position:absolute;margin-left:14.8pt;margin-top:19.25pt;width:38.6pt;height:80.7pt;rotation:-90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90220,1024890" o:spid="_x0000_s1026" fillcolor="#4f81bd [3204]" strokecolor="#243f60 [1604]" strokeweight="2pt" path="m,l224109,r,524052l490220,524052r,500838l,102489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" w14:anchorId="1EAA7A91">
                      <v:path arrowok="t" o:connecttype="custom" o:connectlocs="0,0;224109,0;224109,524052;490220,524052;490220,1024890;0,102489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96D099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15746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1F0350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9CEC58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7C2E4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08EF2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CC7BD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B70567" w14:textId="77777777" w:rsidR="005C012D" w:rsidRDefault="005C012D" w:rsidP="00855D6E">
            <w:pPr>
              <w:spacing w:line="276" w:lineRule="auto"/>
            </w:pPr>
          </w:p>
        </w:tc>
      </w:tr>
      <w:tr w:rsidR="005C012D" w14:paraId="4DB7D078" w14:textId="77777777" w:rsidTr="00467D22">
        <w:trPr>
          <w:trHeight w:hRule="exact" w:val="403"/>
        </w:trPr>
        <w:tc>
          <w:tcPr>
            <w:tcW w:w="403" w:type="dxa"/>
          </w:tcPr>
          <w:p w14:paraId="0AA6608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BD2E4C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A075A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CF2239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60BD4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49F4BC" w14:textId="77777777" w:rsidR="005C012D" w:rsidRDefault="001213A6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013E7CA9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4100E3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CBE5B9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38C6AB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2A6D81" w14:textId="77777777" w:rsidR="005C012D" w:rsidRDefault="005C012D" w:rsidP="00855D6E">
            <w:pPr>
              <w:spacing w:line="276" w:lineRule="auto"/>
            </w:pPr>
          </w:p>
        </w:tc>
      </w:tr>
      <w:tr w:rsidR="005C012D" w14:paraId="53BD8DD4" w14:textId="77777777" w:rsidTr="00467D22">
        <w:trPr>
          <w:trHeight w:hRule="exact" w:val="403"/>
        </w:trPr>
        <w:tc>
          <w:tcPr>
            <w:tcW w:w="403" w:type="dxa"/>
          </w:tcPr>
          <w:p w14:paraId="1FC566EF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0AA26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0569D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BA32E6" w14:textId="77777777" w:rsidR="005C012D" w:rsidRDefault="003A06E7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4656" behindDoc="0" locked="0" layoutInCell="1" allowOverlap="1" wp14:anchorId="71DFC0C4" wp14:editId="2FF30D59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172085</wp:posOffset>
                      </wp:positionV>
                      <wp:extent cx="95250" cy="114300"/>
                      <wp:effectExtent l="0" t="0" r="19050" b="19050"/>
                      <wp:wrapNone/>
                      <wp:docPr id="50645" name="Oval 506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7371628">
                    <v:oval id="Oval 50645" style="position:absolute;margin-left:8.05pt;margin-top:13.55pt;width:7.5pt;height:9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2C4CA4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Y0v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gh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"/>
                  </w:pict>
                </mc:Fallback>
              </mc:AlternateContent>
            </w:r>
            <w:r w:rsidR="001213A6">
              <w:t>A</w:t>
            </w:r>
          </w:p>
        </w:tc>
        <w:tc>
          <w:tcPr>
            <w:tcW w:w="403" w:type="dxa"/>
          </w:tcPr>
          <w:p w14:paraId="4E3F7AA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50E4A7" w14:textId="77777777" w:rsidR="005C012D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2608" behindDoc="0" locked="0" layoutInCell="1" allowOverlap="1" wp14:anchorId="1A53E9C6" wp14:editId="203C0DA0">
                      <wp:simplePos x="0" y="0"/>
                      <wp:positionH relativeFrom="column">
                        <wp:posOffset>85725</wp:posOffset>
                      </wp:positionH>
                      <wp:positionV relativeFrom="paragraph">
                        <wp:posOffset>-27940</wp:posOffset>
                      </wp:positionV>
                      <wp:extent cx="95250" cy="114300"/>
                      <wp:effectExtent l="0" t="0" r="19050" b="19050"/>
                      <wp:wrapNone/>
                      <wp:docPr id="50644" name="Oval 506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D17FCF4">
                    <v:oval id="Oval 50644" style="position:absolute;margin-left:6.75pt;margin-top:-2.2pt;width:7.5pt;height:9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A57566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/a4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n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E60DD4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156A9F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A8255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AD2A57" w14:textId="77777777" w:rsidR="005C012D" w:rsidRDefault="00771314" w:rsidP="00855D6E">
            <w:pPr>
              <w:spacing w:line="276" w:lineRule="auto"/>
            </w:pPr>
            <w:r w:rsidRPr="00A87EC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14:paraId="303DF3C5" w14:textId="77777777" w:rsidR="005C012D" w:rsidRDefault="005C012D" w:rsidP="00855D6E">
            <w:pPr>
              <w:spacing w:line="276" w:lineRule="auto"/>
            </w:pPr>
          </w:p>
        </w:tc>
      </w:tr>
      <w:tr w:rsidR="005C012D" w14:paraId="68A100F2" w14:textId="77777777" w:rsidTr="00467D22">
        <w:trPr>
          <w:trHeight w:hRule="exact" w:val="403"/>
        </w:trPr>
        <w:tc>
          <w:tcPr>
            <w:tcW w:w="403" w:type="dxa"/>
          </w:tcPr>
          <w:p w14:paraId="29F6DFE0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F7506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D3F91F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09109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CDAA0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01759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09C70C" w14:textId="77777777" w:rsidR="005C012D" w:rsidRDefault="001213A6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14:paraId="5B260E5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0130E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BD7C6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59A878" w14:textId="77777777" w:rsidR="005C012D" w:rsidRDefault="005C012D" w:rsidP="00855D6E">
            <w:pPr>
              <w:spacing w:line="276" w:lineRule="auto"/>
            </w:pPr>
          </w:p>
        </w:tc>
      </w:tr>
      <w:tr w:rsidR="005C012D" w14:paraId="59201949" w14:textId="77777777" w:rsidTr="00467D22">
        <w:trPr>
          <w:trHeight w:hRule="exact" w:val="403"/>
        </w:trPr>
        <w:tc>
          <w:tcPr>
            <w:tcW w:w="403" w:type="dxa"/>
          </w:tcPr>
          <w:p w14:paraId="03AE3FC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D14C12" w14:textId="77777777" w:rsidR="005C012D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6704" behindDoc="0" locked="0" layoutInCell="1" allowOverlap="1" wp14:anchorId="3AE36B8C" wp14:editId="41A1AB15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-53975</wp:posOffset>
                      </wp:positionV>
                      <wp:extent cx="95250" cy="114300"/>
                      <wp:effectExtent l="0" t="0" r="19050" b="19050"/>
                      <wp:wrapNone/>
                      <wp:docPr id="50646" name="Oval 506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3208CE0">
                    <v:oval id="Oval 50646" style="position:absolute;margin-left:12.35pt;margin-top:-4.25pt;width:7.5pt;height:9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009C0F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XBN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K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"/>
                  </w:pict>
                </mc:Fallback>
              </mc:AlternateContent>
            </w:r>
            <w:r>
              <w:t>D</w:t>
            </w:r>
          </w:p>
        </w:tc>
        <w:tc>
          <w:tcPr>
            <w:tcW w:w="403" w:type="dxa"/>
          </w:tcPr>
          <w:p w14:paraId="4E6030C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3BD46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5131CA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EFE434" w14:textId="77777777" w:rsidR="005C012D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78752" behindDoc="0" locked="0" layoutInCell="1" allowOverlap="1" wp14:anchorId="722D1A92" wp14:editId="476139FE">
                      <wp:simplePos x="0" y="0"/>
                      <wp:positionH relativeFrom="column">
                        <wp:posOffset>142875</wp:posOffset>
                      </wp:positionH>
                      <wp:positionV relativeFrom="paragraph">
                        <wp:posOffset>-63500</wp:posOffset>
                      </wp:positionV>
                      <wp:extent cx="95250" cy="114300"/>
                      <wp:effectExtent l="0" t="0" r="19050" b="19050"/>
                      <wp:wrapNone/>
                      <wp:docPr id="50649" name="Oval 506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01CD0E0">
                    <v:oval id="Oval 50649" style="position:absolute;margin-left:11.25pt;margin-top:-5pt;width:7.5pt;height:9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038AD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Ah/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5&#10;G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08128638" w14:textId="77777777" w:rsidR="005C012D" w:rsidRDefault="00F47DB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 wp14:anchorId="77FA8EED" wp14:editId="624A0924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-12700</wp:posOffset>
                      </wp:positionV>
                      <wp:extent cx="257175" cy="257175"/>
                      <wp:effectExtent l="38100" t="38100" r="47625" b="47625"/>
                      <wp:wrapNone/>
                      <wp:docPr id="50641" name="Straight Arrow Connector 506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29CEEFF">
                    <v:shape id="Straight Arrow Connector 50641" style="position:absolute;margin-left:-5.2pt;margin-top:-1pt;width:20.25pt;height:20.2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" w14:anchorId="52E5ACED">
                      <v:stroke startarrow="block" endarrow="block"/>
                    </v:shape>
                  </w:pict>
                </mc:Fallback>
              </mc:AlternateContent>
            </w:r>
            <w:r w:rsidR="005C01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9296" behindDoc="0" locked="0" layoutInCell="1" allowOverlap="1" wp14:anchorId="4D4D8B69" wp14:editId="32EA131D">
                      <wp:simplePos x="0" y="0"/>
                      <wp:positionH relativeFrom="column">
                        <wp:posOffset>-1321435</wp:posOffset>
                      </wp:positionH>
                      <wp:positionV relativeFrom="paragraph">
                        <wp:posOffset>-859790</wp:posOffset>
                      </wp:positionV>
                      <wp:extent cx="2343150" cy="2381250"/>
                      <wp:effectExtent l="38100" t="38100" r="38100" b="38100"/>
                      <wp:wrapNone/>
                      <wp:docPr id="50636" name="Straight Arrow Connector 506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343150" cy="23812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CEC6A50">
                    <v:shape id="Straight Arrow Connector 50636" style="position:absolute;margin-left:-104.05pt;margin-top:-67.7pt;width:184.5pt;height:187.5pt;flip:x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" w14:anchorId="56CDAE23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9B3D85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7EDB05" w14:textId="77777777" w:rsidR="005C012D" w:rsidRDefault="000D65F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0320" behindDoc="0" locked="0" layoutInCell="1" allowOverlap="1" wp14:anchorId="58EBFC73" wp14:editId="7040BB77">
                      <wp:simplePos x="0" y="0"/>
                      <wp:positionH relativeFrom="column">
                        <wp:posOffset>-605155</wp:posOffset>
                      </wp:positionH>
                      <wp:positionV relativeFrom="paragraph">
                        <wp:posOffset>-513715</wp:posOffset>
                      </wp:positionV>
                      <wp:extent cx="769620" cy="762000"/>
                      <wp:effectExtent l="38100" t="38100" r="49530" b="57150"/>
                      <wp:wrapNone/>
                      <wp:docPr id="50637" name="Straight Arrow Connector 506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9620" cy="7620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838AAC2">
                    <v:shape id="Straight Arrow Connector 50637" style="position:absolute;margin-left:-47.65pt;margin-top:-40.45pt;width:60.6pt;height:60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" w14:anchorId="54F2635D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4A513C1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F38AC9" w14:textId="77777777" w:rsidR="005C012D" w:rsidRDefault="005C012D" w:rsidP="00855D6E">
            <w:pPr>
              <w:spacing w:line="276" w:lineRule="auto"/>
            </w:pPr>
          </w:p>
        </w:tc>
      </w:tr>
      <w:tr w:rsidR="005C012D" w14:paraId="72213D34" w14:textId="77777777" w:rsidTr="00467D22">
        <w:trPr>
          <w:trHeight w:hRule="exact" w:val="403"/>
        </w:trPr>
        <w:tc>
          <w:tcPr>
            <w:tcW w:w="403" w:type="dxa"/>
          </w:tcPr>
          <w:p w14:paraId="3F76DE4F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3B5FE7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DB0DA3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A7158F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0F2E5A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60A47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93161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C26F0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2A4C1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B6D5F1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3A5D7B" w14:textId="77777777" w:rsidR="005C012D" w:rsidRDefault="005C012D" w:rsidP="00855D6E">
            <w:pPr>
              <w:spacing w:line="276" w:lineRule="auto"/>
            </w:pPr>
          </w:p>
        </w:tc>
      </w:tr>
      <w:tr w:rsidR="005C012D" w14:paraId="0D8E5910" w14:textId="77777777" w:rsidTr="00467D22">
        <w:trPr>
          <w:trHeight w:hRule="exact" w:val="403"/>
        </w:trPr>
        <w:tc>
          <w:tcPr>
            <w:tcW w:w="403" w:type="dxa"/>
          </w:tcPr>
          <w:p w14:paraId="0035E81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162329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4F9D1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4A17E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83DAB3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69E071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D4199B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E71EE1" w14:textId="77777777" w:rsidR="005C012D" w:rsidRDefault="000D65F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 wp14:anchorId="7E64AF73" wp14:editId="77ABCC47">
                      <wp:simplePos x="0" y="0"/>
                      <wp:positionH relativeFrom="column">
                        <wp:posOffset>-853440</wp:posOffset>
                      </wp:positionH>
                      <wp:positionV relativeFrom="paragraph">
                        <wp:posOffset>-777875</wp:posOffset>
                      </wp:positionV>
                      <wp:extent cx="1019175" cy="1019175"/>
                      <wp:effectExtent l="38100" t="38100" r="47625" b="47625"/>
                      <wp:wrapNone/>
                      <wp:docPr id="50640" name="Straight Arrow Connector 506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175" cy="10191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AA43467">
                    <v:shape id="Straight Arrow Connector 50640" style="position:absolute;margin-left:-67.2pt;margin-top:-61.25pt;width:80.25pt;height:80.2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" w14:anchorId="6EFDFC63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E989A3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603EC3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54AD70" w14:textId="77777777" w:rsidR="005C012D" w:rsidRDefault="005C012D" w:rsidP="00855D6E">
            <w:pPr>
              <w:spacing w:line="276" w:lineRule="auto"/>
            </w:pPr>
          </w:p>
        </w:tc>
      </w:tr>
      <w:tr w:rsidR="005C012D" w14:paraId="2E050AD1" w14:textId="77777777" w:rsidTr="00467D22">
        <w:trPr>
          <w:trHeight w:hRule="exact" w:val="403"/>
        </w:trPr>
        <w:tc>
          <w:tcPr>
            <w:tcW w:w="403" w:type="dxa"/>
          </w:tcPr>
          <w:p w14:paraId="28FB7735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18EF2A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9BFFF7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B77B2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FD3C0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F48187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19FF97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6F451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BB036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7DB9F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F55149F" w14:textId="77777777" w:rsidR="005C012D" w:rsidRDefault="005C012D" w:rsidP="00855D6E">
            <w:pPr>
              <w:spacing w:line="276" w:lineRule="auto"/>
            </w:pPr>
          </w:p>
        </w:tc>
      </w:tr>
      <w:tr w:rsidR="005C012D" w14:paraId="3ED46EDD" w14:textId="77777777" w:rsidTr="00467D22">
        <w:trPr>
          <w:trHeight w:hRule="exact" w:val="403"/>
        </w:trPr>
        <w:tc>
          <w:tcPr>
            <w:tcW w:w="403" w:type="dxa"/>
          </w:tcPr>
          <w:p w14:paraId="127CB724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8A90E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E6E4C9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E3C33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C4164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9775B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8BB1BD" w14:textId="77777777" w:rsidR="005C012D" w:rsidRDefault="000D65F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2368" behindDoc="0" locked="0" layoutInCell="1" allowOverlap="1" wp14:anchorId="14C8C997" wp14:editId="75EA5AD4">
                      <wp:simplePos x="0" y="0"/>
                      <wp:positionH relativeFrom="column">
                        <wp:posOffset>-1073785</wp:posOffset>
                      </wp:positionH>
                      <wp:positionV relativeFrom="paragraph">
                        <wp:posOffset>-1046479</wp:posOffset>
                      </wp:positionV>
                      <wp:extent cx="1238250" cy="1276350"/>
                      <wp:effectExtent l="38100" t="38100" r="57150" b="57150"/>
                      <wp:wrapNone/>
                      <wp:docPr id="50638" name="Straight Arrow Connector 506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12763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8F8182C">
                    <v:shape id="Straight Arrow Connector 50638" style="position:absolute;margin-left:-84.55pt;margin-top:-82.4pt;width:97.5pt;height:100.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" w14:anchorId="393D3533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B2E8BB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B275B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5BF5CE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F1BC5F" w14:textId="77777777" w:rsidR="005C012D" w:rsidRDefault="005C012D" w:rsidP="00855D6E">
            <w:pPr>
              <w:spacing w:line="276" w:lineRule="auto"/>
            </w:pPr>
          </w:p>
        </w:tc>
      </w:tr>
      <w:tr w:rsidR="005C012D" w14:paraId="01C48B3C" w14:textId="77777777" w:rsidTr="00467D22">
        <w:trPr>
          <w:trHeight w:hRule="exact" w:val="403"/>
        </w:trPr>
        <w:tc>
          <w:tcPr>
            <w:tcW w:w="403" w:type="dxa"/>
          </w:tcPr>
          <w:p w14:paraId="76ADF2EB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4D0B0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AC9D27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15AEF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E5423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2A430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5B01FF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6856E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DB79E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E1129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9261F3" w14:textId="77777777" w:rsidR="005C012D" w:rsidRDefault="005C012D" w:rsidP="00855D6E">
            <w:pPr>
              <w:spacing w:line="276" w:lineRule="auto"/>
            </w:pPr>
          </w:p>
        </w:tc>
      </w:tr>
      <w:tr w:rsidR="005C012D" w14:paraId="7A65ABDE" w14:textId="77777777" w:rsidTr="00467D22">
        <w:trPr>
          <w:trHeight w:hRule="exact" w:val="403"/>
        </w:trPr>
        <w:tc>
          <w:tcPr>
            <w:tcW w:w="403" w:type="dxa"/>
          </w:tcPr>
          <w:p w14:paraId="6C1E3C1C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F4EAAB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DB93A2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BBB52D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2234A0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499738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B3B28EA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9D9696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A6E2D1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583C19" w14:textId="77777777" w:rsidR="005C012D" w:rsidRDefault="005C012D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067290" w14:textId="77777777" w:rsidR="005C012D" w:rsidRDefault="005C012D" w:rsidP="00855D6E">
            <w:pPr>
              <w:spacing w:line="276" w:lineRule="auto"/>
            </w:pPr>
          </w:p>
        </w:tc>
      </w:tr>
    </w:tbl>
    <w:p w14:paraId="297F4E46" w14:textId="77777777" w:rsidR="00BD00DD" w:rsidRDefault="00BD00DD" w:rsidP="00855D6E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3EA9931" w14:textId="77777777" w:rsidR="005E039D" w:rsidRDefault="005E039D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2A03A466" w14:textId="77777777" w:rsidR="005E039D" w:rsidRDefault="005E039D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68C6AE5A" w14:textId="77777777" w:rsidR="00A677DF" w:rsidRDefault="00A677DF" w:rsidP="00C35BD2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291B8F9C" w14:textId="77777777" w:rsidR="00BD00DD" w:rsidRPr="00B608F3" w:rsidRDefault="000E509C" w:rsidP="00C35BD2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D20F0A">
        <w:rPr>
          <w:rFonts w:ascii="Times New Roman" w:hAnsi="Times New Roman" w:cs="Times New Roman"/>
          <w:b/>
          <w:sz w:val="24"/>
          <w:szCs w:val="24"/>
        </w:rPr>
        <w:t>9</w:t>
      </w:r>
      <w:r w:rsidR="00C35BD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35BD2" w:rsidRPr="00A233DC">
        <w:rPr>
          <w:rFonts w:ascii="Times New Roman" w:hAnsi="Times New Roman" w:cs="Times New Roman"/>
          <w:b/>
          <w:sz w:val="24"/>
          <w:szCs w:val="24"/>
        </w:rPr>
        <w:t xml:space="preserve">Result of Reflection over Line </w:t>
      </w:r>
      <w:r w:rsidR="00C35BD2" w:rsidRPr="00A233DC">
        <w:rPr>
          <w:rFonts w:ascii="Times New Roman" w:hAnsi="Times New Roman" w:cs="Times New Roman"/>
          <w:b/>
          <w:i/>
          <w:sz w:val="24"/>
          <w:szCs w:val="24"/>
        </w:rPr>
        <w:t>l</w:t>
      </w:r>
      <w:r w:rsidR="00C35BD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TableGrid"/>
        <w:tblW w:w="0" w:type="auto"/>
        <w:tblInd w:w="700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0E509C" w14:paraId="6FCCF878" w14:textId="77777777" w:rsidTr="00467D22">
        <w:trPr>
          <w:trHeight w:hRule="exact" w:val="403"/>
        </w:trPr>
        <w:tc>
          <w:tcPr>
            <w:tcW w:w="403" w:type="dxa"/>
          </w:tcPr>
          <w:p w14:paraId="21611024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B4FEF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A5DA96" w14:textId="77777777" w:rsidR="000E509C" w:rsidRDefault="005C012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6224" behindDoc="0" locked="0" layoutInCell="1" allowOverlap="1" wp14:anchorId="3AAB60F7" wp14:editId="5BB3B793">
                      <wp:simplePos x="0" y="0"/>
                      <wp:positionH relativeFrom="column">
                        <wp:posOffset>187960</wp:posOffset>
                      </wp:positionH>
                      <wp:positionV relativeFrom="paragraph">
                        <wp:posOffset>244475</wp:posOffset>
                      </wp:positionV>
                      <wp:extent cx="490220" cy="1024890"/>
                      <wp:effectExtent l="0" t="635" r="23495" b="23495"/>
                      <wp:wrapNone/>
                      <wp:docPr id="50634" name="L-Shape 506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490220" cy="1024890"/>
                              </a:xfrm>
                              <a:prstGeom prst="corner">
                                <a:avLst>
                                  <a:gd name="adj1" fmla="val 102166"/>
                                  <a:gd name="adj2" fmla="val 4571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535D99E">
                    <v:shape id="L-Shape 50634" style="position:absolute;margin-left:14.8pt;margin-top:19.25pt;width:38.6pt;height:80.7pt;rotation:-90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90220,1024890" o:spid="_x0000_s1026" fillcolor="#4f81bd [3204]" strokecolor="#243f60 [1604]" strokeweight="2pt" path="m,l224109,r,524052l490220,524052r,500838l,102489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" w14:anchorId="15694698">
                      <v:path arrowok="t" o:connecttype="custom" o:connectlocs="0,0;224109,0;224109,524052;490220,524052;490220,1024890;0,102489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2BFA7A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906301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32D7F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93C47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E60497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4B079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6E496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02B455" w14:textId="77777777" w:rsidR="000E509C" w:rsidRDefault="000E509C" w:rsidP="00855D6E">
            <w:pPr>
              <w:spacing w:line="276" w:lineRule="auto"/>
            </w:pPr>
          </w:p>
        </w:tc>
      </w:tr>
      <w:tr w:rsidR="000E509C" w14:paraId="28C2A548" w14:textId="77777777" w:rsidTr="00467D22">
        <w:trPr>
          <w:trHeight w:hRule="exact" w:val="403"/>
        </w:trPr>
        <w:tc>
          <w:tcPr>
            <w:tcW w:w="403" w:type="dxa"/>
          </w:tcPr>
          <w:p w14:paraId="2564FA6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E6D6A0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C47B1D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B3C9D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535A2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B67F95" w14:textId="77777777" w:rsidR="000E509C" w:rsidRDefault="009849C8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4F4942C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94C43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380A4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EE5A20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04306D" w14:textId="77777777" w:rsidR="000E509C" w:rsidRDefault="000E509C" w:rsidP="00855D6E">
            <w:pPr>
              <w:spacing w:line="276" w:lineRule="auto"/>
            </w:pPr>
          </w:p>
        </w:tc>
      </w:tr>
      <w:tr w:rsidR="000E509C" w14:paraId="0E8F2ADC" w14:textId="77777777" w:rsidTr="00467D22">
        <w:trPr>
          <w:trHeight w:hRule="exact" w:val="403"/>
        </w:trPr>
        <w:tc>
          <w:tcPr>
            <w:tcW w:w="403" w:type="dxa"/>
          </w:tcPr>
          <w:p w14:paraId="4E4B934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5DAF48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1A489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6027EA" w14:textId="77777777" w:rsidR="000E509C" w:rsidRDefault="009849C8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14:paraId="63E8326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E2263B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E18198" w14:textId="77777777" w:rsidR="000E509C" w:rsidRDefault="009849C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1896660F" wp14:editId="5CD6174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-1</wp:posOffset>
                      </wp:positionV>
                      <wp:extent cx="762000" cy="777240"/>
                      <wp:effectExtent l="38100" t="38100" r="57150" b="60960"/>
                      <wp:wrapNone/>
                      <wp:docPr id="50643" name="Straight Arrow Connector 506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2000" cy="77724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2BB2E66">
                    <v:shape id="Straight Arrow Connector 50643" style="position:absolute;margin-left:-5.55pt;margin-top:0;width:60pt;height:61.2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" w14:anchorId="0E6D1CE8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1358E18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98FB71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F31E40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DC755B" w14:textId="77777777" w:rsidR="000E509C" w:rsidRDefault="000E509C" w:rsidP="00855D6E">
            <w:pPr>
              <w:spacing w:line="276" w:lineRule="auto"/>
            </w:pPr>
          </w:p>
        </w:tc>
      </w:tr>
      <w:tr w:rsidR="000E509C" w14:paraId="4C627C4A" w14:textId="77777777" w:rsidTr="00467D22">
        <w:trPr>
          <w:trHeight w:hRule="exact" w:val="403"/>
        </w:trPr>
        <w:tc>
          <w:tcPr>
            <w:tcW w:w="403" w:type="dxa"/>
          </w:tcPr>
          <w:p w14:paraId="256BE4B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31C2BB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0844A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3E371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D3922C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9B534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D7054A" w14:textId="77777777" w:rsidR="000E509C" w:rsidRDefault="009849C8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14:paraId="3FF2C5B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97010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0F285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8B26F6" w14:textId="77777777" w:rsidR="000E509C" w:rsidRDefault="000E509C" w:rsidP="00855D6E">
            <w:pPr>
              <w:spacing w:line="276" w:lineRule="auto"/>
            </w:pPr>
          </w:p>
        </w:tc>
      </w:tr>
      <w:tr w:rsidR="000E509C" w14:paraId="04D7E955" w14:textId="77777777" w:rsidTr="00467D22">
        <w:trPr>
          <w:trHeight w:hRule="exact" w:val="403"/>
        </w:trPr>
        <w:tc>
          <w:tcPr>
            <w:tcW w:w="403" w:type="dxa"/>
          </w:tcPr>
          <w:p w14:paraId="79470350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570B80" w14:textId="77777777" w:rsidR="000E509C" w:rsidRDefault="009849C8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14:paraId="0A60F5A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BD04CC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6DECFD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29687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98C2A4" w14:textId="77777777" w:rsidR="000E509C" w:rsidRDefault="00374E4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1C46EF3C" wp14:editId="6854835F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-20319</wp:posOffset>
                      </wp:positionV>
                      <wp:extent cx="257175" cy="257175"/>
                      <wp:effectExtent l="38100" t="38100" r="47625" b="47625"/>
                      <wp:wrapNone/>
                      <wp:docPr id="50656" name="Straight Arrow Connector 506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25717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C55EA20">
                    <v:shape id="Straight Arrow Connector 50656" style="position:absolute;margin-left:-5.9pt;margin-top:-1.6pt;width:20.25pt;height:20.25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" w14:anchorId="2EB13CD2">
                      <v:stroke startarrow="block" endarrow="block"/>
                    </v:shape>
                  </w:pict>
                </mc:Fallback>
              </mc:AlternateContent>
            </w:r>
            <w:r w:rsidR="000E509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5200" behindDoc="0" locked="0" layoutInCell="1" allowOverlap="1" wp14:anchorId="0D40C4A8" wp14:editId="08C51F27">
                      <wp:simplePos x="0" y="0"/>
                      <wp:positionH relativeFrom="column">
                        <wp:posOffset>-1321435</wp:posOffset>
                      </wp:positionH>
                      <wp:positionV relativeFrom="paragraph">
                        <wp:posOffset>-859790</wp:posOffset>
                      </wp:positionV>
                      <wp:extent cx="2343150" cy="2381250"/>
                      <wp:effectExtent l="38100" t="38100" r="38100" b="38100"/>
                      <wp:wrapNone/>
                      <wp:docPr id="50633" name="Straight Arrow Connector 506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343150" cy="23812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4F6C8A1">
                    <v:shape id="Straight Arrow Connector 50633" style="position:absolute;margin-left:-104.05pt;margin-top:-67.7pt;width:184.5pt;height:187.5pt;flip:x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" w14:anchorId="098A2AC0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06FF6B5" w14:textId="77777777" w:rsidR="000E509C" w:rsidRDefault="00AA76A9" w:rsidP="00855D6E">
            <w:pPr>
              <w:spacing w:line="276" w:lineRule="auto"/>
            </w:pPr>
            <w:r>
              <w:t>C'</w:t>
            </w:r>
          </w:p>
        </w:tc>
        <w:tc>
          <w:tcPr>
            <w:tcW w:w="403" w:type="dxa"/>
          </w:tcPr>
          <w:p w14:paraId="32582B2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7CA094" w14:textId="77777777" w:rsidR="000E509C" w:rsidRDefault="001213A6" w:rsidP="00855D6E">
            <w:pPr>
              <w:spacing w:line="276" w:lineRule="auto"/>
            </w:pPr>
            <w:r>
              <w:t>B'</w:t>
            </w:r>
          </w:p>
        </w:tc>
        <w:tc>
          <w:tcPr>
            <w:tcW w:w="403" w:type="dxa"/>
          </w:tcPr>
          <w:p w14:paraId="7729420D" w14:textId="77777777" w:rsidR="000E509C" w:rsidRDefault="000E509C" w:rsidP="00855D6E">
            <w:pPr>
              <w:spacing w:line="276" w:lineRule="auto"/>
            </w:pPr>
          </w:p>
        </w:tc>
      </w:tr>
      <w:tr w:rsidR="000E509C" w14:paraId="4BEDD3D1" w14:textId="77777777" w:rsidTr="00467D22">
        <w:trPr>
          <w:trHeight w:hRule="exact" w:val="403"/>
        </w:trPr>
        <w:tc>
          <w:tcPr>
            <w:tcW w:w="403" w:type="dxa"/>
          </w:tcPr>
          <w:p w14:paraId="6A1F180D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EA911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CC646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3405AE" w14:textId="77777777" w:rsidR="000E509C" w:rsidRDefault="009849C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0D48BE8A" wp14:editId="3AC25D6B">
                      <wp:simplePos x="0" y="0"/>
                      <wp:positionH relativeFrom="column">
                        <wp:posOffset>-322580</wp:posOffset>
                      </wp:positionH>
                      <wp:positionV relativeFrom="paragraph">
                        <wp:posOffset>-271145</wp:posOffset>
                      </wp:positionV>
                      <wp:extent cx="1238250" cy="1276350"/>
                      <wp:effectExtent l="38100" t="38100" r="57150" b="57150"/>
                      <wp:wrapNone/>
                      <wp:docPr id="50654" name="Straight Arrow Connector 506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0" cy="12763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98FBD5C">
                    <v:shape id="Straight Arrow Connector 50654" style="position:absolute;margin-left:-25.4pt;margin-top:-21.35pt;width:97.5pt;height:100.5pt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" w14:anchorId="5437A30E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4CAA447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0CF6E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6813B2" w14:textId="77777777" w:rsidR="000E509C" w:rsidRDefault="00374E4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4D86AEEE" wp14:editId="42F1D13A">
                      <wp:simplePos x="0" y="0"/>
                      <wp:positionH relativeFrom="column">
                        <wp:posOffset>-608330</wp:posOffset>
                      </wp:positionH>
                      <wp:positionV relativeFrom="paragraph">
                        <wp:posOffset>-528955</wp:posOffset>
                      </wp:positionV>
                      <wp:extent cx="1019175" cy="1019175"/>
                      <wp:effectExtent l="38100" t="38100" r="47625" b="47625"/>
                      <wp:wrapNone/>
                      <wp:docPr id="50657" name="Straight Arrow Connector 506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9175" cy="10191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C9DBAD0">
                    <v:shape id="Straight Arrow Connector 50657" style="position:absolute;margin-left:-47.9pt;margin-top:-41.65pt;width:80.25pt;height:80.25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" w14:anchorId="118B97B0">
                      <v:stroke startarrow="block" endarrow="block"/>
                    </v:shape>
                  </w:pict>
                </mc:Fallback>
              </mc:AlternateContent>
            </w:r>
            <w:r w:rsidR="001213A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2848" behindDoc="0" locked="0" layoutInCell="1" allowOverlap="1" wp14:anchorId="51F48612" wp14:editId="2CC83EE0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-43180</wp:posOffset>
                      </wp:positionV>
                      <wp:extent cx="95250" cy="114300"/>
                      <wp:effectExtent l="0" t="0" r="19050" b="19050"/>
                      <wp:wrapNone/>
                      <wp:docPr id="50651" name="Oval 506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C79AC2C">
                    <v:oval id="Oval 50651" style="position:absolute;margin-left:10.6pt;margin-top:-3.4pt;width:7.5pt;height:9pt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066D7C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74C8541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4F4B60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0B8B4D" w14:textId="77777777" w:rsidR="000E509C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1920E527" wp14:editId="1E03D17A">
                      <wp:simplePos x="0" y="0"/>
                      <wp:positionH relativeFrom="column">
                        <wp:posOffset>-128270</wp:posOffset>
                      </wp:positionH>
                      <wp:positionV relativeFrom="paragraph">
                        <wp:posOffset>-33655</wp:posOffset>
                      </wp:positionV>
                      <wp:extent cx="95250" cy="114300"/>
                      <wp:effectExtent l="0" t="0" r="19050" b="19050"/>
                      <wp:wrapNone/>
                      <wp:docPr id="50650" name="Oval 506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B1D0ECB">
                    <v:oval id="Oval 50650" style="position:absolute;margin-left:-10.1pt;margin-top:-2.65pt;width:7.5pt;height:9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8B6C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31SiA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22EBD241" w14:textId="77777777" w:rsidR="000E509C" w:rsidRDefault="000E509C" w:rsidP="00855D6E">
            <w:pPr>
              <w:spacing w:line="276" w:lineRule="auto"/>
            </w:pPr>
          </w:p>
        </w:tc>
      </w:tr>
      <w:tr w:rsidR="000E509C" w14:paraId="3F653174" w14:textId="77777777" w:rsidTr="00467D22">
        <w:trPr>
          <w:trHeight w:hRule="exact" w:val="403"/>
        </w:trPr>
        <w:tc>
          <w:tcPr>
            <w:tcW w:w="403" w:type="dxa"/>
          </w:tcPr>
          <w:p w14:paraId="7DE3C85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89ECD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503E0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68CD1D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91B651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0C00A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825F4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8E5DB1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AD37FA" w14:textId="77777777" w:rsidR="000E509C" w:rsidRDefault="003A06E7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1387F3AA" wp14:editId="619B7907">
                      <wp:simplePos x="0" y="0"/>
                      <wp:positionH relativeFrom="column">
                        <wp:posOffset>-329565</wp:posOffset>
                      </wp:positionH>
                      <wp:positionV relativeFrom="paragraph">
                        <wp:posOffset>-250825</wp:posOffset>
                      </wp:positionV>
                      <wp:extent cx="490220" cy="1024890"/>
                      <wp:effectExtent l="0" t="0" r="24130" b="22860"/>
                      <wp:wrapNone/>
                      <wp:docPr id="50642" name="L-Shape 506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 flipH="1">
                                <a:off x="0" y="0"/>
                                <a:ext cx="490220" cy="1024890"/>
                              </a:xfrm>
                              <a:prstGeom prst="corner">
                                <a:avLst>
                                  <a:gd name="adj1" fmla="val 102166"/>
                                  <a:gd name="adj2" fmla="val 45716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D0EC90E">
                    <v:shape id="L-Shape 50642" style="position:absolute;margin-left:-25.95pt;margin-top:-19.75pt;width:38.6pt;height:80.7pt;rotation:180;flip:x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90220,1024890" o:spid="_x0000_s1026" fillcolor="red" strokecolor="#243f60 [1604]" strokeweight="2pt" path="m,l224109,r,524052l490220,524052r,500838l,102489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" w14:anchorId="60973B08">
                      <v:path arrowok="t" o:connecttype="custom" o:connectlocs="0,0;224109,0;224109,524052;490220,524052;490220,1024890;0,102489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849422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7B547E" w14:textId="77777777" w:rsidR="000E509C" w:rsidRDefault="000E509C" w:rsidP="00855D6E">
            <w:pPr>
              <w:spacing w:line="276" w:lineRule="auto"/>
            </w:pPr>
          </w:p>
        </w:tc>
      </w:tr>
      <w:tr w:rsidR="000E509C" w14:paraId="42840819" w14:textId="77777777" w:rsidTr="00467D22">
        <w:trPr>
          <w:trHeight w:hRule="exact" w:val="403"/>
        </w:trPr>
        <w:tc>
          <w:tcPr>
            <w:tcW w:w="403" w:type="dxa"/>
          </w:tcPr>
          <w:p w14:paraId="2826F427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713AC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E9EB5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F6683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089FE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EB5B4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197E0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046DBD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F2E963" w14:textId="77777777" w:rsidR="000E509C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247EEB32" wp14:editId="341194FD">
                      <wp:simplePos x="0" y="0"/>
                      <wp:positionH relativeFrom="column">
                        <wp:posOffset>-129540</wp:posOffset>
                      </wp:positionH>
                      <wp:positionV relativeFrom="paragraph">
                        <wp:posOffset>-31115</wp:posOffset>
                      </wp:positionV>
                      <wp:extent cx="95250" cy="114300"/>
                      <wp:effectExtent l="0" t="0" r="19050" b="19050"/>
                      <wp:wrapNone/>
                      <wp:docPr id="50653" name="Oval 506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69B476D">
                    <v:oval id="Oval 50653" style="position:absolute;margin-left:-10.2pt;margin-top:-2.45pt;width:7.5pt;height:9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D6592B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4AwigIAAHA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ouyrPF&#10;KSWWGXym+y3TpL/BCnUuLFHx0T34gQtIpnR30pv0x0TILld1P1VV7CLheHm+mC2w9BwlVTU/LX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"/>
                  </w:pict>
                </mc:Fallback>
              </mc:AlternateContent>
            </w:r>
            <w:r>
              <w:t>A'</w:t>
            </w:r>
          </w:p>
        </w:tc>
        <w:tc>
          <w:tcPr>
            <w:tcW w:w="403" w:type="dxa"/>
          </w:tcPr>
          <w:p w14:paraId="02F0733B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814013" w14:textId="77777777" w:rsidR="000E509C" w:rsidRDefault="000E509C" w:rsidP="00855D6E">
            <w:pPr>
              <w:spacing w:line="276" w:lineRule="auto"/>
            </w:pPr>
          </w:p>
        </w:tc>
      </w:tr>
      <w:tr w:rsidR="000E509C" w14:paraId="1BCD218C" w14:textId="77777777" w:rsidTr="00467D22">
        <w:trPr>
          <w:trHeight w:hRule="exact" w:val="403"/>
        </w:trPr>
        <w:tc>
          <w:tcPr>
            <w:tcW w:w="403" w:type="dxa"/>
          </w:tcPr>
          <w:p w14:paraId="5E3786D7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3CC531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65AF8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0BE03A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A5F98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62451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01AB7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1CF1B1" w14:textId="77777777" w:rsidR="000E509C" w:rsidRDefault="001213A6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4896" behindDoc="0" locked="0" layoutInCell="1" allowOverlap="1" wp14:anchorId="218D6DC0" wp14:editId="49B82F4C">
                      <wp:simplePos x="0" y="0"/>
                      <wp:positionH relativeFrom="column">
                        <wp:posOffset>-92710</wp:posOffset>
                      </wp:positionH>
                      <wp:positionV relativeFrom="paragraph">
                        <wp:posOffset>189230</wp:posOffset>
                      </wp:positionV>
                      <wp:extent cx="95250" cy="114300"/>
                      <wp:effectExtent l="0" t="0" r="19050" b="19050"/>
                      <wp:wrapNone/>
                      <wp:docPr id="50652" name="Oval 506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857A9DD">
                    <v:oval id="Oval 50652" style="position:absolute;margin-left:-7.3pt;margin-top:14.9pt;width:7.5pt;height:9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3EE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funiQ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F&#10;jBLLDD7T3ZZp0t9ghToXlqj46O79wAUkU7o76U36YyJkl6u6n6oqdpFwvDxbzBZYeo6Sqpp/Ln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6E70E2F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BF615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061128" w14:textId="77777777" w:rsidR="000E509C" w:rsidRDefault="000E509C" w:rsidP="00855D6E">
            <w:pPr>
              <w:spacing w:line="276" w:lineRule="auto"/>
            </w:pPr>
          </w:p>
        </w:tc>
      </w:tr>
      <w:tr w:rsidR="000E509C" w14:paraId="38B292BE" w14:textId="77777777" w:rsidTr="00467D22">
        <w:trPr>
          <w:trHeight w:hRule="exact" w:val="403"/>
        </w:trPr>
        <w:tc>
          <w:tcPr>
            <w:tcW w:w="403" w:type="dxa"/>
          </w:tcPr>
          <w:p w14:paraId="278CAEA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144E3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09C49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C78D3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80CE2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713B8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04AA72" w14:textId="77777777" w:rsidR="000E509C" w:rsidRDefault="00AA76A9" w:rsidP="00855D6E">
            <w:pPr>
              <w:spacing w:line="276" w:lineRule="auto"/>
            </w:pPr>
            <w:r>
              <w:t>D'</w:t>
            </w:r>
          </w:p>
        </w:tc>
        <w:tc>
          <w:tcPr>
            <w:tcW w:w="403" w:type="dxa"/>
          </w:tcPr>
          <w:p w14:paraId="590B7E1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F0949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823296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DB7F62" w14:textId="77777777" w:rsidR="000E509C" w:rsidRDefault="000E509C" w:rsidP="00855D6E">
            <w:pPr>
              <w:spacing w:line="276" w:lineRule="auto"/>
            </w:pPr>
          </w:p>
        </w:tc>
      </w:tr>
      <w:tr w:rsidR="000E509C" w14:paraId="4B9B8059" w14:textId="77777777" w:rsidTr="00467D22">
        <w:trPr>
          <w:trHeight w:hRule="exact" w:val="403"/>
        </w:trPr>
        <w:tc>
          <w:tcPr>
            <w:tcW w:w="403" w:type="dxa"/>
          </w:tcPr>
          <w:p w14:paraId="35B4491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647E19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466C4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B3FE6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32F0B5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493A4E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4E813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BF6A93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B687C92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7FA77B" w14:textId="77777777" w:rsidR="000E509C" w:rsidRDefault="000E509C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490D99" w14:textId="77777777" w:rsidR="000E509C" w:rsidRDefault="000E509C" w:rsidP="00855D6E">
            <w:pPr>
              <w:spacing w:line="276" w:lineRule="auto"/>
            </w:pPr>
          </w:p>
        </w:tc>
      </w:tr>
    </w:tbl>
    <w:p w14:paraId="2797A10A" w14:textId="77777777" w:rsidR="000D65FB" w:rsidRDefault="000D65FB" w:rsidP="00855D6E">
      <w:pPr>
        <w:rPr>
          <w:rFonts w:ascii="Times New Roman" w:hAnsi="Times New Roman" w:cs="Times New Roman"/>
          <w:sz w:val="24"/>
          <w:szCs w:val="24"/>
        </w:rPr>
      </w:pPr>
    </w:p>
    <w:p w14:paraId="7F09B3C7" w14:textId="77777777" w:rsidR="00801BEC" w:rsidRPr="00C901F1" w:rsidRDefault="00801BE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transformation (rigid motion)</w:t>
      </w:r>
      <w:r w:rsidR="00C35BD2">
        <w:rPr>
          <w:rFonts w:ascii="Times New Roman" w:hAnsi="Times New Roman" w:cs="Times New Roman"/>
          <w:sz w:val="24"/>
          <w:szCs w:val="24"/>
        </w:rPr>
        <w:t xml:space="preserve"> that we will study</w:t>
      </w:r>
      <w:r>
        <w:rPr>
          <w:rFonts w:ascii="Times New Roman" w:hAnsi="Times New Roman" w:cs="Times New Roman"/>
          <w:sz w:val="24"/>
          <w:szCs w:val="24"/>
        </w:rPr>
        <w:t xml:space="preserve"> is a</w:t>
      </w:r>
      <w:r w:rsidRPr="00C901F1">
        <w:rPr>
          <w:rFonts w:ascii="Times New Roman" w:hAnsi="Times New Roman" w:cs="Times New Roman"/>
          <w:sz w:val="24"/>
          <w:szCs w:val="24"/>
        </w:rPr>
        <w:t xml:space="preserve"> </w:t>
      </w:r>
      <w:r w:rsidRPr="00954BC3">
        <w:rPr>
          <w:rFonts w:ascii="Times New Roman" w:hAnsi="Times New Roman" w:cs="Times New Roman"/>
          <w:bCs/>
          <w:sz w:val="24"/>
          <w:szCs w:val="24"/>
        </w:rPr>
        <w:t>glide-reflection</w:t>
      </w:r>
      <w:r w:rsidR="00C35BD2">
        <w:rPr>
          <w:rFonts w:ascii="Times New Roman" w:hAnsi="Times New Roman" w:cs="Times New Roman"/>
          <w:bCs/>
          <w:sz w:val="24"/>
          <w:szCs w:val="24"/>
        </w:rPr>
        <w:t>, which is simply a combination of two of the other rigid mo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01BEC" w14:paraId="47D2C393" w14:textId="77777777" w:rsidTr="009260D4">
        <w:tc>
          <w:tcPr>
            <w:tcW w:w="8630" w:type="dxa"/>
          </w:tcPr>
          <w:p w14:paraId="3242CD82" w14:textId="77777777" w:rsidR="00801BEC" w:rsidRPr="002603AF" w:rsidRDefault="00C35BD2" w:rsidP="00C35BD2">
            <w:pPr>
              <w:spacing w:after="1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35BD2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lide-r</w:t>
            </w:r>
            <w:r w:rsidR="00801BEC">
              <w:rPr>
                <w:rFonts w:ascii="Times New Roman" w:hAnsi="Times New Roman" w:cs="Times New Roman"/>
                <w:b/>
                <w:sz w:val="24"/>
                <w:szCs w:val="24"/>
              </w:rPr>
              <w:t>eflection</w:t>
            </w:r>
            <w:r w:rsidRPr="00C35BD2">
              <w:rPr>
                <w:rFonts w:ascii="Times New Roman" w:hAnsi="Times New Roman" w:cs="Times New Roman"/>
                <w:sz w:val="24"/>
                <w:szCs w:val="24"/>
              </w:rPr>
              <w:t xml:space="preserve"> is a </w:t>
            </w:r>
            <w:r w:rsidR="00801BEC">
              <w:rPr>
                <w:rFonts w:ascii="Times New Roman" w:hAnsi="Times New Roman" w:cs="Times New Roman"/>
                <w:sz w:val="24"/>
                <w:szCs w:val="24"/>
              </w:rPr>
              <w:t>combination of a reflection and a translation.</w:t>
            </w:r>
          </w:p>
        </w:tc>
      </w:tr>
    </w:tbl>
    <w:p w14:paraId="7BA5C5F3" w14:textId="77777777" w:rsidR="009849C8" w:rsidRDefault="009849C8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21A7FC88" w14:textId="77777777" w:rsidR="005E039D" w:rsidRDefault="00452704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8</w:t>
      </w:r>
      <w:r w:rsidR="009260D4" w:rsidRPr="002C64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846">
        <w:rPr>
          <w:rFonts w:ascii="Times New Roman" w:hAnsi="Times New Roman" w:cs="Times New Roman"/>
          <w:b/>
          <w:sz w:val="24"/>
          <w:szCs w:val="24"/>
        </w:rPr>
        <w:t>Glide-Reflection</w:t>
      </w:r>
      <w:r w:rsidR="009260D4" w:rsidRPr="002C64E1">
        <w:rPr>
          <w:rFonts w:ascii="Times New Roman" w:hAnsi="Times New Roman" w:cs="Times New Roman"/>
          <w:b/>
          <w:sz w:val="24"/>
          <w:szCs w:val="24"/>
        </w:rPr>
        <w:t xml:space="preserve"> o</w:t>
      </w:r>
      <w:r w:rsidR="00FF6D48">
        <w:rPr>
          <w:rFonts w:ascii="Times New Roman" w:hAnsi="Times New Roman" w:cs="Times New Roman"/>
          <w:b/>
          <w:sz w:val="24"/>
          <w:szCs w:val="24"/>
        </w:rPr>
        <w:t>f a</w:t>
      </w:r>
      <w:r w:rsidR="00B00385">
        <w:rPr>
          <w:rFonts w:ascii="Times New Roman" w:hAnsi="Times New Roman" w:cs="Times New Roman"/>
          <w:b/>
          <w:sz w:val="24"/>
          <w:szCs w:val="24"/>
        </w:rPr>
        <w:t xml:space="preserve"> Smiley Face by V</w:t>
      </w:r>
      <w:r w:rsidR="00AB202E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20" w:dyaOrig="300" w14:anchorId="39FB5A90">
          <v:shape id="_x0000_i1301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301" DrawAspect="Content" ObjectID="_1688998971" r:id="rId50"/>
        </w:object>
      </w:r>
      <w:r w:rsidR="00B00385">
        <w:rPr>
          <w:rFonts w:ascii="Times New Roman" w:hAnsi="Times New Roman" w:cs="Times New Roman"/>
          <w:b/>
          <w:sz w:val="24"/>
          <w:szCs w:val="24"/>
        </w:rPr>
        <w:t xml:space="preserve"> and L</w:t>
      </w:r>
      <w:r w:rsidR="00AB202E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9849C8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14:paraId="448FAD9F" w14:textId="77777777" w:rsidR="00452704" w:rsidRPr="002C64E1" w:rsidRDefault="00452704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 w:rsidR="00D20F0A">
        <w:rPr>
          <w:rFonts w:ascii="Times New Roman" w:hAnsi="Times New Roman" w:cs="Times New Roman"/>
          <w:b/>
          <w:sz w:val="24"/>
          <w:szCs w:val="24"/>
        </w:rPr>
        <w:t>20</w:t>
      </w:r>
      <w:r w:rsidRPr="00B608F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00385">
        <w:rPr>
          <w:rFonts w:ascii="Times New Roman" w:hAnsi="Times New Roman" w:cs="Times New Roman"/>
          <w:b/>
          <w:sz w:val="24"/>
          <w:szCs w:val="24"/>
        </w:rPr>
        <w:t>Smiley Face, V</w:t>
      </w:r>
      <w:r w:rsidR="00B00385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20" w:dyaOrig="300" w14:anchorId="7ACE2BFD">
          <v:shape id="_x0000_i1300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300" DrawAspect="Content" ObjectID="_1688998972" r:id="rId51"/>
        </w:object>
      </w:r>
      <w:r w:rsidR="00B00385">
        <w:rPr>
          <w:rFonts w:ascii="Times New Roman" w:hAnsi="Times New Roman" w:cs="Times New Roman"/>
          <w:b/>
          <w:sz w:val="24"/>
          <w:szCs w:val="24"/>
        </w:rPr>
        <w:t>, and L</w:t>
      </w:r>
      <w:r w:rsidR="00B00385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B00385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30" w:type="dxa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260D4" w14:paraId="190BB319" w14:textId="77777777" w:rsidTr="00467D22">
        <w:trPr>
          <w:trHeight w:hRule="exact" w:val="403"/>
        </w:trPr>
        <w:tc>
          <w:tcPr>
            <w:tcW w:w="403" w:type="dxa"/>
          </w:tcPr>
          <w:p w14:paraId="570479C9" w14:textId="77777777" w:rsidR="009260D4" w:rsidRDefault="00B4719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1408" behindDoc="0" locked="0" layoutInCell="1" allowOverlap="1" wp14:anchorId="527A7568" wp14:editId="3EF6F138">
                      <wp:simplePos x="0" y="0"/>
                      <wp:positionH relativeFrom="column">
                        <wp:posOffset>175895</wp:posOffset>
                      </wp:positionH>
                      <wp:positionV relativeFrom="paragraph">
                        <wp:posOffset>238760</wp:posOffset>
                      </wp:positionV>
                      <wp:extent cx="552450" cy="0"/>
                      <wp:effectExtent l="0" t="95250" r="0" b="95250"/>
                      <wp:wrapNone/>
                      <wp:docPr id="50620" name="Straight Arrow Connector 506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22063AF">
                    <v:shape id="Straight Arrow Connector 50620" style="position:absolute;margin-left:13.85pt;margin-top:18.8pt;width:43.5pt;height:0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4579b8 [304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" w14:anchorId="7CD743AF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1" w:type="dxa"/>
          </w:tcPr>
          <w:p w14:paraId="61C109BB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9F327C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6099F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FE4C54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C2F892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C6F2DF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603C57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F79B97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18BC5B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FEDA5B" w14:textId="77777777" w:rsidR="009260D4" w:rsidRDefault="009260D4" w:rsidP="00855D6E">
            <w:pPr>
              <w:spacing w:line="276" w:lineRule="auto"/>
            </w:pPr>
          </w:p>
        </w:tc>
      </w:tr>
      <w:tr w:rsidR="009260D4" w14:paraId="7CBFF2D4" w14:textId="77777777" w:rsidTr="00467D22">
        <w:trPr>
          <w:trHeight w:hRule="exact" w:val="403"/>
        </w:trPr>
        <w:tc>
          <w:tcPr>
            <w:tcW w:w="403" w:type="dxa"/>
          </w:tcPr>
          <w:p w14:paraId="70E277FB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B21D756" w14:textId="77777777" w:rsidR="009260D4" w:rsidRPr="00801BEC" w:rsidRDefault="00E47C26" w:rsidP="00855D6E">
            <w:pPr>
              <w:spacing w:line="276" w:lineRule="auto"/>
              <w:rPr>
                <w:i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2290D467">
                <v:shape id="_x0000_i1299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9" DrawAspect="Content" ObjectID="_1688998973" r:id="rId52"/>
              </w:object>
            </w:r>
          </w:p>
        </w:tc>
        <w:tc>
          <w:tcPr>
            <w:tcW w:w="403" w:type="dxa"/>
          </w:tcPr>
          <w:p w14:paraId="1C4EE186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2E9F02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96D496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66558F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ED2B56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A45AA8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36C5C3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4D7E7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F87C28" w14:textId="77777777" w:rsidR="009260D4" w:rsidRDefault="009260D4" w:rsidP="00855D6E">
            <w:pPr>
              <w:spacing w:line="276" w:lineRule="auto"/>
            </w:pPr>
          </w:p>
        </w:tc>
      </w:tr>
      <w:tr w:rsidR="009260D4" w14:paraId="5C8361E9" w14:textId="77777777" w:rsidTr="00467D22">
        <w:trPr>
          <w:trHeight w:hRule="exact" w:val="403"/>
        </w:trPr>
        <w:tc>
          <w:tcPr>
            <w:tcW w:w="403" w:type="dxa"/>
          </w:tcPr>
          <w:p w14:paraId="6AD3A93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50FD37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2F408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CBA13C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F54FFE" w14:textId="77777777" w:rsidR="009260D4" w:rsidRDefault="00B4719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0384" behindDoc="0" locked="0" layoutInCell="1" allowOverlap="1" wp14:anchorId="29312BD7" wp14:editId="5E6BA854">
                      <wp:simplePos x="0" y="0"/>
                      <wp:positionH relativeFrom="column">
                        <wp:posOffset>-328930</wp:posOffset>
                      </wp:positionH>
                      <wp:positionV relativeFrom="paragraph">
                        <wp:posOffset>-15875</wp:posOffset>
                      </wp:positionV>
                      <wp:extent cx="485775" cy="514350"/>
                      <wp:effectExtent l="0" t="0" r="28575" b="19050"/>
                      <wp:wrapNone/>
                      <wp:docPr id="50619" name="Smiley Face 506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DD8869">
  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 w14:anchorId="57260B06">
                      <v:formulas>
                        <v:f eqn="sum 33030 0 #0"/>
                        <v:f eqn="prod #0 4 3"/>
                        <v:f eqn="prod @0 1 3"/>
                        <v:f eqn="sum @1 0 @2"/>
                      </v:formulas>
                      <v:path textboxrect="3163,3163,18437,18437" gradientshapeok="t" o:connecttype="custom" o:connectlocs="10800,0;3163,3163;0,10800;3163,18437;10800,21600;18437,18437;21600,10800;18437,3163" o:extrusionok="f"/>
                      <v:handles>
                        <v:h position="center,#0" yrange="15510,17520"/>
                      </v:handles>
                      <o:complex v:ext="view"/>
                    </v:shapetype>
                    <v:shape id="Smiley Face 50619" style="position:absolute;margin-left:-25.9pt;margin-top:-1.25pt;width:38.25pt;height:40.5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black [3213]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720A8AE7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7FB2A3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F4CE4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9AB3C5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EF399A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8182CB" w14:textId="77777777" w:rsidR="009260D4" w:rsidRDefault="009260D4" w:rsidP="00855D6E">
            <w:pPr>
              <w:spacing w:line="276" w:lineRule="auto"/>
            </w:pPr>
          </w:p>
        </w:tc>
      </w:tr>
      <w:tr w:rsidR="009260D4" w14:paraId="6FEC34D8" w14:textId="77777777" w:rsidTr="00467D22">
        <w:trPr>
          <w:trHeight w:hRule="exact" w:val="403"/>
        </w:trPr>
        <w:tc>
          <w:tcPr>
            <w:tcW w:w="403" w:type="dxa"/>
          </w:tcPr>
          <w:p w14:paraId="37502261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843AAF3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01D93B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F7AC0A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8FBBFF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2C009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1FDB0E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236A18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AA1BE6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FCFFBA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EB4CC0" w14:textId="77777777" w:rsidR="009260D4" w:rsidRDefault="009260D4" w:rsidP="00855D6E">
            <w:pPr>
              <w:spacing w:line="276" w:lineRule="auto"/>
            </w:pPr>
          </w:p>
        </w:tc>
      </w:tr>
      <w:tr w:rsidR="009260D4" w:rsidRPr="00801BEC" w14:paraId="7C829027" w14:textId="77777777" w:rsidTr="00467D22">
        <w:trPr>
          <w:trHeight w:hRule="exact" w:val="403"/>
        </w:trPr>
        <w:tc>
          <w:tcPr>
            <w:tcW w:w="403" w:type="dxa"/>
          </w:tcPr>
          <w:p w14:paraId="53B42D2A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42359746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19360" behindDoc="0" locked="0" layoutInCell="1" allowOverlap="1" wp14:anchorId="63257475" wp14:editId="2EF19375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234315</wp:posOffset>
                      </wp:positionV>
                      <wp:extent cx="2286000" cy="0"/>
                      <wp:effectExtent l="0" t="95250" r="0" b="95250"/>
                      <wp:wrapNone/>
                      <wp:docPr id="50617" name="Straight Arrow Connector 506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B6EEE58">
                    <v:shape id="Straight Arrow Connector 50617" style="position:absolute;margin-left:-2.55pt;margin-top:18.45pt;width:180pt;height:0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3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" w14:anchorId="5D1B88BB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CF92B4E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DFEFEC5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A807E37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E76FC18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5B1DEB8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3B9DC96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C50329E" w14:textId="77777777" w:rsidR="009260D4" w:rsidRPr="009260D4" w:rsidRDefault="009260D4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l</w:t>
            </w:r>
          </w:p>
        </w:tc>
        <w:tc>
          <w:tcPr>
            <w:tcW w:w="403" w:type="dxa"/>
          </w:tcPr>
          <w:p w14:paraId="0BB2C639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46B1E9E" w14:textId="77777777" w:rsidR="009260D4" w:rsidRPr="00801BEC" w:rsidRDefault="009260D4" w:rsidP="00855D6E">
            <w:pPr>
              <w:spacing w:line="276" w:lineRule="auto"/>
              <w:rPr>
                <w:b/>
              </w:rPr>
            </w:pPr>
          </w:p>
        </w:tc>
      </w:tr>
      <w:tr w:rsidR="009260D4" w14:paraId="495D438E" w14:textId="77777777" w:rsidTr="00467D22">
        <w:trPr>
          <w:trHeight w:hRule="exact" w:val="403"/>
        </w:trPr>
        <w:tc>
          <w:tcPr>
            <w:tcW w:w="403" w:type="dxa"/>
          </w:tcPr>
          <w:p w14:paraId="37E11291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0921BD1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42044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AB1273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EFACE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C80B2E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61BCA6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8F1D71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6982E4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CF550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FC9141" w14:textId="77777777" w:rsidR="009260D4" w:rsidRDefault="009260D4" w:rsidP="00855D6E">
            <w:pPr>
              <w:spacing w:line="276" w:lineRule="auto"/>
            </w:pPr>
          </w:p>
        </w:tc>
      </w:tr>
      <w:tr w:rsidR="009260D4" w14:paraId="51C4236D" w14:textId="77777777" w:rsidTr="00467D22">
        <w:trPr>
          <w:trHeight w:hRule="exact" w:val="403"/>
        </w:trPr>
        <w:tc>
          <w:tcPr>
            <w:tcW w:w="403" w:type="dxa"/>
          </w:tcPr>
          <w:p w14:paraId="19F5695E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6D7F943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826F6E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F9C4F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066184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D7F5B8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FFA7BD7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6DEBCD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FC0BB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592E4A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518E13" w14:textId="77777777" w:rsidR="009260D4" w:rsidRDefault="009260D4" w:rsidP="00855D6E">
            <w:pPr>
              <w:spacing w:line="276" w:lineRule="auto"/>
            </w:pPr>
          </w:p>
        </w:tc>
      </w:tr>
      <w:tr w:rsidR="009260D4" w14:paraId="3293CD0A" w14:textId="77777777" w:rsidTr="00467D22">
        <w:trPr>
          <w:trHeight w:hRule="exact" w:val="403"/>
        </w:trPr>
        <w:tc>
          <w:tcPr>
            <w:tcW w:w="403" w:type="dxa"/>
          </w:tcPr>
          <w:p w14:paraId="6C8FF31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96DF280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FD1269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B80DED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FB1762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BD0615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9F3AA7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79A0F82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51A4FF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33C25F" w14:textId="77777777" w:rsidR="009260D4" w:rsidRDefault="009260D4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B49A64" w14:textId="77777777" w:rsidR="009260D4" w:rsidRDefault="009260D4" w:rsidP="00855D6E">
            <w:pPr>
              <w:spacing w:line="276" w:lineRule="auto"/>
            </w:pPr>
          </w:p>
        </w:tc>
      </w:tr>
      <w:tr w:rsidR="00164C08" w14:paraId="56AE7A90" w14:textId="77777777" w:rsidTr="00467D22">
        <w:trPr>
          <w:trHeight w:hRule="exact" w:val="403"/>
        </w:trPr>
        <w:tc>
          <w:tcPr>
            <w:tcW w:w="403" w:type="dxa"/>
          </w:tcPr>
          <w:p w14:paraId="6B2DC2E2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59A5887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4319C6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2407588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E9A983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18EEE4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9174AD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35CE23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3204E1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F228CC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13D3BB" w14:textId="77777777" w:rsidR="00164C08" w:rsidRDefault="00164C08" w:rsidP="00855D6E">
            <w:pPr>
              <w:spacing w:line="276" w:lineRule="auto"/>
            </w:pPr>
          </w:p>
        </w:tc>
      </w:tr>
    </w:tbl>
    <w:p w14:paraId="7EA0B7AE" w14:textId="77777777" w:rsidR="005E039D" w:rsidRDefault="005E039D" w:rsidP="00B00385">
      <w:pPr>
        <w:rPr>
          <w:rFonts w:ascii="Times New Roman" w:hAnsi="Times New Roman" w:cs="Times New Roman"/>
          <w:b/>
          <w:sz w:val="24"/>
          <w:szCs w:val="24"/>
        </w:rPr>
      </w:pPr>
    </w:p>
    <w:p w14:paraId="76B39873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62EC78EC" w14:textId="77777777" w:rsidR="00F97D09" w:rsidRDefault="00164C08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 w:rsidR="00D20F0A">
        <w:rPr>
          <w:rFonts w:ascii="Times New Roman" w:hAnsi="Times New Roman" w:cs="Times New Roman"/>
          <w:b/>
          <w:sz w:val="24"/>
          <w:szCs w:val="24"/>
        </w:rPr>
        <w:t>21</w:t>
      </w:r>
      <w:r w:rsidR="00F97D09">
        <w:rPr>
          <w:rFonts w:ascii="Times New Roman" w:hAnsi="Times New Roman" w:cs="Times New Roman"/>
          <w:b/>
          <w:sz w:val="24"/>
          <w:szCs w:val="24"/>
        </w:rPr>
        <w:t>: Smiley Face Glide-Reflection Step One</w:t>
      </w:r>
    </w:p>
    <w:p w14:paraId="24E7ED66" w14:textId="77777777" w:rsidR="009260D4" w:rsidRPr="00F97D09" w:rsidRDefault="00F97D09" w:rsidP="00855D6E">
      <w:pPr>
        <w:ind w:left="720"/>
        <w:rPr>
          <w:rFonts w:ascii="Times New Roman" w:hAnsi="Times New Roman" w:cs="Times New Roman"/>
          <w:sz w:val="28"/>
          <w:szCs w:val="28"/>
        </w:rPr>
      </w:pPr>
      <w:r w:rsidRPr="00F97D09">
        <w:rPr>
          <w:rFonts w:ascii="Times New Roman" w:hAnsi="Times New Roman" w:cs="Times New Roman"/>
          <w:sz w:val="24"/>
          <w:szCs w:val="24"/>
        </w:rPr>
        <w:t>First slide the s</w:t>
      </w:r>
      <w:r w:rsidR="00A62543" w:rsidRPr="00F97D09">
        <w:rPr>
          <w:rFonts w:ascii="Times New Roman" w:hAnsi="Times New Roman" w:cs="Times New Roman"/>
          <w:sz w:val="24"/>
          <w:szCs w:val="24"/>
        </w:rPr>
        <w:t xml:space="preserve">miley face two </w:t>
      </w:r>
      <w:r w:rsidR="00B00385" w:rsidRPr="00F97D09">
        <w:rPr>
          <w:rFonts w:ascii="Times New Roman" w:hAnsi="Times New Roman" w:cs="Times New Roman"/>
          <w:sz w:val="24"/>
          <w:szCs w:val="24"/>
        </w:rPr>
        <w:t>unit</w:t>
      </w:r>
      <w:r w:rsidR="004048A9" w:rsidRPr="00F97D09">
        <w:rPr>
          <w:rFonts w:ascii="Times New Roman" w:hAnsi="Times New Roman" w:cs="Times New Roman"/>
          <w:sz w:val="24"/>
          <w:szCs w:val="24"/>
        </w:rPr>
        <w:t>s</w:t>
      </w:r>
      <w:r w:rsidRPr="00F97D09">
        <w:rPr>
          <w:rFonts w:ascii="Times New Roman" w:hAnsi="Times New Roman" w:cs="Times New Roman"/>
          <w:sz w:val="24"/>
          <w:szCs w:val="24"/>
        </w:rPr>
        <w:t xml:space="preserve"> to the right along the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4B2B903">
          <v:shape id="_x0000_i1298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298" DrawAspect="Content" ObjectID="_1688998974" r:id="rId53"/>
        </w:object>
      </w:r>
      <w:r w:rsidRPr="00F97D0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16"/>
        <w:gridCol w:w="403"/>
        <w:gridCol w:w="403"/>
        <w:gridCol w:w="403"/>
        <w:gridCol w:w="403"/>
        <w:gridCol w:w="403"/>
        <w:gridCol w:w="403"/>
      </w:tblGrid>
      <w:tr w:rsidR="001A1970" w14:paraId="1AAAC211" w14:textId="77777777" w:rsidTr="00467D22">
        <w:trPr>
          <w:trHeight w:hRule="exact" w:val="403"/>
        </w:trPr>
        <w:tc>
          <w:tcPr>
            <w:tcW w:w="403" w:type="dxa"/>
          </w:tcPr>
          <w:p w14:paraId="708B189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33BAEC7" w14:textId="77777777" w:rsidR="001A1970" w:rsidRPr="00801BEC" w:rsidRDefault="00E47C26" w:rsidP="00855D6E">
            <w:pPr>
              <w:spacing w:line="276" w:lineRule="auto"/>
              <w:rPr>
                <w:i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77062D5">
                <v:shape id="_x0000_i1297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7" DrawAspect="Content" ObjectID="_1688998975" r:id="rId54"/>
              </w:object>
            </w:r>
          </w:p>
        </w:tc>
        <w:tc>
          <w:tcPr>
            <w:tcW w:w="403" w:type="dxa"/>
          </w:tcPr>
          <w:p w14:paraId="43ACD23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0A9F70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9382C0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0BCB46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82403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E6DE6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EE7CC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354E4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0818C2" w14:textId="77777777" w:rsidR="001A1970" w:rsidRDefault="001A1970" w:rsidP="00855D6E">
            <w:pPr>
              <w:spacing w:line="276" w:lineRule="auto"/>
            </w:pPr>
          </w:p>
        </w:tc>
      </w:tr>
      <w:tr w:rsidR="001A1970" w14:paraId="360AFECA" w14:textId="77777777" w:rsidTr="00467D22">
        <w:trPr>
          <w:trHeight w:hRule="exact" w:val="403"/>
        </w:trPr>
        <w:tc>
          <w:tcPr>
            <w:tcW w:w="403" w:type="dxa"/>
          </w:tcPr>
          <w:p w14:paraId="23E3B5C2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1C09410" w14:textId="77777777" w:rsidR="001A1970" w:rsidRDefault="00F97D0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3456" behindDoc="0" locked="0" layoutInCell="1" allowOverlap="1" wp14:anchorId="0D8C6ECE" wp14:editId="5F839E1D">
                      <wp:simplePos x="0" y="0"/>
                      <wp:positionH relativeFrom="column">
                        <wp:posOffset>-344805</wp:posOffset>
                      </wp:positionH>
                      <wp:positionV relativeFrom="paragraph">
                        <wp:posOffset>-2540</wp:posOffset>
                      </wp:positionV>
                      <wp:extent cx="552450" cy="0"/>
                      <wp:effectExtent l="0" t="95250" r="0" b="95250"/>
                      <wp:wrapNone/>
                      <wp:docPr id="50621" name="Straight Arrow Connector 506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50C011E">
                    <v:shape id="Straight Arrow Connector 50621" style="position:absolute;margin-left:-27.15pt;margin-top:-.2pt;width:43.5pt;height:0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" w14:anchorId="479AC20D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3FD19A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CF096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A831B8" w14:textId="77777777"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5755B119" wp14:editId="0D7801DF">
                      <wp:simplePos x="0" y="0"/>
                      <wp:positionH relativeFrom="column">
                        <wp:posOffset>-328930</wp:posOffset>
                      </wp:positionH>
                      <wp:positionV relativeFrom="paragraph">
                        <wp:posOffset>-15875</wp:posOffset>
                      </wp:positionV>
                      <wp:extent cx="485775" cy="514350"/>
                      <wp:effectExtent l="0" t="0" r="28575" b="19050"/>
                      <wp:wrapNone/>
                      <wp:docPr id="50622" name="Smiley Face 506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88EF35E">
                    <v:shape id="Smiley Face 50622" style="position:absolute;margin-left:-25.9pt;margin-top:-1.25pt;width:38.25pt;height:40.5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black [3213]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" w14:anchorId="63E1CED7"/>
                  </w:pict>
                </mc:Fallback>
              </mc:AlternateContent>
            </w:r>
          </w:p>
        </w:tc>
        <w:tc>
          <w:tcPr>
            <w:tcW w:w="403" w:type="dxa"/>
          </w:tcPr>
          <w:p w14:paraId="23884B5E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C021B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BDAA878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7E03D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675AA8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0D8DF0" w14:textId="77777777" w:rsidR="001A1970" w:rsidRDefault="001A1970" w:rsidP="00855D6E">
            <w:pPr>
              <w:spacing w:line="276" w:lineRule="auto"/>
            </w:pPr>
          </w:p>
        </w:tc>
      </w:tr>
      <w:tr w:rsidR="001A1970" w14:paraId="56A185A0" w14:textId="77777777" w:rsidTr="00467D22">
        <w:trPr>
          <w:trHeight w:hRule="exact" w:val="403"/>
        </w:trPr>
        <w:tc>
          <w:tcPr>
            <w:tcW w:w="403" w:type="dxa"/>
          </w:tcPr>
          <w:p w14:paraId="5EDD539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BDD8BC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47E75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821E37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CDED43" w14:textId="77777777" w:rsidR="001A1970" w:rsidRDefault="00F97D0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55423" behindDoc="0" locked="0" layoutInCell="1" allowOverlap="1" wp14:anchorId="4FEC902B" wp14:editId="41639863">
                      <wp:simplePos x="0" y="0"/>
                      <wp:positionH relativeFrom="column">
                        <wp:posOffset>-90805</wp:posOffset>
                      </wp:positionH>
                      <wp:positionV relativeFrom="paragraph">
                        <wp:posOffset>262890</wp:posOffset>
                      </wp:positionV>
                      <wp:extent cx="552450" cy="0"/>
                      <wp:effectExtent l="0" t="95250" r="0" b="95250"/>
                      <wp:wrapNone/>
                      <wp:docPr id="55" name="Straight Arrow Connector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E6C24C2">
                    <v:shape id="Straight Arrow Connector 55" style="position:absolute;margin-left:-7.15pt;margin-top:20.7pt;width:43.5pt;height:0;z-index:2524554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" w14:anchorId="659BCAD9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313EF8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D976EB" w14:textId="77777777"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1648" behindDoc="0" locked="0" layoutInCell="1" allowOverlap="1" wp14:anchorId="24D9F4D8" wp14:editId="5892C501">
                      <wp:simplePos x="0" y="0"/>
                      <wp:positionH relativeFrom="column">
                        <wp:posOffset>-318135</wp:posOffset>
                      </wp:positionH>
                      <wp:positionV relativeFrom="paragraph">
                        <wp:posOffset>-263525</wp:posOffset>
                      </wp:positionV>
                      <wp:extent cx="485775" cy="514350"/>
                      <wp:effectExtent l="0" t="0" r="28575" b="19050"/>
                      <wp:wrapNone/>
                      <wp:docPr id="50627" name="Smiley Face 506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9704107">
                    <v:shape id="Smiley Face 50627" style="position:absolute;margin-left:-25.05pt;margin-top:-20.75pt;width:38.25pt;height:40.5pt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red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" w14:anchorId="15AE5FCE"/>
                  </w:pict>
                </mc:Fallback>
              </mc:AlternateContent>
            </w:r>
          </w:p>
        </w:tc>
        <w:tc>
          <w:tcPr>
            <w:tcW w:w="403" w:type="dxa"/>
          </w:tcPr>
          <w:p w14:paraId="57B403E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06189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EA6618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5B8F9E" w14:textId="77777777" w:rsidR="001A1970" w:rsidRDefault="001A1970" w:rsidP="00855D6E">
            <w:pPr>
              <w:spacing w:line="276" w:lineRule="auto"/>
            </w:pPr>
          </w:p>
        </w:tc>
      </w:tr>
      <w:tr w:rsidR="001A1970" w:rsidRPr="00801BEC" w14:paraId="6AA1C3C0" w14:textId="77777777" w:rsidTr="00467D22">
        <w:trPr>
          <w:trHeight w:hRule="exact" w:val="403"/>
        </w:trPr>
        <w:tc>
          <w:tcPr>
            <w:tcW w:w="403" w:type="dxa"/>
          </w:tcPr>
          <w:p w14:paraId="0D90342E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702E6F26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25504" behindDoc="0" locked="0" layoutInCell="1" allowOverlap="1" wp14:anchorId="119C9C98" wp14:editId="403035E8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234315</wp:posOffset>
                      </wp:positionV>
                      <wp:extent cx="2286000" cy="0"/>
                      <wp:effectExtent l="0" t="95250" r="0" b="95250"/>
                      <wp:wrapNone/>
                      <wp:docPr id="50623" name="Straight Arrow Connector 506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BB9ED0A">
                    <v:shape id="Straight Arrow Connector 50623" style="position:absolute;margin-left:-2.55pt;margin-top:18.45pt;width:180pt;height:0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3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" w14:anchorId="5B68E4CC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06AE59D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FF78596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5CCA542" w14:textId="77777777" w:rsidR="001A1970" w:rsidRPr="00801BEC" w:rsidRDefault="00E47C26" w:rsidP="00855D6E">
            <w:pPr>
              <w:spacing w:line="276" w:lineRule="auto"/>
              <w:rPr>
                <w:b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1490D216">
                <v:shape id="_x0000_i1296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6" DrawAspect="Content" ObjectID="_1688998976" r:id="rId55"/>
              </w:object>
            </w:r>
          </w:p>
        </w:tc>
        <w:tc>
          <w:tcPr>
            <w:tcW w:w="403" w:type="dxa"/>
          </w:tcPr>
          <w:p w14:paraId="06EC9FAF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EB6B3B9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2198E10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96BA4BA" w14:textId="77777777" w:rsidR="001A1970" w:rsidRPr="009260D4" w:rsidRDefault="001A1970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l</w:t>
            </w:r>
          </w:p>
        </w:tc>
        <w:tc>
          <w:tcPr>
            <w:tcW w:w="403" w:type="dxa"/>
          </w:tcPr>
          <w:p w14:paraId="219B2DCB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9389465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</w:tr>
      <w:tr w:rsidR="001A1970" w14:paraId="237B7252" w14:textId="77777777" w:rsidTr="00467D22">
        <w:trPr>
          <w:trHeight w:hRule="exact" w:val="403"/>
        </w:trPr>
        <w:tc>
          <w:tcPr>
            <w:tcW w:w="403" w:type="dxa"/>
          </w:tcPr>
          <w:p w14:paraId="5ADF8D8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D44E8F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A9B6F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DD6298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1C4FE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5319C3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B43DC3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637D06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C0299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09757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EBC1ED" w14:textId="77777777" w:rsidR="001A1970" w:rsidRDefault="001A1970" w:rsidP="00855D6E">
            <w:pPr>
              <w:spacing w:line="276" w:lineRule="auto"/>
            </w:pPr>
          </w:p>
        </w:tc>
      </w:tr>
      <w:tr w:rsidR="001A1970" w14:paraId="3019AA20" w14:textId="77777777" w:rsidTr="00467D22">
        <w:trPr>
          <w:trHeight w:hRule="exact" w:val="403"/>
        </w:trPr>
        <w:tc>
          <w:tcPr>
            <w:tcW w:w="403" w:type="dxa"/>
          </w:tcPr>
          <w:p w14:paraId="51DD89BB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AF9B1E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2A1AF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597D3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24F6F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22B7E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F6A4F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225A9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FB013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698B92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1C208D" w14:textId="77777777" w:rsidR="001A1970" w:rsidRDefault="001A1970" w:rsidP="00855D6E">
            <w:pPr>
              <w:spacing w:line="276" w:lineRule="auto"/>
            </w:pPr>
          </w:p>
        </w:tc>
      </w:tr>
      <w:tr w:rsidR="00164C08" w14:paraId="02AB592F" w14:textId="77777777" w:rsidTr="00467D22">
        <w:trPr>
          <w:trHeight w:hRule="exact" w:val="403"/>
        </w:trPr>
        <w:tc>
          <w:tcPr>
            <w:tcW w:w="403" w:type="dxa"/>
          </w:tcPr>
          <w:p w14:paraId="63A04C7D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7A34076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ECBBAB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E86FEE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1ACB04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EEB0BDB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329B44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7B453D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1BFE38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F461A4" w14:textId="77777777" w:rsidR="00164C08" w:rsidRDefault="00164C08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52AC5D" w14:textId="77777777" w:rsidR="00164C08" w:rsidRDefault="00164C08" w:rsidP="00855D6E">
            <w:pPr>
              <w:spacing w:line="276" w:lineRule="auto"/>
            </w:pPr>
          </w:p>
        </w:tc>
      </w:tr>
    </w:tbl>
    <w:p w14:paraId="02891B0C" w14:textId="77777777" w:rsidR="00164C08" w:rsidRDefault="00164C08" w:rsidP="00855D6E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60DF4CF6" w14:textId="77777777" w:rsidR="00F97D09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164C08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164C08">
        <w:rPr>
          <w:rFonts w:ascii="Times New Roman" w:hAnsi="Times New Roman" w:cs="Times New Roman"/>
          <w:b/>
          <w:sz w:val="24"/>
          <w:szCs w:val="24"/>
        </w:rPr>
        <w:t>.1</w:t>
      </w:r>
      <w:r w:rsidR="00164C08" w:rsidRPr="00B608F3">
        <w:rPr>
          <w:rFonts w:ascii="Times New Roman" w:hAnsi="Times New Roman" w:cs="Times New Roman"/>
          <w:b/>
          <w:sz w:val="24"/>
          <w:szCs w:val="24"/>
        </w:rPr>
        <w:t>.</w:t>
      </w:r>
      <w:r w:rsidR="00D20F0A">
        <w:rPr>
          <w:rFonts w:ascii="Times New Roman" w:hAnsi="Times New Roman" w:cs="Times New Roman"/>
          <w:b/>
          <w:sz w:val="24"/>
          <w:szCs w:val="24"/>
        </w:rPr>
        <w:t>22</w:t>
      </w:r>
      <w:r w:rsidR="00F97D09">
        <w:rPr>
          <w:rFonts w:ascii="Times New Roman" w:hAnsi="Times New Roman" w:cs="Times New Roman"/>
          <w:b/>
          <w:sz w:val="24"/>
          <w:szCs w:val="24"/>
        </w:rPr>
        <w:t>: Smiley Face Glide-Reflection Step Two</w:t>
      </w:r>
    </w:p>
    <w:p w14:paraId="719873A5" w14:textId="77777777" w:rsidR="001A1970" w:rsidRPr="00292846" w:rsidRDefault="00A62543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 w:rsidRPr="00292846">
        <w:rPr>
          <w:rFonts w:ascii="Times New Roman" w:hAnsi="Times New Roman" w:cs="Times New Roman"/>
          <w:sz w:val="24"/>
          <w:szCs w:val="24"/>
        </w:rPr>
        <w:t>The</w:t>
      </w:r>
      <w:r w:rsidR="00292846">
        <w:rPr>
          <w:rFonts w:ascii="Times New Roman" w:hAnsi="Times New Roman" w:cs="Times New Roman"/>
          <w:sz w:val="24"/>
          <w:szCs w:val="24"/>
        </w:rPr>
        <w:t>n</w:t>
      </w:r>
      <w:r w:rsidRPr="00292846">
        <w:rPr>
          <w:rFonts w:ascii="Times New Roman" w:hAnsi="Times New Roman" w:cs="Times New Roman"/>
          <w:sz w:val="24"/>
          <w:szCs w:val="24"/>
        </w:rPr>
        <w:t xml:space="preserve"> reflect the smiley face across line </w:t>
      </w:r>
      <w:r w:rsidRPr="00292846">
        <w:rPr>
          <w:rFonts w:ascii="Times New Roman" w:hAnsi="Times New Roman" w:cs="Times New Roman"/>
          <w:i/>
          <w:sz w:val="24"/>
          <w:szCs w:val="24"/>
        </w:rPr>
        <w:t>l.</w:t>
      </w:r>
      <w:r w:rsidR="00802B8A" w:rsidRPr="00292846">
        <w:rPr>
          <w:rFonts w:ascii="Times New Roman" w:hAnsi="Times New Roman" w:cs="Times New Roman"/>
          <w:sz w:val="24"/>
          <w:szCs w:val="24"/>
        </w:rPr>
        <w:t xml:space="preserve"> The final result is the green </w:t>
      </w:r>
      <w:r w:rsidR="00F97D09" w:rsidRPr="00292846">
        <w:rPr>
          <w:rFonts w:ascii="Times New Roman" w:hAnsi="Times New Roman" w:cs="Times New Roman"/>
          <w:sz w:val="24"/>
          <w:szCs w:val="24"/>
        </w:rPr>
        <w:t xml:space="preserve">upside-down </w:t>
      </w:r>
      <w:r w:rsidR="00802B8A" w:rsidRPr="00292846">
        <w:rPr>
          <w:rFonts w:ascii="Times New Roman" w:hAnsi="Times New Roman" w:cs="Times New Roman"/>
          <w:sz w:val="24"/>
          <w:szCs w:val="24"/>
        </w:rPr>
        <w:t>smiley face.</w:t>
      </w:r>
    </w:p>
    <w:tbl>
      <w:tblPr>
        <w:tblStyle w:val="TableGrid"/>
        <w:tblW w:w="0" w:type="auto"/>
        <w:tblInd w:w="835" w:type="dxa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1A1970" w14:paraId="6331C74D" w14:textId="77777777" w:rsidTr="00467D22">
        <w:trPr>
          <w:trHeight w:hRule="exact" w:val="403"/>
        </w:trPr>
        <w:tc>
          <w:tcPr>
            <w:tcW w:w="403" w:type="dxa"/>
          </w:tcPr>
          <w:p w14:paraId="009963ED" w14:textId="77777777" w:rsidR="001A1970" w:rsidRDefault="008965B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7552" behindDoc="0" locked="0" layoutInCell="1" allowOverlap="1" wp14:anchorId="12D85070" wp14:editId="0F92A63E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259080</wp:posOffset>
                      </wp:positionV>
                      <wp:extent cx="552450" cy="0"/>
                      <wp:effectExtent l="0" t="95250" r="0" b="95250"/>
                      <wp:wrapNone/>
                      <wp:docPr id="50624" name="Straight Arrow Connector 506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6672986">
                    <v:shape id="Straight Arrow Connector 50624" style="position:absolute;margin-left:-4.15pt;margin-top:20.4pt;width:43.5pt;height:0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4579b8 [304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" w14:anchorId="4A1CB9FD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1" w:type="dxa"/>
          </w:tcPr>
          <w:p w14:paraId="179B2CA1" w14:textId="77777777" w:rsidR="001A1970" w:rsidRPr="00801BEC" w:rsidRDefault="00E47C26" w:rsidP="00855D6E">
            <w:pPr>
              <w:spacing w:line="276" w:lineRule="auto"/>
              <w:rPr>
                <w:i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08004BEE">
                <v:shape id="_x0000_i1295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5" DrawAspect="Content" ObjectID="_1688998977" r:id="rId56"/>
              </w:object>
            </w:r>
          </w:p>
        </w:tc>
        <w:tc>
          <w:tcPr>
            <w:tcW w:w="403" w:type="dxa"/>
          </w:tcPr>
          <w:p w14:paraId="370BD270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94EFA2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BA1362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86884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2687A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2FABB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DAC02E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0B697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DAFD3C" w14:textId="77777777" w:rsidR="001A1970" w:rsidRDefault="001A1970" w:rsidP="00855D6E">
            <w:pPr>
              <w:spacing w:line="276" w:lineRule="auto"/>
            </w:pPr>
          </w:p>
        </w:tc>
      </w:tr>
      <w:tr w:rsidR="001A1970" w14:paraId="2556F422" w14:textId="77777777" w:rsidTr="00467D22">
        <w:trPr>
          <w:trHeight w:hRule="exact" w:val="403"/>
        </w:trPr>
        <w:tc>
          <w:tcPr>
            <w:tcW w:w="403" w:type="dxa"/>
          </w:tcPr>
          <w:p w14:paraId="07B7D36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234F420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8638D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3F089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3A4295" w14:textId="77777777"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0E6D8DCE" wp14:editId="1BE5CEFC">
                      <wp:simplePos x="0" y="0"/>
                      <wp:positionH relativeFrom="column">
                        <wp:posOffset>-328930</wp:posOffset>
                      </wp:positionH>
                      <wp:positionV relativeFrom="paragraph">
                        <wp:posOffset>-15875</wp:posOffset>
                      </wp:positionV>
                      <wp:extent cx="485775" cy="514350"/>
                      <wp:effectExtent l="0" t="0" r="28575" b="19050"/>
                      <wp:wrapNone/>
                      <wp:docPr id="50625" name="Smiley Face 506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4DE9E2B">
                    <v:shape id="Smiley Face 50625" style="position:absolute;margin-left:-25.9pt;margin-top:-1.25pt;width:38.25pt;height:40.5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black [3213]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" w14:anchorId="5608EE31"/>
                  </w:pict>
                </mc:Fallback>
              </mc:AlternateContent>
            </w:r>
          </w:p>
        </w:tc>
        <w:tc>
          <w:tcPr>
            <w:tcW w:w="403" w:type="dxa"/>
          </w:tcPr>
          <w:p w14:paraId="0B1915E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6A65EF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D556F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B75429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87F850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4DF905" w14:textId="77777777" w:rsidR="001A1970" w:rsidRDefault="001A1970" w:rsidP="00855D6E">
            <w:pPr>
              <w:spacing w:line="276" w:lineRule="auto"/>
            </w:pPr>
          </w:p>
        </w:tc>
      </w:tr>
      <w:tr w:rsidR="001A1970" w14:paraId="58347DEA" w14:textId="77777777" w:rsidTr="00467D22">
        <w:trPr>
          <w:trHeight w:hRule="exact" w:val="403"/>
        </w:trPr>
        <w:tc>
          <w:tcPr>
            <w:tcW w:w="403" w:type="dxa"/>
          </w:tcPr>
          <w:p w14:paraId="13E0827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6FAA97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44DD1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E30D3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7F61BB" w14:textId="77777777" w:rsidR="001A1970" w:rsidRDefault="0005154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6160" behindDoc="0" locked="0" layoutInCell="1" allowOverlap="1" wp14:anchorId="5A426765" wp14:editId="40858354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11430</wp:posOffset>
                      </wp:positionV>
                      <wp:extent cx="9525" cy="990600"/>
                      <wp:effectExtent l="95250" t="38100" r="85725" b="38100"/>
                      <wp:wrapNone/>
                      <wp:docPr id="50659" name="Straight Arrow Connector 506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9906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6E56A6C">
                    <v:shape id="Straight Arrow Connector 50659" style="position:absolute;margin-left:14.5pt;margin-top:.9pt;width:.75pt;height:78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4e6128 [1606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" w14:anchorId="0FCCED9E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7D51FD8" w14:textId="77777777"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5744" behindDoc="0" locked="0" layoutInCell="1" allowOverlap="1" wp14:anchorId="5D0C0E19" wp14:editId="3285B418">
                      <wp:simplePos x="0" y="0"/>
                      <wp:positionH relativeFrom="column">
                        <wp:posOffset>-81280</wp:posOffset>
                      </wp:positionH>
                      <wp:positionV relativeFrom="paragraph">
                        <wp:posOffset>-263525</wp:posOffset>
                      </wp:positionV>
                      <wp:extent cx="485775" cy="514350"/>
                      <wp:effectExtent l="0" t="0" r="28575" b="19050"/>
                      <wp:wrapNone/>
                      <wp:docPr id="50629" name="Smiley Face 506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5BA2566">
                    <v:shape id="Smiley Face 50629" style="position:absolute;margin-left:-6.4pt;margin-top:-20.75pt;width:38.25pt;height:40.5pt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red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" w14:anchorId="02D2214D"/>
                  </w:pict>
                </mc:Fallback>
              </mc:AlternateContent>
            </w:r>
          </w:p>
        </w:tc>
        <w:tc>
          <w:tcPr>
            <w:tcW w:w="403" w:type="dxa"/>
          </w:tcPr>
          <w:p w14:paraId="2633844D" w14:textId="77777777" w:rsidR="001A1970" w:rsidRDefault="0005154D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4112" behindDoc="0" locked="0" layoutInCell="1" allowOverlap="1" wp14:anchorId="4E5ABC7B" wp14:editId="09FDAAA1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34290</wp:posOffset>
                      </wp:positionV>
                      <wp:extent cx="9525" cy="990600"/>
                      <wp:effectExtent l="95250" t="38100" r="85725" b="38100"/>
                      <wp:wrapNone/>
                      <wp:docPr id="50658" name="Straight Arrow Connector 506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9906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57B7B79">
                    <v:shape id="Straight Arrow Connector 50658" style="position:absolute;margin-left:14.05pt;margin-top:2.7pt;width:.75pt;height:78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4e6128 [1606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" w14:anchorId="3D720C0E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216747DB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3C53C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66F47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BDB77A" w14:textId="77777777" w:rsidR="001A1970" w:rsidRDefault="001A1970" w:rsidP="00855D6E">
            <w:pPr>
              <w:spacing w:line="276" w:lineRule="auto"/>
            </w:pPr>
          </w:p>
        </w:tc>
      </w:tr>
      <w:tr w:rsidR="001A1970" w:rsidRPr="00801BEC" w14:paraId="7959F9B1" w14:textId="77777777" w:rsidTr="00467D22">
        <w:trPr>
          <w:trHeight w:hRule="exact" w:val="403"/>
        </w:trPr>
        <w:tc>
          <w:tcPr>
            <w:tcW w:w="403" w:type="dxa"/>
          </w:tcPr>
          <w:p w14:paraId="70CF557E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5D0FBAA8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29600" behindDoc="0" locked="0" layoutInCell="1" allowOverlap="1" wp14:anchorId="6387A433" wp14:editId="65B31DD4">
                      <wp:simplePos x="0" y="0"/>
                      <wp:positionH relativeFrom="column">
                        <wp:posOffset>-32385</wp:posOffset>
                      </wp:positionH>
                      <wp:positionV relativeFrom="paragraph">
                        <wp:posOffset>234315</wp:posOffset>
                      </wp:positionV>
                      <wp:extent cx="2286000" cy="0"/>
                      <wp:effectExtent l="0" t="95250" r="0" b="95250"/>
                      <wp:wrapNone/>
                      <wp:docPr id="50626" name="Straight Arrow Connector 506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773D565">
                    <v:shape id="Straight Arrow Connector 50626" style="position:absolute;margin-left:-2.55pt;margin-top:18.45pt;width:180pt;height:0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3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" w14:anchorId="47E6FC5E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F78B0D9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4254B4D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75C693F9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E27B0D7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3B80BD6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6AAE184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49A5773" w14:textId="77777777" w:rsidR="001A1970" w:rsidRPr="009260D4" w:rsidRDefault="001A1970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l</w:t>
            </w:r>
          </w:p>
        </w:tc>
        <w:tc>
          <w:tcPr>
            <w:tcW w:w="403" w:type="dxa"/>
          </w:tcPr>
          <w:p w14:paraId="4019B018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4854FFA" w14:textId="77777777" w:rsidR="001A1970" w:rsidRPr="00801BEC" w:rsidRDefault="001A1970" w:rsidP="00855D6E">
            <w:pPr>
              <w:spacing w:line="276" w:lineRule="auto"/>
              <w:rPr>
                <w:b/>
              </w:rPr>
            </w:pPr>
          </w:p>
        </w:tc>
      </w:tr>
      <w:tr w:rsidR="001A1970" w14:paraId="1B812EB9" w14:textId="77777777" w:rsidTr="00467D22">
        <w:trPr>
          <w:trHeight w:hRule="exact" w:val="403"/>
        </w:trPr>
        <w:tc>
          <w:tcPr>
            <w:tcW w:w="403" w:type="dxa"/>
          </w:tcPr>
          <w:p w14:paraId="0BCCED4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FB72E2E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738ACE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A0D07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6B021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3CB69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350D67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5006C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1FE7E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0FDE22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C9A30E" w14:textId="77777777" w:rsidR="001A1970" w:rsidRDefault="001A1970" w:rsidP="00855D6E">
            <w:pPr>
              <w:spacing w:line="276" w:lineRule="auto"/>
            </w:pPr>
          </w:p>
        </w:tc>
      </w:tr>
      <w:tr w:rsidR="001A1970" w14:paraId="036CEC7F" w14:textId="77777777" w:rsidTr="00467D22">
        <w:trPr>
          <w:trHeight w:hRule="exact" w:val="403"/>
        </w:trPr>
        <w:tc>
          <w:tcPr>
            <w:tcW w:w="403" w:type="dxa"/>
          </w:tcPr>
          <w:p w14:paraId="45EA327E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49FE9F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DF4235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0FBBBCE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608B6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D1BA47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E3FC0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476D6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3D0DB7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4404A3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72D547" w14:textId="77777777" w:rsidR="001A1970" w:rsidRDefault="001A1970" w:rsidP="00855D6E">
            <w:pPr>
              <w:spacing w:line="276" w:lineRule="auto"/>
            </w:pPr>
          </w:p>
        </w:tc>
      </w:tr>
      <w:tr w:rsidR="001A1970" w14:paraId="20F37B93" w14:textId="77777777" w:rsidTr="00467D22">
        <w:trPr>
          <w:trHeight w:hRule="exact" w:val="403"/>
        </w:trPr>
        <w:tc>
          <w:tcPr>
            <w:tcW w:w="403" w:type="dxa"/>
          </w:tcPr>
          <w:p w14:paraId="04B9869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C6D79D7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E81A46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44E238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A762A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8142A4" w14:textId="77777777" w:rsidR="001A1970" w:rsidRDefault="001A197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7792" behindDoc="0" locked="0" layoutInCell="1" allowOverlap="1" wp14:anchorId="238C3E09" wp14:editId="5634A7F3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-249555</wp:posOffset>
                      </wp:positionV>
                      <wp:extent cx="485775" cy="514350"/>
                      <wp:effectExtent l="0" t="0" r="28575" b="19050"/>
                      <wp:wrapNone/>
                      <wp:docPr id="50630" name="Smiley Face 506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485775" cy="514350"/>
                              </a:xfrm>
                              <a:prstGeom prst="smileyFace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06FD69">
                    <v:shape id="Smiley Face 50630" style="position:absolute;margin-left:-5.65pt;margin-top:-19.65pt;width:38.25pt;height:40.5pt;rotation:180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#00b050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" w14:anchorId="08981D5F"/>
                  </w:pict>
                </mc:Fallback>
              </mc:AlternateContent>
            </w:r>
          </w:p>
        </w:tc>
        <w:tc>
          <w:tcPr>
            <w:tcW w:w="403" w:type="dxa"/>
          </w:tcPr>
          <w:p w14:paraId="3BE66578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CF88E9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C3FDBB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E9B36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94EA76" w14:textId="77777777" w:rsidR="001A1970" w:rsidRDefault="001A1970" w:rsidP="00855D6E">
            <w:pPr>
              <w:spacing w:line="276" w:lineRule="auto"/>
            </w:pPr>
          </w:p>
        </w:tc>
      </w:tr>
      <w:tr w:rsidR="001A1970" w14:paraId="6DB6CDB4" w14:textId="77777777" w:rsidTr="00467D22">
        <w:trPr>
          <w:trHeight w:hRule="exact" w:val="403"/>
        </w:trPr>
        <w:tc>
          <w:tcPr>
            <w:tcW w:w="403" w:type="dxa"/>
          </w:tcPr>
          <w:p w14:paraId="37D86D8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4EF8814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44102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2D6EE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057F8B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FAE4AA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23408C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701F31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695697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2BDD1D" w14:textId="77777777" w:rsidR="001A1970" w:rsidRDefault="001A197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CE62F3" w14:textId="77777777" w:rsidR="001A1970" w:rsidRDefault="001A1970" w:rsidP="00855D6E">
            <w:pPr>
              <w:spacing w:line="276" w:lineRule="auto"/>
            </w:pPr>
          </w:p>
        </w:tc>
      </w:tr>
    </w:tbl>
    <w:p w14:paraId="18FE72E5" w14:textId="77777777" w:rsidR="008965B4" w:rsidRDefault="008965B4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48A8272" w14:textId="77777777" w:rsidR="00A677DF" w:rsidRDefault="00A677DF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00BB45A8" w14:textId="77777777" w:rsidR="009F30F8" w:rsidRPr="004B7954" w:rsidRDefault="009F30F8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B7954">
        <w:rPr>
          <w:rFonts w:ascii="Times New Roman" w:hAnsi="Times New Roman" w:cs="Times New Roman"/>
          <w:b/>
          <w:sz w:val="24"/>
          <w:szCs w:val="24"/>
        </w:rPr>
        <w:t xml:space="preserve">Properties of a </w:t>
      </w:r>
      <w:r>
        <w:rPr>
          <w:rFonts w:ascii="Times New Roman" w:hAnsi="Times New Roman" w:cs="Times New Roman"/>
          <w:b/>
          <w:sz w:val="24"/>
          <w:szCs w:val="24"/>
        </w:rPr>
        <w:t>Glide-Reflection</w:t>
      </w:r>
    </w:p>
    <w:p w14:paraId="2B6BE36C" w14:textId="27812805" w:rsidR="009F30F8" w:rsidRPr="006A2E4D" w:rsidRDefault="009F30F8" w:rsidP="00855D6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44BF6A26">
        <w:rPr>
          <w:rFonts w:ascii="Times New Roman" w:hAnsi="Times New Roman" w:cs="Times New Roman"/>
          <w:sz w:val="24"/>
          <w:szCs w:val="24"/>
        </w:rPr>
        <w:t>A reflection is completely determined by a single pair of points; P and P</w:t>
      </w:r>
      <w:r w:rsidR="2317CFA1" w:rsidRPr="44BF6A26">
        <w:rPr>
          <w:rFonts w:ascii="Times New Roman" w:hAnsi="Times New Roman" w:cs="Times New Roman"/>
          <w:sz w:val="24"/>
          <w:szCs w:val="24"/>
        </w:rPr>
        <w:t>’</w:t>
      </w:r>
      <w:r w:rsidRPr="44BF6A26">
        <w:rPr>
          <w:rFonts w:ascii="Times New Roman" w:hAnsi="Times New Roman" w:cs="Times New Roman"/>
          <w:sz w:val="24"/>
          <w:szCs w:val="24"/>
        </w:rPr>
        <w:t>.</w:t>
      </w:r>
    </w:p>
    <w:p w14:paraId="65007236" w14:textId="77777777" w:rsidR="009F30F8" w:rsidRPr="006A2E4D" w:rsidRDefault="009F30F8" w:rsidP="00855D6E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s infinitely fixed points: the line of reflection </w:t>
      </w:r>
      <w:r w:rsidRPr="006A2E4D">
        <w:rPr>
          <w:rFonts w:ascii="Times New Roman" w:hAnsi="Times New Roman" w:cs="Times New Roman"/>
          <w:i/>
          <w:sz w:val="24"/>
          <w:szCs w:val="24"/>
        </w:rPr>
        <w:t>l.</w:t>
      </w:r>
    </w:p>
    <w:p w14:paraId="5D2A6E00" w14:textId="77777777" w:rsidR="00292846" w:rsidRPr="00A677DF" w:rsidRDefault="009F30F8" w:rsidP="00A677D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s identity mot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A9E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reverse glide-reflection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3FCAD935" w14:textId="77777777"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3FB8C9C" w14:textId="77777777"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44E2C04" w14:textId="77777777"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5FB6C26" w14:textId="77777777" w:rsidR="00A677DF" w:rsidRDefault="00A677DF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970A75A" w14:textId="77777777" w:rsidR="00801BEC" w:rsidRDefault="00801BEC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5154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292846">
        <w:rPr>
          <w:rFonts w:ascii="Times New Roman" w:hAnsi="Times New Roman" w:cs="Times New Roman"/>
          <w:b/>
          <w:sz w:val="24"/>
          <w:szCs w:val="24"/>
        </w:rPr>
        <w:t>.1.9: Glide-Reflection</w:t>
      </w:r>
      <w:r w:rsidR="0041309F" w:rsidRPr="000515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2846">
        <w:rPr>
          <w:rFonts w:ascii="Times New Roman" w:hAnsi="Times New Roman" w:cs="Times New Roman"/>
          <w:b/>
          <w:sz w:val="24"/>
          <w:szCs w:val="24"/>
        </w:rPr>
        <w:t>o</w:t>
      </w:r>
      <w:r w:rsidR="00FF6D48">
        <w:rPr>
          <w:rFonts w:ascii="Times New Roman" w:hAnsi="Times New Roman" w:cs="Times New Roman"/>
          <w:b/>
          <w:sz w:val="24"/>
          <w:szCs w:val="24"/>
        </w:rPr>
        <w:t>f</w:t>
      </w:r>
      <w:r w:rsidR="00292846">
        <w:rPr>
          <w:rFonts w:ascii="Times New Roman" w:hAnsi="Times New Roman" w:cs="Times New Roman"/>
          <w:b/>
          <w:sz w:val="24"/>
          <w:szCs w:val="24"/>
        </w:rPr>
        <w:t xml:space="preserve"> a Blue T</w:t>
      </w:r>
      <w:r w:rsidR="0041309F" w:rsidRPr="0005154D">
        <w:rPr>
          <w:rFonts w:ascii="Times New Roman" w:hAnsi="Times New Roman" w:cs="Times New Roman"/>
          <w:b/>
          <w:sz w:val="24"/>
          <w:szCs w:val="24"/>
        </w:rPr>
        <w:t xml:space="preserve">riangle </w:t>
      </w:r>
    </w:p>
    <w:p w14:paraId="11D0EE5B" w14:textId="77777777" w:rsidR="00292846" w:rsidRDefault="00292846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754D78D" w14:textId="77777777" w:rsidR="005E039D" w:rsidRDefault="00E04399" w:rsidP="00855D6E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D20F0A">
        <w:rPr>
          <w:rFonts w:ascii="Times New Roman" w:hAnsi="Times New Roman" w:cs="Times New Roman"/>
          <w:b/>
          <w:sz w:val="24"/>
          <w:szCs w:val="24"/>
        </w:rPr>
        <w:t>3</w:t>
      </w:r>
      <w:r w:rsidRPr="00B608F3">
        <w:rPr>
          <w:rFonts w:ascii="Times New Roman" w:hAnsi="Times New Roman" w:cs="Times New Roman"/>
          <w:b/>
          <w:sz w:val="24"/>
          <w:szCs w:val="24"/>
        </w:rPr>
        <w:t>:</w:t>
      </w:r>
      <w:r w:rsidR="001609A9">
        <w:rPr>
          <w:rFonts w:ascii="Times New Roman" w:hAnsi="Times New Roman" w:cs="Times New Roman"/>
          <w:b/>
          <w:sz w:val="24"/>
          <w:szCs w:val="24"/>
        </w:rPr>
        <w:t xml:space="preserve"> Blue Triangle, V</w:t>
      </w:r>
      <w:r w:rsidR="001609A9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20" w:dyaOrig="300" w14:anchorId="3D1BF676">
          <v:shape id="_x0000_i1294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294" DrawAspect="Content" ObjectID="_1688998978" r:id="rId57"/>
        </w:object>
      </w:r>
      <w:r w:rsidR="001609A9">
        <w:rPr>
          <w:rFonts w:ascii="Times New Roman" w:hAnsi="Times New Roman" w:cs="Times New Roman"/>
          <w:b/>
          <w:sz w:val="24"/>
          <w:szCs w:val="24"/>
        </w:rPr>
        <w:t>, and L</w:t>
      </w:r>
      <w:r w:rsidR="001609A9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1609A9">
        <w:rPr>
          <w:rFonts w:ascii="Times New Roman" w:hAnsi="Times New Roman" w:cs="Times New Roman"/>
          <w:b/>
          <w:i/>
          <w:sz w:val="24"/>
          <w:szCs w:val="24"/>
        </w:rPr>
        <w:t>l</w:t>
      </w:r>
    </w:p>
    <w:p w14:paraId="2CDE026F" w14:textId="77777777" w:rsidR="001609A9" w:rsidRPr="001609A9" w:rsidRDefault="001609A9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820" w:type="dxa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E631CE" w14:paraId="4510E69A" w14:textId="77777777" w:rsidTr="005E039D">
        <w:trPr>
          <w:trHeight w:hRule="exact" w:val="403"/>
        </w:trPr>
        <w:tc>
          <w:tcPr>
            <w:tcW w:w="403" w:type="dxa"/>
          </w:tcPr>
          <w:p w14:paraId="5C10175E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05D5014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D614CA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E8573C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676811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105B20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849358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158411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7845A2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14404C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F3ABC1" w14:textId="77777777" w:rsidR="00E631CE" w:rsidRDefault="00E631CE" w:rsidP="00855D6E">
            <w:pPr>
              <w:spacing w:line="276" w:lineRule="auto"/>
            </w:pPr>
          </w:p>
        </w:tc>
      </w:tr>
      <w:tr w:rsidR="00E631CE" w14:paraId="743E5B6D" w14:textId="77777777" w:rsidTr="005E039D">
        <w:trPr>
          <w:trHeight w:hRule="exact" w:val="403"/>
        </w:trPr>
        <w:tc>
          <w:tcPr>
            <w:tcW w:w="403" w:type="dxa"/>
          </w:tcPr>
          <w:p w14:paraId="346B7378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9398E0D" w14:textId="77777777" w:rsidR="00E631CE" w:rsidRPr="00801BEC" w:rsidRDefault="00E47C26" w:rsidP="00855D6E">
            <w:pPr>
              <w:spacing w:line="276" w:lineRule="auto"/>
              <w:rPr>
                <w:i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74CAD6E5">
                <v:shape id="_x0000_i1293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3" DrawAspect="Content" ObjectID="_1688998979" r:id="rId58"/>
              </w:object>
            </w:r>
          </w:p>
        </w:tc>
        <w:tc>
          <w:tcPr>
            <w:tcW w:w="403" w:type="dxa"/>
          </w:tcPr>
          <w:p w14:paraId="500B38D3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8FE80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C4DAD7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0C2779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531DBB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A86CEE" w14:textId="77777777" w:rsidR="00E631CE" w:rsidRDefault="001E6CD4" w:rsidP="00855D6E">
            <w:pPr>
              <w:spacing w:line="276" w:lineRule="auto"/>
            </w:pPr>
            <w:r w:rsidRPr="005D7A7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14:paraId="6767CE76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686334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B28FAC" w14:textId="77777777" w:rsidR="00E631CE" w:rsidRDefault="00E631CE" w:rsidP="00855D6E">
            <w:pPr>
              <w:spacing w:line="276" w:lineRule="auto"/>
            </w:pPr>
          </w:p>
        </w:tc>
      </w:tr>
      <w:tr w:rsidR="00E631CE" w14:paraId="06C85429" w14:textId="77777777" w:rsidTr="005E039D">
        <w:trPr>
          <w:trHeight w:hRule="exact" w:val="403"/>
        </w:trPr>
        <w:tc>
          <w:tcPr>
            <w:tcW w:w="403" w:type="dxa"/>
          </w:tcPr>
          <w:p w14:paraId="1746494E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E76ED9B" w14:textId="77777777" w:rsidR="00E631CE" w:rsidRDefault="00FF6D4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24A2FAB7" wp14:editId="1B790B22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-245110</wp:posOffset>
                      </wp:positionV>
                      <wp:extent cx="523875" cy="504825"/>
                      <wp:effectExtent l="19050" t="38100" r="47625" b="28575"/>
                      <wp:wrapNone/>
                      <wp:docPr id="50575" name="Straight Arrow Connector 505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812D37C">
                    <v:shape id="Straight Arrow Connector 50575" style="position:absolute;margin-left:-7.2pt;margin-top:-19.3pt;width:41.25pt;height:39.75pt;flip:y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" w14:anchorId="5D0086A5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3863CF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DD6157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EC1462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D6BBE8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F397FB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1A7D2F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41376F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F88279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B2648C" w14:textId="77777777" w:rsidR="00E631CE" w:rsidRDefault="00E631CE" w:rsidP="00855D6E">
            <w:pPr>
              <w:spacing w:line="276" w:lineRule="auto"/>
            </w:pPr>
          </w:p>
        </w:tc>
      </w:tr>
      <w:tr w:rsidR="00E631CE" w14:paraId="72C5E913" w14:textId="77777777" w:rsidTr="005E039D">
        <w:trPr>
          <w:trHeight w:hRule="exact" w:val="403"/>
        </w:trPr>
        <w:tc>
          <w:tcPr>
            <w:tcW w:w="403" w:type="dxa"/>
          </w:tcPr>
          <w:p w14:paraId="4E5161C4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32070E0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96FE98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B1D00D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8783D3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D90E4A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062884" w14:textId="77777777" w:rsidR="00E631CE" w:rsidRDefault="00E631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0DACEA3A" wp14:editId="3DA26280">
                      <wp:simplePos x="0" y="0"/>
                      <wp:positionH relativeFrom="column">
                        <wp:posOffset>-1323340</wp:posOffset>
                      </wp:positionH>
                      <wp:positionV relativeFrom="paragraph">
                        <wp:posOffset>-525146</wp:posOffset>
                      </wp:positionV>
                      <wp:extent cx="2028825" cy="2047875"/>
                      <wp:effectExtent l="38100" t="38100" r="47625" b="47625"/>
                      <wp:wrapNone/>
                      <wp:docPr id="50574" name="Straight Arrow Connector 505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28825" cy="20478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31A2712">
                    <v:shape id="Straight Arrow Connector 50574" style="position:absolute;margin-left:-104.2pt;margin-top:-41.35pt;width:159.75pt;height:161.25pt;flip:x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" w14:anchorId="60B9B8C6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34D1E8D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99F5D1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7830A9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EFA626" w14:textId="77777777" w:rsidR="00E631CE" w:rsidRDefault="00E631CE" w:rsidP="00855D6E">
            <w:pPr>
              <w:spacing w:line="276" w:lineRule="auto"/>
            </w:pPr>
          </w:p>
        </w:tc>
      </w:tr>
      <w:tr w:rsidR="00E631CE" w:rsidRPr="00801BEC" w14:paraId="09D4A57E" w14:textId="77777777" w:rsidTr="005E039D">
        <w:trPr>
          <w:trHeight w:hRule="exact" w:val="403"/>
        </w:trPr>
        <w:tc>
          <w:tcPr>
            <w:tcW w:w="403" w:type="dxa"/>
          </w:tcPr>
          <w:p w14:paraId="2D8B85F9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5C9F75E6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C7AED97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42F9AF6B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7FCB758F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B69D90C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6B882FD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4F8617C0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649F38B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E1110AF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FB9E6B6" w14:textId="77777777" w:rsidR="00E631CE" w:rsidRPr="00801BEC" w:rsidRDefault="00E631CE" w:rsidP="00855D6E">
            <w:pPr>
              <w:spacing w:line="276" w:lineRule="auto"/>
              <w:rPr>
                <w:b/>
              </w:rPr>
            </w:pPr>
          </w:p>
        </w:tc>
      </w:tr>
      <w:tr w:rsidR="00E631CE" w14:paraId="0C127160" w14:textId="77777777" w:rsidTr="005E039D">
        <w:trPr>
          <w:trHeight w:hRule="exact" w:val="403"/>
        </w:trPr>
        <w:tc>
          <w:tcPr>
            <w:tcW w:w="403" w:type="dxa"/>
          </w:tcPr>
          <w:p w14:paraId="3DDD904A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7F54597" w14:textId="77777777" w:rsidR="00E631CE" w:rsidRDefault="00801BEC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19A9A184" wp14:editId="1BA616B4">
                      <wp:simplePos x="0" y="0"/>
                      <wp:positionH relativeFrom="column">
                        <wp:posOffset>-84455</wp:posOffset>
                      </wp:positionH>
                      <wp:positionV relativeFrom="paragraph">
                        <wp:posOffset>-17780</wp:posOffset>
                      </wp:positionV>
                      <wp:extent cx="485775" cy="266700"/>
                      <wp:effectExtent l="0" t="0" r="28575" b="19050"/>
                      <wp:wrapNone/>
                      <wp:docPr id="50573" name="Isosceles Triangle 505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838109F">
                    <v:shape id="Isosceles Triangle 50573" style="position:absolute;margin-left:-6.65pt;margin-top:-1.4pt;width:38.25pt;height:21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adj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" w14:anchorId="589A0FA2"/>
                  </w:pict>
                </mc:Fallback>
              </mc:AlternateContent>
            </w:r>
          </w:p>
        </w:tc>
        <w:tc>
          <w:tcPr>
            <w:tcW w:w="403" w:type="dxa"/>
          </w:tcPr>
          <w:p w14:paraId="177BA27A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14D618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664444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555ADC3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F7C923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EC1F80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815EE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22588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AAE4A5" w14:textId="77777777" w:rsidR="00E631CE" w:rsidRDefault="00E631CE" w:rsidP="00855D6E">
            <w:pPr>
              <w:spacing w:line="276" w:lineRule="auto"/>
            </w:pPr>
          </w:p>
        </w:tc>
      </w:tr>
      <w:tr w:rsidR="00E631CE" w14:paraId="0BA016AB" w14:textId="77777777" w:rsidTr="005E039D">
        <w:trPr>
          <w:trHeight w:hRule="exact" w:val="403"/>
        </w:trPr>
        <w:tc>
          <w:tcPr>
            <w:tcW w:w="403" w:type="dxa"/>
          </w:tcPr>
          <w:p w14:paraId="3A9424C6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053A2E9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9D9C77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883036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AE5D30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39BE8D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4FDEF7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29AF5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37FE42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22148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B7A3DC2" w14:textId="77777777" w:rsidR="00E631CE" w:rsidRDefault="00E631CE" w:rsidP="00855D6E">
            <w:pPr>
              <w:spacing w:line="276" w:lineRule="auto"/>
            </w:pPr>
          </w:p>
        </w:tc>
      </w:tr>
      <w:tr w:rsidR="00E631CE" w14:paraId="5610DFAA" w14:textId="77777777" w:rsidTr="005E039D">
        <w:trPr>
          <w:trHeight w:hRule="exact" w:val="403"/>
        </w:trPr>
        <w:tc>
          <w:tcPr>
            <w:tcW w:w="403" w:type="dxa"/>
          </w:tcPr>
          <w:p w14:paraId="179253C6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3A48880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1591D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887177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75E14F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516FF0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4014AB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65ACBA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A035C8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3C2E2B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C412C5" w14:textId="77777777" w:rsidR="00E631CE" w:rsidRDefault="00E631CE" w:rsidP="00855D6E">
            <w:pPr>
              <w:spacing w:line="276" w:lineRule="auto"/>
            </w:pPr>
          </w:p>
        </w:tc>
      </w:tr>
      <w:tr w:rsidR="00E631CE" w14:paraId="143B5671" w14:textId="77777777" w:rsidTr="005E039D">
        <w:trPr>
          <w:trHeight w:hRule="exact" w:val="403"/>
        </w:trPr>
        <w:tc>
          <w:tcPr>
            <w:tcW w:w="403" w:type="dxa"/>
          </w:tcPr>
          <w:p w14:paraId="60615D44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243D1BF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D2504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5E56A2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2E7073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9CBF52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649AEF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989D44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D5F665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5A5F7A" w14:textId="77777777" w:rsidR="00E631CE" w:rsidRDefault="00E631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0D9C8B" w14:textId="77777777" w:rsidR="00E631CE" w:rsidRDefault="00E631CE" w:rsidP="00855D6E">
            <w:pPr>
              <w:spacing w:line="276" w:lineRule="auto"/>
            </w:pPr>
          </w:p>
        </w:tc>
      </w:tr>
    </w:tbl>
    <w:p w14:paraId="436FEDA4" w14:textId="77777777" w:rsidR="001609A9" w:rsidRDefault="001609A9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37FC7615" w14:textId="77777777" w:rsidR="001609A9" w:rsidRDefault="005B2103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</w:t>
      </w:r>
      <w:r w:rsidRPr="00B608F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D20F0A">
        <w:rPr>
          <w:rFonts w:ascii="Times New Roman" w:hAnsi="Times New Roman" w:cs="Times New Roman"/>
          <w:b/>
          <w:sz w:val="24"/>
          <w:szCs w:val="24"/>
        </w:rPr>
        <w:t>4</w:t>
      </w:r>
      <w:r w:rsidR="004048A9" w:rsidRPr="00B608F3">
        <w:rPr>
          <w:rFonts w:ascii="Times New Roman" w:hAnsi="Times New Roman" w:cs="Times New Roman"/>
          <w:b/>
          <w:sz w:val="24"/>
          <w:szCs w:val="24"/>
        </w:rPr>
        <w:t>:</w:t>
      </w:r>
      <w:r w:rsidR="001609A9">
        <w:rPr>
          <w:rFonts w:ascii="Times New Roman" w:hAnsi="Times New Roman" w:cs="Times New Roman"/>
          <w:b/>
          <w:sz w:val="24"/>
          <w:szCs w:val="24"/>
        </w:rPr>
        <w:t xml:space="preserve"> Triangle Glide-Reflection Step One</w:t>
      </w:r>
    </w:p>
    <w:p w14:paraId="6B4AE4BC" w14:textId="77777777" w:rsidR="007A16B7" w:rsidRPr="001609A9" w:rsidRDefault="001609A9" w:rsidP="001609A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, </w:t>
      </w:r>
      <w:r w:rsidR="006D4F9B">
        <w:rPr>
          <w:rFonts w:ascii="Times New Roman" w:hAnsi="Times New Roman" w:cs="Times New Roman"/>
          <w:sz w:val="24"/>
          <w:szCs w:val="24"/>
        </w:rPr>
        <w:t xml:space="preserve">slide the triangle </w:t>
      </w:r>
      <w:r>
        <w:rPr>
          <w:rFonts w:ascii="Times New Roman" w:hAnsi="Times New Roman" w:cs="Times New Roman"/>
          <w:sz w:val="24"/>
          <w:szCs w:val="24"/>
        </w:rPr>
        <w:t xml:space="preserve">along </w:t>
      </w:r>
      <w:r w:rsidR="004048A9">
        <w:rPr>
          <w:rFonts w:ascii="Times New Roman" w:hAnsi="Times New Roman" w:cs="Times New Roman"/>
          <w:sz w:val="24"/>
          <w:szCs w:val="24"/>
        </w:rPr>
        <w:t>vec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4DC1B162">
          <v:shape id="_x0000_i1292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292" DrawAspect="Content" ObjectID="_1688998980" r:id="rId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03"/>
        <w:gridCol w:w="440"/>
        <w:gridCol w:w="403"/>
        <w:gridCol w:w="403"/>
        <w:gridCol w:w="403"/>
        <w:gridCol w:w="403"/>
        <w:gridCol w:w="403"/>
      </w:tblGrid>
      <w:tr w:rsidR="0041309F" w14:paraId="44AD7E9C" w14:textId="77777777" w:rsidTr="00E04399">
        <w:trPr>
          <w:trHeight w:hRule="exact" w:val="403"/>
        </w:trPr>
        <w:tc>
          <w:tcPr>
            <w:tcW w:w="403" w:type="dxa"/>
          </w:tcPr>
          <w:p w14:paraId="3335E9B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6542790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7E927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C66A5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EAC73A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E9CF51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C328B2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FD1F70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ABDF62" w14:textId="77777777" w:rsidR="0041309F" w:rsidRPr="005D7A76" w:rsidRDefault="0041309F" w:rsidP="00855D6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03" w:type="dxa"/>
          </w:tcPr>
          <w:p w14:paraId="28A58852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6B83D5" w14:textId="77777777" w:rsidR="0041309F" w:rsidRDefault="0041309F" w:rsidP="00855D6E">
            <w:pPr>
              <w:spacing w:line="276" w:lineRule="auto"/>
            </w:pPr>
          </w:p>
        </w:tc>
      </w:tr>
      <w:tr w:rsidR="0041309F" w14:paraId="0A38EA4D" w14:textId="77777777" w:rsidTr="00E04399">
        <w:trPr>
          <w:trHeight w:hRule="exact" w:val="403"/>
        </w:trPr>
        <w:tc>
          <w:tcPr>
            <w:tcW w:w="403" w:type="dxa"/>
          </w:tcPr>
          <w:p w14:paraId="4EDF06CE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D14E866" w14:textId="77777777" w:rsidR="0041309F" w:rsidRPr="00801BEC" w:rsidRDefault="00E47C26" w:rsidP="00855D6E">
            <w:pPr>
              <w:spacing w:line="276" w:lineRule="auto"/>
              <w:rPr>
                <w:i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1ABEED12">
                <v:shape id="_x0000_i1291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1" DrawAspect="Content" ObjectID="_1688998981" r:id="rId60"/>
              </w:object>
            </w:r>
          </w:p>
        </w:tc>
        <w:tc>
          <w:tcPr>
            <w:tcW w:w="403" w:type="dxa"/>
          </w:tcPr>
          <w:p w14:paraId="0624698D" w14:textId="77777777" w:rsidR="0041309F" w:rsidRDefault="00FF6D4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299997AB" wp14:editId="045C4395">
                      <wp:simplePos x="0" y="0"/>
                      <wp:positionH relativeFrom="column">
                        <wp:posOffset>-344805</wp:posOffset>
                      </wp:positionH>
                      <wp:positionV relativeFrom="paragraph">
                        <wp:posOffset>-4445</wp:posOffset>
                      </wp:positionV>
                      <wp:extent cx="523875" cy="504825"/>
                      <wp:effectExtent l="19050" t="38100" r="47625" b="28575"/>
                      <wp:wrapNone/>
                      <wp:docPr id="50576" name="Straight Arrow Connector 505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E0FB533">
                    <v:shape id="Straight Arrow Connector 50576" style="position:absolute;margin-left:-27.15pt;margin-top:-.35pt;width:41.25pt;height:39.75pt;flip:y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" w14:anchorId="51110F4A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DF1E731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3F19A6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C7966D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E29204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0862B2" w14:textId="77777777" w:rsidR="0041309F" w:rsidRDefault="001E6CD4" w:rsidP="00855D6E">
            <w:pPr>
              <w:spacing w:line="276" w:lineRule="auto"/>
            </w:pPr>
            <w:r w:rsidRPr="005D7A7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14:paraId="39BF05D4" w14:textId="77777777" w:rsidR="0041309F" w:rsidRDefault="001E6CD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6299510A" wp14:editId="2EC6E964">
                      <wp:simplePos x="0" y="0"/>
                      <wp:positionH relativeFrom="column">
                        <wp:posOffset>-1816101</wp:posOffset>
                      </wp:positionH>
                      <wp:positionV relativeFrom="paragraph">
                        <wp:posOffset>-27940</wp:posOffset>
                      </wp:positionV>
                      <wp:extent cx="1990725" cy="2009775"/>
                      <wp:effectExtent l="38100" t="38100" r="47625" b="47625"/>
                      <wp:wrapNone/>
                      <wp:docPr id="50577" name="Straight Arrow Connector 505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90725" cy="20097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265F732">
                    <v:shape id="Straight Arrow Connector 50577" style="position:absolute;margin-left:-143pt;margin-top:-2.2pt;width:156.75pt;height:158.25pt;flip:x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" w14:anchorId="716943E1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04F749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38198C" w14:textId="77777777" w:rsidR="0041309F" w:rsidRDefault="0041309F" w:rsidP="00855D6E">
            <w:pPr>
              <w:spacing w:line="276" w:lineRule="auto"/>
            </w:pPr>
          </w:p>
        </w:tc>
      </w:tr>
      <w:tr w:rsidR="0041309F" w14:paraId="6E7BAA4D" w14:textId="77777777" w:rsidTr="00E04399">
        <w:trPr>
          <w:trHeight w:hRule="exact" w:val="403"/>
        </w:trPr>
        <w:tc>
          <w:tcPr>
            <w:tcW w:w="403" w:type="dxa"/>
          </w:tcPr>
          <w:p w14:paraId="448148AA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ECD808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C925B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BB8D9C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87DAF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E84C1C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BCBD38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B3C82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12BD4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F4850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A0C392" w14:textId="77777777" w:rsidR="0041309F" w:rsidRDefault="0041309F" w:rsidP="00855D6E">
            <w:pPr>
              <w:spacing w:line="276" w:lineRule="auto"/>
            </w:pPr>
          </w:p>
        </w:tc>
      </w:tr>
      <w:tr w:rsidR="0041309F" w14:paraId="01B85CCB" w14:textId="77777777" w:rsidTr="00E04399">
        <w:trPr>
          <w:trHeight w:hRule="exact" w:val="403"/>
        </w:trPr>
        <w:tc>
          <w:tcPr>
            <w:tcW w:w="403" w:type="dxa"/>
          </w:tcPr>
          <w:p w14:paraId="19414C54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919EBD5" w14:textId="77777777" w:rsidR="0041309F" w:rsidRDefault="00FF6D48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6592" behindDoc="0" locked="0" layoutInCell="1" allowOverlap="1" wp14:anchorId="1FF4655E" wp14:editId="7DE177EC">
                      <wp:simplePos x="0" y="0"/>
                      <wp:positionH relativeFrom="column">
                        <wp:posOffset>-86995</wp:posOffset>
                      </wp:positionH>
                      <wp:positionV relativeFrom="paragraph">
                        <wp:posOffset>-15875</wp:posOffset>
                      </wp:positionV>
                      <wp:extent cx="523875" cy="504825"/>
                      <wp:effectExtent l="19050" t="38100" r="47625" b="28575"/>
                      <wp:wrapNone/>
                      <wp:docPr id="50593" name="Straight Arrow Connector 505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FD611ED">
                    <v:shape id="Straight Arrow Connector 50593" style="position:absolute;margin-left:-6.85pt;margin-top:-1.25pt;width:41.25pt;height:39.75pt;flip:y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" w14:anchorId="607C1267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27948D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ECEAC7" w14:textId="77777777" w:rsidR="0041309F" w:rsidRPr="0041309F" w:rsidRDefault="0041309F" w:rsidP="00855D6E">
            <w:pPr>
              <w:spacing w:line="276" w:lineRule="auto"/>
              <w:rPr>
                <w:color w:val="FF0000"/>
              </w:rPr>
            </w:pPr>
            <w:r w:rsidRPr="0041309F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4DC2A274" wp14:editId="3EDF1096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-15875</wp:posOffset>
                      </wp:positionV>
                      <wp:extent cx="485775" cy="266700"/>
                      <wp:effectExtent l="0" t="0" r="28575" b="19050"/>
                      <wp:wrapNone/>
                      <wp:docPr id="50579" name="Isosceles Triangle 505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A3A7E53">
                    <v:shape id="Isosceles Triangle 50579" style="position:absolute;margin-left:-5.1pt;margin-top:-1.25pt;width:38.25pt;height:21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5" adj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" w14:anchorId="3DFA935D"/>
                  </w:pict>
                </mc:Fallback>
              </mc:AlternateContent>
            </w:r>
          </w:p>
        </w:tc>
        <w:tc>
          <w:tcPr>
            <w:tcW w:w="403" w:type="dxa"/>
          </w:tcPr>
          <w:p w14:paraId="68F7997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C6C3B7" w14:textId="77777777" w:rsidR="0041309F" w:rsidRDefault="00955629" w:rsidP="00855D6E">
            <w:pPr>
              <w:spacing w:line="276" w:lineRule="auto"/>
            </w:pPr>
            <w:r>
              <w:t>P*</w:t>
            </w:r>
          </w:p>
        </w:tc>
        <w:tc>
          <w:tcPr>
            <w:tcW w:w="403" w:type="dxa"/>
          </w:tcPr>
          <w:p w14:paraId="4D4F35BF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CDBA5F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73D47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AB6A32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15CF24" w14:textId="77777777" w:rsidR="0041309F" w:rsidRDefault="0041309F" w:rsidP="00855D6E">
            <w:pPr>
              <w:spacing w:line="276" w:lineRule="auto"/>
            </w:pPr>
          </w:p>
        </w:tc>
      </w:tr>
      <w:tr w:rsidR="0041309F" w:rsidRPr="00801BEC" w14:paraId="0147495E" w14:textId="77777777" w:rsidTr="00E04399">
        <w:trPr>
          <w:trHeight w:hRule="exact" w:val="403"/>
        </w:trPr>
        <w:tc>
          <w:tcPr>
            <w:tcW w:w="403" w:type="dxa"/>
          </w:tcPr>
          <w:p w14:paraId="18CC7A84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7784D838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E67CB03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EE416DF" w14:textId="77777777" w:rsidR="0041309F" w:rsidRPr="00801BEC" w:rsidRDefault="00FF6D48" w:rsidP="00855D6E">
            <w:pPr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8640" behindDoc="0" locked="0" layoutInCell="1" allowOverlap="1" wp14:anchorId="0E8C192C" wp14:editId="2FAE55D2">
                      <wp:simplePos x="0" y="0"/>
                      <wp:positionH relativeFrom="column">
                        <wp:posOffset>-108585</wp:posOffset>
                      </wp:positionH>
                      <wp:positionV relativeFrom="paragraph">
                        <wp:posOffset>-8890</wp:posOffset>
                      </wp:positionV>
                      <wp:extent cx="523875" cy="504825"/>
                      <wp:effectExtent l="19050" t="38100" r="47625" b="28575"/>
                      <wp:wrapNone/>
                      <wp:docPr id="50594" name="Straight Arrow Connector 505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98E5A30">
                    <v:shape id="Straight Arrow Connector 50594" style="position:absolute;margin-left:-8.55pt;margin-top:-.7pt;width:41.25pt;height:39.75pt;flip:y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" w14:anchorId="36668E69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F4E283F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746B04C6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48A324ED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5CC81D3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19D3A72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7D7E323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0316048" w14:textId="77777777" w:rsidR="0041309F" w:rsidRPr="00801BEC" w:rsidRDefault="0041309F" w:rsidP="00855D6E">
            <w:pPr>
              <w:spacing w:line="276" w:lineRule="auto"/>
              <w:rPr>
                <w:b/>
              </w:rPr>
            </w:pPr>
          </w:p>
        </w:tc>
      </w:tr>
      <w:tr w:rsidR="0041309F" w14:paraId="7C3D3E90" w14:textId="77777777" w:rsidTr="00E04399">
        <w:trPr>
          <w:trHeight w:hRule="exact" w:val="403"/>
        </w:trPr>
        <w:tc>
          <w:tcPr>
            <w:tcW w:w="403" w:type="dxa"/>
          </w:tcPr>
          <w:p w14:paraId="26D65482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774D606" w14:textId="77777777" w:rsidR="0041309F" w:rsidRDefault="0041309F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4E1F32E7" wp14:editId="1DF0AB0D">
                      <wp:simplePos x="0" y="0"/>
                      <wp:positionH relativeFrom="column">
                        <wp:posOffset>-84455</wp:posOffset>
                      </wp:positionH>
                      <wp:positionV relativeFrom="paragraph">
                        <wp:posOffset>-17780</wp:posOffset>
                      </wp:positionV>
                      <wp:extent cx="485775" cy="266700"/>
                      <wp:effectExtent l="0" t="0" r="28575" b="19050"/>
                      <wp:wrapNone/>
                      <wp:docPr id="50578" name="Isosceles Triangle 505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66206D1">
                    <v:shape id="Isosceles Triangle 50578" style="position:absolute;margin-left:-6.65pt;margin-top:-1.4pt;width:38.25pt;height:21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adj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" w14:anchorId="6FA7690D"/>
                  </w:pict>
                </mc:Fallback>
              </mc:AlternateContent>
            </w:r>
          </w:p>
        </w:tc>
        <w:tc>
          <w:tcPr>
            <w:tcW w:w="403" w:type="dxa"/>
          </w:tcPr>
          <w:p w14:paraId="2843499C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6BA1F4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30D94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0C73D4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C4493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3A45A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8E3297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37A36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853488" w14:textId="77777777" w:rsidR="0041309F" w:rsidRDefault="0041309F" w:rsidP="00855D6E">
            <w:pPr>
              <w:spacing w:line="276" w:lineRule="auto"/>
            </w:pPr>
          </w:p>
        </w:tc>
      </w:tr>
      <w:tr w:rsidR="0041309F" w14:paraId="300CA2BD" w14:textId="77777777" w:rsidTr="00E04399">
        <w:trPr>
          <w:trHeight w:hRule="exact" w:val="403"/>
        </w:trPr>
        <w:tc>
          <w:tcPr>
            <w:tcW w:w="403" w:type="dxa"/>
          </w:tcPr>
          <w:p w14:paraId="54960F80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BDD7EA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500497" w14:textId="77777777" w:rsidR="0041309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</w:t>
            </w:r>
          </w:p>
        </w:tc>
        <w:tc>
          <w:tcPr>
            <w:tcW w:w="403" w:type="dxa"/>
          </w:tcPr>
          <w:p w14:paraId="67CCD25F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AF653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CB05F6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B0886F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6ECA8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5CDD28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9D3D3E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435B27" w14:textId="77777777" w:rsidR="0041309F" w:rsidRDefault="0041309F" w:rsidP="00855D6E">
            <w:pPr>
              <w:spacing w:line="276" w:lineRule="auto"/>
            </w:pPr>
          </w:p>
        </w:tc>
      </w:tr>
      <w:tr w:rsidR="0041309F" w14:paraId="2949D45C" w14:textId="77777777" w:rsidTr="00E04399">
        <w:trPr>
          <w:trHeight w:hRule="exact" w:val="403"/>
        </w:trPr>
        <w:tc>
          <w:tcPr>
            <w:tcW w:w="403" w:type="dxa"/>
          </w:tcPr>
          <w:p w14:paraId="6FCBEFA5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DB5759D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6DFECC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D4AE3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52BCF6B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C0FD22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BBE336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084AA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2415A5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5F5141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BCFD2F" w14:textId="77777777" w:rsidR="0041309F" w:rsidRDefault="0041309F" w:rsidP="00855D6E">
            <w:pPr>
              <w:spacing w:line="276" w:lineRule="auto"/>
            </w:pPr>
          </w:p>
        </w:tc>
      </w:tr>
      <w:tr w:rsidR="0041309F" w14:paraId="08708761" w14:textId="77777777" w:rsidTr="00E04399">
        <w:trPr>
          <w:trHeight w:hRule="exact" w:val="403"/>
        </w:trPr>
        <w:tc>
          <w:tcPr>
            <w:tcW w:w="403" w:type="dxa"/>
          </w:tcPr>
          <w:p w14:paraId="106490A3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D0D6E11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446C81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033ABF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F19FD6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8D7E2E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2E6F59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728280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C0521D1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BEF4D67" w14:textId="77777777" w:rsidR="0041309F" w:rsidRDefault="0041309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7959A2" w14:textId="77777777" w:rsidR="0041309F" w:rsidRDefault="0041309F" w:rsidP="00855D6E">
            <w:pPr>
              <w:spacing w:line="276" w:lineRule="auto"/>
            </w:pPr>
          </w:p>
        </w:tc>
      </w:tr>
    </w:tbl>
    <w:p w14:paraId="60063A73" w14:textId="77777777" w:rsidR="005B2103" w:rsidRDefault="005B2103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Cs/>
          <w:sz w:val="24"/>
          <w:szCs w:val="24"/>
        </w:rPr>
      </w:pPr>
    </w:p>
    <w:p w14:paraId="69FD400A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338EBFE9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0665264A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717A93C9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06847AFD" w14:textId="77777777" w:rsidR="00A677DF" w:rsidRDefault="00A677DF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236EDDDB" w14:textId="77777777" w:rsidR="001609A9" w:rsidRDefault="00D20F0A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</w:t>
      </w:r>
      <w:r w:rsidR="005B2103" w:rsidRPr="00B843DF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="001609A9">
        <w:rPr>
          <w:rFonts w:ascii="Times New Roman" w:hAnsi="Times New Roman" w:cs="Times New Roman"/>
          <w:b/>
          <w:sz w:val="24"/>
          <w:szCs w:val="24"/>
        </w:rPr>
        <w:t>:</w:t>
      </w:r>
      <w:r w:rsidR="001609A9" w:rsidRPr="001609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09A9">
        <w:rPr>
          <w:rFonts w:ascii="Times New Roman" w:hAnsi="Times New Roman" w:cs="Times New Roman"/>
          <w:b/>
          <w:sz w:val="24"/>
          <w:szCs w:val="24"/>
        </w:rPr>
        <w:t>Triangle Glide-Reflection Step Two</w:t>
      </w:r>
    </w:p>
    <w:p w14:paraId="6F41D8E5" w14:textId="77777777" w:rsidR="003542DF" w:rsidRPr="00B843DF" w:rsidRDefault="00FF6D48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</w:t>
      </w:r>
      <w:r w:rsidR="006D4F9B" w:rsidRPr="00B843DF">
        <w:rPr>
          <w:rFonts w:ascii="Times New Roman" w:hAnsi="Times New Roman" w:cs="Times New Roman"/>
          <w:sz w:val="24"/>
          <w:szCs w:val="24"/>
        </w:rPr>
        <w:t xml:space="preserve"> reflect the triangle across line</w:t>
      </w:r>
      <w:r w:rsidR="006D4F9B" w:rsidRPr="00B843DF">
        <w:rPr>
          <w:rFonts w:ascii="Times New Roman" w:hAnsi="Times New Roman" w:cs="Times New Roman"/>
          <w:i/>
          <w:sz w:val="24"/>
          <w:szCs w:val="24"/>
        </w:rPr>
        <w:t xml:space="preserve"> l. </w:t>
      </w:r>
      <w:r w:rsidR="004B1692" w:rsidRPr="00B843DF">
        <w:rPr>
          <w:rFonts w:ascii="Times New Roman" w:hAnsi="Times New Roman" w:cs="Times New Roman"/>
          <w:sz w:val="24"/>
          <w:szCs w:val="24"/>
        </w:rPr>
        <w:t>The final result is the green triangle</w:t>
      </w:r>
      <w:r>
        <w:rPr>
          <w:rFonts w:ascii="Times New Roman" w:hAnsi="Times New Roman" w:cs="Times New Roman"/>
          <w:sz w:val="24"/>
          <w:szCs w:val="24"/>
        </w:rPr>
        <w:t xml:space="preserve"> below line </w:t>
      </w:r>
      <w:r w:rsidRPr="00B843DF">
        <w:rPr>
          <w:rFonts w:ascii="Times New Roman" w:hAnsi="Times New Roman" w:cs="Times New Roman"/>
          <w:i/>
          <w:sz w:val="24"/>
          <w:szCs w:val="24"/>
        </w:rPr>
        <w:t>l</w:t>
      </w:r>
      <w:r w:rsidR="004B1692" w:rsidRPr="00B843D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27"/>
        <w:gridCol w:w="403"/>
        <w:gridCol w:w="403"/>
        <w:gridCol w:w="403"/>
        <w:gridCol w:w="403"/>
        <w:gridCol w:w="403"/>
        <w:gridCol w:w="403"/>
        <w:gridCol w:w="403"/>
      </w:tblGrid>
      <w:tr w:rsidR="003542DF" w14:paraId="10A64DC8" w14:textId="77777777" w:rsidTr="00B843DF">
        <w:trPr>
          <w:trHeight w:hRule="exact" w:val="403"/>
        </w:trPr>
        <w:tc>
          <w:tcPr>
            <w:tcW w:w="403" w:type="dxa"/>
          </w:tcPr>
          <w:p w14:paraId="4C2ACE3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134F12A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14970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F3897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EC84FA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B624E3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B20FE7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18D91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4C84AC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8A7B25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A33146" w14:textId="77777777" w:rsidR="003542DF" w:rsidRDefault="003542DF" w:rsidP="00855D6E">
            <w:pPr>
              <w:spacing w:line="276" w:lineRule="auto"/>
            </w:pPr>
          </w:p>
        </w:tc>
      </w:tr>
      <w:tr w:rsidR="003542DF" w14:paraId="19A7912A" w14:textId="77777777" w:rsidTr="00B843DF">
        <w:trPr>
          <w:trHeight w:hRule="exact" w:val="403"/>
        </w:trPr>
        <w:tc>
          <w:tcPr>
            <w:tcW w:w="403" w:type="dxa"/>
          </w:tcPr>
          <w:p w14:paraId="5702B52A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DECFF5A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0CD32C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0E10A9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A1D66C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ABBB76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43699F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37C4BE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83678B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281404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94B319" w14:textId="77777777" w:rsidR="003542DF" w:rsidRDefault="003542DF" w:rsidP="00855D6E">
            <w:pPr>
              <w:spacing w:line="276" w:lineRule="auto"/>
            </w:pPr>
          </w:p>
        </w:tc>
      </w:tr>
      <w:tr w:rsidR="003542DF" w14:paraId="7C76D34D" w14:textId="77777777" w:rsidTr="00B843DF">
        <w:trPr>
          <w:trHeight w:hRule="exact" w:val="403"/>
        </w:trPr>
        <w:tc>
          <w:tcPr>
            <w:tcW w:w="403" w:type="dxa"/>
          </w:tcPr>
          <w:p w14:paraId="4C78ABE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C66DCB6" w14:textId="77777777" w:rsidR="003542DF" w:rsidRPr="00801BEC" w:rsidRDefault="00B40194" w:rsidP="00855D6E">
            <w:pPr>
              <w:spacing w:line="276" w:lineRule="auto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34DED11D" wp14:editId="630912A2">
                      <wp:simplePos x="0" y="0"/>
                      <wp:positionH relativeFrom="column">
                        <wp:posOffset>-81915</wp:posOffset>
                      </wp:positionH>
                      <wp:positionV relativeFrom="paragraph">
                        <wp:posOffset>3175</wp:posOffset>
                      </wp:positionV>
                      <wp:extent cx="523875" cy="504825"/>
                      <wp:effectExtent l="19050" t="38100" r="47625" b="28575"/>
                      <wp:wrapNone/>
                      <wp:docPr id="50588" name="Straight Arrow Connector 505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5048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2FAFF86">
                    <v:shape id="Straight Arrow Connector 50588" style="position:absolute;margin-left:-6.45pt;margin-top:.25pt;width:41.25pt;height:39.75pt;flip:y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" w14:anchorId="64E1BC50">
                      <v:stroke endarrow="block"/>
                    </v:shape>
                  </w:pict>
                </mc:Fallback>
              </mc:AlternateConten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6E1CCD88">
                <v:shape id="_x0000_i1290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90" DrawAspect="Content" ObjectID="_1688998982" r:id="rId61"/>
              </w:object>
            </w:r>
          </w:p>
        </w:tc>
        <w:tc>
          <w:tcPr>
            <w:tcW w:w="403" w:type="dxa"/>
          </w:tcPr>
          <w:p w14:paraId="212E0344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4016A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EB2D5EC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C587F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FCEDC9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3B0B9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378176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6E3FCC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9223DE" w14:textId="77777777" w:rsidR="003542DF" w:rsidRDefault="003542DF" w:rsidP="00855D6E">
            <w:pPr>
              <w:spacing w:line="276" w:lineRule="auto"/>
            </w:pPr>
          </w:p>
        </w:tc>
      </w:tr>
      <w:tr w:rsidR="003542DF" w14:paraId="3DFDB2CE" w14:textId="77777777" w:rsidTr="00B843DF">
        <w:trPr>
          <w:trHeight w:hRule="exact" w:val="403"/>
        </w:trPr>
        <w:tc>
          <w:tcPr>
            <w:tcW w:w="403" w:type="dxa"/>
          </w:tcPr>
          <w:p w14:paraId="759535D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83E9513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E9E76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5E0FE4" w14:textId="77777777"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*</w:t>
            </w:r>
          </w:p>
        </w:tc>
        <w:tc>
          <w:tcPr>
            <w:tcW w:w="403" w:type="dxa"/>
          </w:tcPr>
          <w:p w14:paraId="26945248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254D54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1459B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C1D4C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0C012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95E80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F21AE0" w14:textId="77777777" w:rsidR="003542DF" w:rsidRDefault="003542DF" w:rsidP="00855D6E">
            <w:pPr>
              <w:spacing w:line="276" w:lineRule="auto"/>
            </w:pPr>
          </w:p>
        </w:tc>
      </w:tr>
      <w:tr w:rsidR="003542DF" w14:paraId="1F6A8BCA" w14:textId="77777777" w:rsidTr="00B843DF">
        <w:trPr>
          <w:trHeight w:hRule="exact" w:val="403"/>
        </w:trPr>
        <w:tc>
          <w:tcPr>
            <w:tcW w:w="403" w:type="dxa"/>
          </w:tcPr>
          <w:p w14:paraId="48C161DA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DD3B9F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9132E8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5ADEC0" w14:textId="77777777" w:rsidR="003542DF" w:rsidRPr="0041309F" w:rsidRDefault="003542DF" w:rsidP="00855D6E">
            <w:pPr>
              <w:spacing w:line="276" w:lineRule="auto"/>
              <w:rPr>
                <w:color w:val="FF0000"/>
              </w:rPr>
            </w:pPr>
            <w:r w:rsidRPr="0041309F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6205BDD6" wp14:editId="11509615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-15875</wp:posOffset>
                      </wp:positionV>
                      <wp:extent cx="485775" cy="266700"/>
                      <wp:effectExtent l="0" t="0" r="28575" b="19050"/>
                      <wp:wrapNone/>
                      <wp:docPr id="50589" name="Isosceles Triangle 505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5234D5A">
                    <v:shape id="Isosceles Triangle 50589" style="position:absolute;margin-left:-5.1pt;margin-top:-1.25pt;width:38.25pt;height:21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5" adj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" w14:anchorId="30252823"/>
                  </w:pict>
                </mc:Fallback>
              </mc:AlternateContent>
            </w:r>
          </w:p>
        </w:tc>
        <w:tc>
          <w:tcPr>
            <w:tcW w:w="403" w:type="dxa"/>
          </w:tcPr>
          <w:p w14:paraId="702037F3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0F5B11" w14:textId="77777777"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*</w:t>
            </w:r>
          </w:p>
        </w:tc>
        <w:tc>
          <w:tcPr>
            <w:tcW w:w="403" w:type="dxa"/>
          </w:tcPr>
          <w:p w14:paraId="2B256355" w14:textId="77777777" w:rsidR="003542DF" w:rsidRDefault="003542DF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5B9A6736" wp14:editId="4D767CAD">
                      <wp:simplePos x="0" y="0"/>
                      <wp:positionH relativeFrom="column">
                        <wp:posOffset>-1321435</wp:posOffset>
                      </wp:positionH>
                      <wp:positionV relativeFrom="paragraph">
                        <wp:posOffset>-859790</wp:posOffset>
                      </wp:positionV>
                      <wp:extent cx="2343150" cy="2381250"/>
                      <wp:effectExtent l="38100" t="38100" r="38100" b="38100"/>
                      <wp:wrapNone/>
                      <wp:docPr id="50590" name="Straight Arrow Connector 505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343150" cy="23812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D27A8C5">
                    <v:shape id="Straight Arrow Connector 50590" style="position:absolute;margin-left:-104.05pt;margin-top:-67.7pt;width:184.5pt;height:187.5pt;flip:x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" w14:anchorId="151BD3E0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4608AA5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B3C2D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45B4D4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36E7E1" w14:textId="77777777" w:rsidR="003542DF" w:rsidRDefault="003542DF" w:rsidP="00855D6E">
            <w:pPr>
              <w:spacing w:line="276" w:lineRule="auto"/>
            </w:pPr>
          </w:p>
        </w:tc>
      </w:tr>
      <w:tr w:rsidR="003542DF" w:rsidRPr="00801BEC" w14:paraId="7B1A9762" w14:textId="77777777" w:rsidTr="00B843DF">
        <w:trPr>
          <w:trHeight w:hRule="exact" w:val="403"/>
        </w:trPr>
        <w:tc>
          <w:tcPr>
            <w:tcW w:w="403" w:type="dxa"/>
          </w:tcPr>
          <w:p w14:paraId="5581912F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66AB98E1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014E3A7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C6E576F" w14:textId="77777777"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*</w:t>
            </w:r>
          </w:p>
        </w:tc>
        <w:tc>
          <w:tcPr>
            <w:tcW w:w="403" w:type="dxa"/>
          </w:tcPr>
          <w:p w14:paraId="501D0807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4C9D20F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4D8C30F0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63E3677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BBC2D73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D2873CA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3EECC27" w14:textId="77777777" w:rsidR="003542DF" w:rsidRPr="00801BEC" w:rsidRDefault="003542DF" w:rsidP="00855D6E">
            <w:pPr>
              <w:spacing w:line="276" w:lineRule="auto"/>
              <w:rPr>
                <w:b/>
              </w:rPr>
            </w:pPr>
          </w:p>
        </w:tc>
      </w:tr>
      <w:tr w:rsidR="003542DF" w14:paraId="7C20B1C0" w14:textId="77777777" w:rsidTr="00B843DF">
        <w:trPr>
          <w:trHeight w:hRule="exact" w:val="403"/>
        </w:trPr>
        <w:tc>
          <w:tcPr>
            <w:tcW w:w="403" w:type="dxa"/>
          </w:tcPr>
          <w:p w14:paraId="462E72A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EF23C39" w14:textId="77777777" w:rsidR="003542DF" w:rsidRDefault="003542DF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 wp14:anchorId="5599CE91" wp14:editId="089662BA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-17780</wp:posOffset>
                      </wp:positionV>
                      <wp:extent cx="485775" cy="266700"/>
                      <wp:effectExtent l="0" t="0" r="28575" b="19050"/>
                      <wp:wrapNone/>
                      <wp:docPr id="50591" name="Isosceles Triangle 505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18480B8">
                    <v:shapetype id="_x0000_t5" coordsize="21600,21600" o:spt="5" adj="10800" path="m@0,l,21600r21600,xe" w14:anchorId="236A67E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textboxrect="0,10800,10800,18000;5400,10800,16200,18000;10800,10800,21600,18000;0,7200,7200,21600;7200,7200,14400,21600;14400,7200,21600,21600" gradientshapeok="t" o:connecttype="custom" o:connectlocs="@0,0;@1,10800;0,21600;10800,21600;21600,21600;@2,10800"/>
                      <v:handles>
                        <v:h position="#0,topLeft" xrange="0,21600"/>
                      </v:handles>
                    </v:shapetype>
                    <v:shape id="Isosceles Triangle 50591" style="position:absolute;margin-left:-5.15pt;margin-top:-1.4pt;width:38.25pt;height:21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adj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2DFD4DB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9A6A39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E9EE43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0666D37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788789" w14:textId="77777777"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’</w:t>
            </w:r>
          </w:p>
        </w:tc>
        <w:tc>
          <w:tcPr>
            <w:tcW w:w="403" w:type="dxa"/>
          </w:tcPr>
          <w:p w14:paraId="6EF46138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42820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82202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175B91" w14:textId="77777777" w:rsidR="003542DF" w:rsidRDefault="003542DF" w:rsidP="00855D6E">
            <w:pPr>
              <w:spacing w:line="276" w:lineRule="auto"/>
            </w:pPr>
          </w:p>
        </w:tc>
      </w:tr>
      <w:tr w:rsidR="003542DF" w14:paraId="0C204121" w14:textId="77777777" w:rsidTr="00B843DF">
        <w:trPr>
          <w:trHeight w:hRule="exact" w:val="403"/>
        </w:trPr>
        <w:tc>
          <w:tcPr>
            <w:tcW w:w="403" w:type="dxa"/>
          </w:tcPr>
          <w:p w14:paraId="0D500F0F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35E731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72F00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6E59B6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7484EB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1BF12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FE5CF3" w14:textId="77777777" w:rsidR="003542DF" w:rsidRPr="004B1692" w:rsidRDefault="003542DF" w:rsidP="00855D6E">
            <w:pPr>
              <w:spacing w:line="276" w:lineRule="auto"/>
              <w:rPr>
                <w:color w:val="76923C" w:themeColor="accent3" w:themeShade="BF"/>
              </w:rPr>
            </w:pPr>
            <w:r w:rsidRPr="004B1692">
              <w:rPr>
                <w:rFonts w:ascii="Times New Roman" w:hAnsi="Times New Roman" w:cs="Times New Roman"/>
                <w:noProof/>
                <w:color w:val="76923C" w:themeColor="accent3" w:themeShade="B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84544" behindDoc="0" locked="0" layoutInCell="1" allowOverlap="1" wp14:anchorId="0C562914" wp14:editId="60729DE2">
                      <wp:simplePos x="0" y="0"/>
                      <wp:positionH relativeFrom="column">
                        <wp:posOffset>-174942</wp:posOffset>
                      </wp:positionH>
                      <wp:positionV relativeFrom="paragraph">
                        <wp:posOffset>-154622</wp:posOffset>
                      </wp:positionV>
                      <wp:extent cx="485775" cy="266700"/>
                      <wp:effectExtent l="0" t="4762" r="23812" b="23813"/>
                      <wp:wrapNone/>
                      <wp:docPr id="50592" name="Isosceles Triangle 505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 flipV="1">
                                <a:off x="0" y="0"/>
                                <a:ext cx="485775" cy="26670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rgbClr val="92D05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7A28899">
                    <v:shape id="Isosceles Triangle 50592" style="position:absolute;margin-left:-13.75pt;margin-top:-12.15pt;width:38.25pt;height:21pt;rotation:90;flip:y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92d050" strokecolor="#243f60 [1604]" strokeweight="2pt" type="#_x0000_t5" adj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" w14:anchorId="5CEFF203"/>
                  </w:pict>
                </mc:Fallback>
              </mc:AlternateContent>
            </w:r>
          </w:p>
        </w:tc>
        <w:tc>
          <w:tcPr>
            <w:tcW w:w="403" w:type="dxa"/>
          </w:tcPr>
          <w:p w14:paraId="7140A79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698F5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ABD2E4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C66512" w14:textId="77777777" w:rsidR="003542DF" w:rsidRDefault="003542DF" w:rsidP="00855D6E">
            <w:pPr>
              <w:spacing w:line="276" w:lineRule="auto"/>
            </w:pPr>
          </w:p>
        </w:tc>
      </w:tr>
      <w:tr w:rsidR="003542DF" w14:paraId="2C17CB4B" w14:textId="77777777" w:rsidTr="00B843DF">
        <w:trPr>
          <w:trHeight w:hRule="exact" w:val="403"/>
        </w:trPr>
        <w:tc>
          <w:tcPr>
            <w:tcW w:w="403" w:type="dxa"/>
          </w:tcPr>
          <w:p w14:paraId="4C6F3D7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295099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9CE0A3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628257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2F152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4A5E71" w14:textId="77777777" w:rsidR="003542DF" w:rsidRDefault="00846155" w:rsidP="00855D6E">
            <w:pPr>
              <w:spacing w:line="276" w:lineRule="auto"/>
            </w:pPr>
            <w:r>
              <w:rPr>
                <w:sz w:val="18"/>
                <w:szCs w:val="18"/>
              </w:rPr>
              <w:t>S’</w:t>
            </w:r>
          </w:p>
        </w:tc>
        <w:tc>
          <w:tcPr>
            <w:tcW w:w="403" w:type="dxa"/>
          </w:tcPr>
          <w:p w14:paraId="2E15EB85" w14:textId="77777777" w:rsidR="003542DF" w:rsidRPr="00955629" w:rsidRDefault="003542DF" w:rsidP="00855D6E">
            <w:pPr>
              <w:spacing w:line="276" w:lineRule="auto"/>
              <w:rPr>
                <w:sz w:val="18"/>
                <w:szCs w:val="18"/>
              </w:rPr>
            </w:pPr>
          </w:p>
        </w:tc>
        <w:tc>
          <w:tcPr>
            <w:tcW w:w="403" w:type="dxa"/>
          </w:tcPr>
          <w:p w14:paraId="19F91853" w14:textId="77777777" w:rsidR="003542DF" w:rsidRPr="00955629" w:rsidRDefault="00955629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Q’</w:t>
            </w:r>
          </w:p>
        </w:tc>
        <w:tc>
          <w:tcPr>
            <w:tcW w:w="403" w:type="dxa"/>
          </w:tcPr>
          <w:p w14:paraId="0426D4D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BEECE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94373D" w14:textId="77777777" w:rsidR="003542DF" w:rsidRDefault="003542DF" w:rsidP="00855D6E">
            <w:pPr>
              <w:spacing w:line="276" w:lineRule="auto"/>
            </w:pPr>
          </w:p>
        </w:tc>
      </w:tr>
      <w:tr w:rsidR="003542DF" w14:paraId="32E5C97C" w14:textId="77777777" w:rsidTr="00B843DF">
        <w:trPr>
          <w:trHeight w:hRule="exact" w:val="403"/>
        </w:trPr>
        <w:tc>
          <w:tcPr>
            <w:tcW w:w="403" w:type="dxa"/>
          </w:tcPr>
          <w:p w14:paraId="27DED59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AB3BC92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55FCEA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D4689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BE0D14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087B08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648F5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DACCBF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EDAFA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796D18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5B0545" w14:textId="77777777" w:rsidR="003542DF" w:rsidRDefault="003542DF" w:rsidP="00855D6E">
            <w:pPr>
              <w:spacing w:line="276" w:lineRule="auto"/>
            </w:pPr>
          </w:p>
        </w:tc>
      </w:tr>
      <w:tr w:rsidR="003542DF" w14:paraId="14F9A411" w14:textId="77777777" w:rsidTr="00B843DF">
        <w:trPr>
          <w:trHeight w:hRule="exact" w:val="403"/>
        </w:trPr>
        <w:tc>
          <w:tcPr>
            <w:tcW w:w="403" w:type="dxa"/>
          </w:tcPr>
          <w:p w14:paraId="346F7456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2CEDC5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E89C73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C6B840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974C3D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548398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494A57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B5C991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0290F9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807D5E" w14:textId="77777777" w:rsidR="003542DF" w:rsidRDefault="003542DF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5661FB" w14:textId="77777777" w:rsidR="003542DF" w:rsidRDefault="003542DF" w:rsidP="00855D6E">
            <w:pPr>
              <w:spacing w:line="276" w:lineRule="auto"/>
            </w:pPr>
          </w:p>
        </w:tc>
      </w:tr>
    </w:tbl>
    <w:p w14:paraId="4817D766" w14:textId="77777777" w:rsidR="00B843DF" w:rsidRDefault="00B843DF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14:paraId="55AF38DF" w14:textId="77777777" w:rsidR="00401816" w:rsidRDefault="00401816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14:paraId="3E25B487" w14:textId="77777777" w:rsidR="003542DF" w:rsidRPr="00A91333" w:rsidRDefault="00A66897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B40194">
        <w:rPr>
          <w:rFonts w:ascii="Times New Roman" w:hAnsi="Times New Roman" w:cs="Times New Roman"/>
          <w:b/>
          <w:bCs/>
          <w:sz w:val="24"/>
          <w:szCs w:val="24"/>
        </w:rPr>
        <w:t>.1.10</w:t>
      </w:r>
      <w:r w:rsidR="00A91333"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292846">
        <w:rPr>
          <w:rFonts w:ascii="Times New Roman" w:hAnsi="Times New Roman" w:cs="Times New Roman"/>
          <w:b/>
          <w:sz w:val="24"/>
          <w:szCs w:val="24"/>
        </w:rPr>
        <w:t>Glide-Reflection</w:t>
      </w:r>
      <w:r w:rsidR="00B40194">
        <w:rPr>
          <w:rFonts w:ascii="Times New Roman" w:hAnsi="Times New Roman" w:cs="Times New Roman"/>
          <w:b/>
          <w:sz w:val="24"/>
          <w:szCs w:val="24"/>
        </w:rPr>
        <w:t xml:space="preserve"> of an L-Shape</w:t>
      </w:r>
    </w:p>
    <w:p w14:paraId="478B8000" w14:textId="77777777" w:rsidR="00EF0325" w:rsidRPr="00B843DF" w:rsidRDefault="00D20F0A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26</w:t>
      </w:r>
      <w:r w:rsidR="00B843DF" w:rsidRPr="00B843D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40194">
        <w:rPr>
          <w:rFonts w:ascii="Times New Roman" w:hAnsi="Times New Roman" w:cs="Times New Roman"/>
          <w:b/>
          <w:sz w:val="24"/>
          <w:szCs w:val="24"/>
        </w:rPr>
        <w:t>L-Shape, V</w:t>
      </w:r>
      <w:r w:rsidR="00B40194" w:rsidRPr="002C64E1">
        <w:rPr>
          <w:rFonts w:ascii="Times New Roman" w:hAnsi="Times New Roman" w:cs="Times New Roman"/>
          <w:b/>
          <w:sz w:val="24"/>
          <w:szCs w:val="24"/>
        </w:rPr>
        <w:t xml:space="preserve">ector </w:t>
      </w:r>
      <w:r w:rsidR="00E47C26" w:rsidRPr="00E47C26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20" w:dyaOrig="300" w14:anchorId="281FDB18">
          <v:shape id="_x0000_i1289" type="#_x0000_t75" alt="" style="width:11.25pt;height:15.05pt;mso-width-percent:0;mso-height-percent:0;mso-width-percent:0;mso-height-percent:0" o:ole="">
            <v:imagedata r:id="rId19" o:title=""/>
          </v:shape>
          <o:OLEObject Type="Embed" ProgID="Equation.DSMT4" ShapeID="_x0000_i1289" DrawAspect="Content" ObjectID="_1688998983" r:id="rId62"/>
        </w:object>
      </w:r>
      <w:r w:rsidR="00B40194">
        <w:rPr>
          <w:rFonts w:ascii="Times New Roman" w:hAnsi="Times New Roman" w:cs="Times New Roman"/>
          <w:b/>
          <w:sz w:val="24"/>
          <w:szCs w:val="24"/>
        </w:rPr>
        <w:t>, and L</w:t>
      </w:r>
      <w:r w:rsidR="00B40194" w:rsidRPr="002C64E1">
        <w:rPr>
          <w:rFonts w:ascii="Times New Roman" w:hAnsi="Times New Roman" w:cs="Times New Roman"/>
          <w:b/>
          <w:sz w:val="24"/>
          <w:szCs w:val="24"/>
        </w:rPr>
        <w:t xml:space="preserve">ine </w:t>
      </w:r>
      <w:r w:rsidR="00B40194">
        <w:rPr>
          <w:rFonts w:ascii="Times New Roman" w:hAnsi="Times New Roman" w:cs="Times New Roman"/>
          <w:b/>
          <w:i/>
          <w:sz w:val="24"/>
          <w:szCs w:val="24"/>
        </w:rPr>
        <w:t>l</w:t>
      </w:r>
    </w:p>
    <w:tbl>
      <w:tblPr>
        <w:tblStyle w:val="TableGrid"/>
        <w:tblW w:w="0" w:type="auto"/>
        <w:tblInd w:w="790" w:type="dxa"/>
        <w:tblLook w:val="04A0" w:firstRow="1" w:lastRow="0" w:firstColumn="1" w:lastColumn="0" w:noHBand="0" w:noVBand="1"/>
      </w:tblPr>
      <w:tblGrid>
        <w:gridCol w:w="403"/>
        <w:gridCol w:w="411"/>
        <w:gridCol w:w="416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A66897" w14:paraId="74B6CB11" w14:textId="77777777" w:rsidTr="00B843DF">
        <w:trPr>
          <w:trHeight w:hRule="exact" w:val="403"/>
        </w:trPr>
        <w:tc>
          <w:tcPr>
            <w:tcW w:w="403" w:type="dxa"/>
          </w:tcPr>
          <w:p w14:paraId="4DBA5B7D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1549BF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5EEEB47" w14:textId="77777777" w:rsidR="00A66897" w:rsidRDefault="00E47C26" w:rsidP="00855D6E">
            <w:pPr>
              <w:spacing w:line="276" w:lineRule="auto"/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6924E216">
                <v:shape id="_x0000_i1288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88" DrawAspect="Content" ObjectID="_1688998984" r:id="rId63"/>
              </w:object>
            </w:r>
          </w:p>
        </w:tc>
        <w:tc>
          <w:tcPr>
            <w:tcW w:w="403" w:type="dxa"/>
          </w:tcPr>
          <w:p w14:paraId="59C4D943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FCFB5D8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80012E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B9EFCA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310D6B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DCB77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75F703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92182F" w14:textId="77777777" w:rsidR="00A66897" w:rsidRDefault="00A66897" w:rsidP="00855D6E">
            <w:pPr>
              <w:spacing w:line="276" w:lineRule="auto"/>
            </w:pPr>
          </w:p>
        </w:tc>
      </w:tr>
      <w:tr w:rsidR="00A66897" w14:paraId="7448C944" w14:textId="77777777" w:rsidTr="00B843DF">
        <w:trPr>
          <w:trHeight w:hRule="exact" w:val="403"/>
        </w:trPr>
        <w:tc>
          <w:tcPr>
            <w:tcW w:w="403" w:type="dxa"/>
          </w:tcPr>
          <w:p w14:paraId="23993F18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9162F32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31D62D5" w14:textId="77777777" w:rsidR="00A66897" w:rsidRDefault="00B4019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470252F0" wp14:editId="3F349F13">
                      <wp:simplePos x="0" y="0"/>
                      <wp:positionH relativeFrom="column">
                        <wp:posOffset>-342900</wp:posOffset>
                      </wp:positionH>
                      <wp:positionV relativeFrom="paragraph">
                        <wp:posOffset>-265430</wp:posOffset>
                      </wp:positionV>
                      <wp:extent cx="1276350" cy="533400"/>
                      <wp:effectExtent l="19050" t="57150" r="0" b="19050"/>
                      <wp:wrapNone/>
                      <wp:docPr id="50595" name="Straight Arrow Connector 505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565FB2A">
                    <v:shape id="Straight Arrow Connector 50595" style="position:absolute;margin-left:-27pt;margin-top:-20.9pt;width:100.5pt;height:42pt;flip:y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" w14:anchorId="5AB70233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9658522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B137A7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B0D463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D0C83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9C9455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F351E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98E5C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B3D03F" w14:textId="77777777" w:rsidR="00A66897" w:rsidRDefault="00A66897" w:rsidP="00855D6E">
            <w:pPr>
              <w:spacing w:line="276" w:lineRule="auto"/>
            </w:pPr>
          </w:p>
        </w:tc>
      </w:tr>
      <w:tr w:rsidR="00A66897" w14:paraId="7B64763B" w14:textId="77777777" w:rsidTr="00B843DF">
        <w:trPr>
          <w:trHeight w:hRule="exact" w:val="403"/>
        </w:trPr>
        <w:tc>
          <w:tcPr>
            <w:tcW w:w="403" w:type="dxa"/>
          </w:tcPr>
          <w:p w14:paraId="275E216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1333A76" w14:textId="77777777" w:rsidR="00A66897" w:rsidRPr="00801BEC" w:rsidRDefault="00A66897" w:rsidP="00855D6E">
            <w:pPr>
              <w:spacing w:line="276" w:lineRule="auto"/>
              <w:rPr>
                <w:i/>
              </w:rPr>
            </w:pPr>
          </w:p>
        </w:tc>
        <w:tc>
          <w:tcPr>
            <w:tcW w:w="411" w:type="dxa"/>
          </w:tcPr>
          <w:p w14:paraId="0556B1DD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F21B7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147635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0777CB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8B647C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9ADCA9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1023B9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37525C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5F91AD" w14:textId="77777777" w:rsidR="00A66897" w:rsidRDefault="00A66897" w:rsidP="00855D6E">
            <w:pPr>
              <w:spacing w:line="276" w:lineRule="auto"/>
            </w:pPr>
          </w:p>
        </w:tc>
      </w:tr>
      <w:tr w:rsidR="00A66897" w14:paraId="615E8415" w14:textId="77777777" w:rsidTr="00B843DF">
        <w:trPr>
          <w:trHeight w:hRule="exact" w:val="403"/>
        </w:trPr>
        <w:tc>
          <w:tcPr>
            <w:tcW w:w="403" w:type="dxa"/>
          </w:tcPr>
          <w:p w14:paraId="5818B43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6C66258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3B7A4EF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3F2BEE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8531C3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D2D9B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F5F23A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5A8B3E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9C79DA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FB801B" w14:textId="77777777" w:rsidR="00A66897" w:rsidRDefault="00673701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3760" behindDoc="0" locked="0" layoutInCell="1" allowOverlap="1" wp14:anchorId="60C7663B" wp14:editId="5CA9C677">
                      <wp:simplePos x="0" y="0"/>
                      <wp:positionH relativeFrom="column">
                        <wp:posOffset>-2132331</wp:posOffset>
                      </wp:positionH>
                      <wp:positionV relativeFrom="paragraph">
                        <wp:posOffset>243841</wp:posOffset>
                      </wp:positionV>
                      <wp:extent cx="2562225" cy="1047750"/>
                      <wp:effectExtent l="38100" t="57150" r="0" b="57150"/>
                      <wp:wrapNone/>
                      <wp:docPr id="50596" name="Straight Arrow Connector 505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62225" cy="10477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D948BC4">
                    <v:shape id="Straight Arrow Connector 50596" style="position:absolute;margin-left:-167.9pt;margin-top:19.2pt;width:201.75pt;height:82.5pt;flip:x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" w14:anchorId="70821C28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66E5277" w14:textId="77777777" w:rsidR="00A66897" w:rsidRDefault="00A66897" w:rsidP="00855D6E">
            <w:pPr>
              <w:spacing w:line="276" w:lineRule="auto"/>
            </w:pPr>
          </w:p>
        </w:tc>
      </w:tr>
      <w:tr w:rsidR="00A66897" w14:paraId="5821A1E9" w14:textId="77777777" w:rsidTr="00B843DF">
        <w:trPr>
          <w:trHeight w:hRule="exact" w:val="403"/>
        </w:trPr>
        <w:tc>
          <w:tcPr>
            <w:tcW w:w="403" w:type="dxa"/>
          </w:tcPr>
          <w:p w14:paraId="01FE0634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940B3F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243B6C4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C726A1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21CA3D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585CEE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F1D6FA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D0F75B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AE434A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583092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4C1DD7" w14:textId="77777777" w:rsidR="00A66897" w:rsidRDefault="00A66897" w:rsidP="00855D6E">
            <w:pPr>
              <w:spacing w:line="276" w:lineRule="auto"/>
            </w:pPr>
          </w:p>
        </w:tc>
      </w:tr>
      <w:tr w:rsidR="00A66897" w:rsidRPr="00801BEC" w14:paraId="50D9086C" w14:textId="77777777" w:rsidTr="00B843DF">
        <w:trPr>
          <w:trHeight w:hRule="exact" w:val="403"/>
        </w:trPr>
        <w:tc>
          <w:tcPr>
            <w:tcW w:w="403" w:type="dxa"/>
          </w:tcPr>
          <w:p w14:paraId="1D4D5B90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3BBE56B7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10117530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8C96997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1E46D58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343983F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7334631A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3BCAE1D1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7145F50D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3D6E3AB" w14:textId="77777777" w:rsidR="00A66897" w:rsidRPr="00801BEC" w:rsidRDefault="00B40194" w:rsidP="00855D6E">
            <w:pPr>
              <w:spacing w:line="276" w:lineRule="auto"/>
              <w:rPr>
                <w:b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14:paraId="05E8D8FD" w14:textId="77777777" w:rsidR="00A66897" w:rsidRPr="00801BEC" w:rsidRDefault="00A66897" w:rsidP="00855D6E">
            <w:pPr>
              <w:spacing w:line="276" w:lineRule="auto"/>
              <w:rPr>
                <w:b/>
              </w:rPr>
            </w:pPr>
          </w:p>
        </w:tc>
      </w:tr>
      <w:tr w:rsidR="00A66897" w14:paraId="27C032B1" w14:textId="77777777" w:rsidTr="00B843DF">
        <w:trPr>
          <w:trHeight w:hRule="exact" w:val="403"/>
        </w:trPr>
        <w:tc>
          <w:tcPr>
            <w:tcW w:w="403" w:type="dxa"/>
          </w:tcPr>
          <w:p w14:paraId="3124FF03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357DF84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D26CB75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580EC3" w14:textId="77777777" w:rsidR="00A66897" w:rsidRDefault="00673701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782FA5AF" wp14:editId="56F41E56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47650</wp:posOffset>
                      </wp:positionV>
                      <wp:extent cx="514350" cy="514350"/>
                      <wp:effectExtent l="0" t="0" r="19050" b="19050"/>
                      <wp:wrapNone/>
                      <wp:docPr id="50599" name="L-Shape 505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40CF3F0">
                    <v:shape id="L-Shape 50599" style="position:absolute;margin-left:-5.75pt;margin-top:-19.5pt;width:40.5pt;height:40.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spid="_x0000_s1026" fillcolor="#4f81bd [3204]" strokecolor="#243f60 [1604]" strokeweight="2pt" path="m,l265507,r,257175l514350,257175r,257175l,5143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" w14:anchorId="3CAA7D69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613B1EB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161E1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8CF008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E14C07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2EA2AE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23A3B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4B4C70" w14:textId="77777777" w:rsidR="00A66897" w:rsidRDefault="00A66897" w:rsidP="00855D6E">
            <w:pPr>
              <w:spacing w:line="276" w:lineRule="auto"/>
            </w:pPr>
          </w:p>
        </w:tc>
      </w:tr>
      <w:tr w:rsidR="00A66897" w14:paraId="499D02B4" w14:textId="77777777" w:rsidTr="00B843DF">
        <w:trPr>
          <w:trHeight w:hRule="exact" w:val="403"/>
        </w:trPr>
        <w:tc>
          <w:tcPr>
            <w:tcW w:w="403" w:type="dxa"/>
          </w:tcPr>
          <w:p w14:paraId="13656727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432F525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1F36C34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8ABF9D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FE5B0C4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BB3B0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D43DB3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500B24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C83B85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A0362F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4B6CE2" w14:textId="77777777" w:rsidR="00A66897" w:rsidRDefault="00A66897" w:rsidP="00855D6E">
            <w:pPr>
              <w:spacing w:line="276" w:lineRule="auto"/>
            </w:pPr>
          </w:p>
        </w:tc>
      </w:tr>
      <w:tr w:rsidR="00A66897" w14:paraId="24B191E5" w14:textId="77777777" w:rsidTr="00B843DF">
        <w:trPr>
          <w:trHeight w:hRule="exact" w:val="403"/>
        </w:trPr>
        <w:tc>
          <w:tcPr>
            <w:tcW w:w="403" w:type="dxa"/>
          </w:tcPr>
          <w:p w14:paraId="277D7CBF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4277E8F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11" w:type="dxa"/>
          </w:tcPr>
          <w:p w14:paraId="4A2EFF40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032926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C4E43AF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878935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7A7A12E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DF1CE7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64B6CA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8C53A4C" w14:textId="77777777" w:rsidR="00A66897" w:rsidRDefault="00A66897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5A6A6D" w14:textId="77777777" w:rsidR="00A66897" w:rsidRDefault="00A66897" w:rsidP="00855D6E">
            <w:pPr>
              <w:spacing w:line="276" w:lineRule="auto"/>
            </w:pPr>
          </w:p>
        </w:tc>
      </w:tr>
    </w:tbl>
    <w:p w14:paraId="4B36BDCE" w14:textId="77777777" w:rsidR="0086131E" w:rsidRDefault="0086131E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14:paraId="0E1C69D8" w14:textId="77777777" w:rsidR="00B40194" w:rsidRDefault="00B40194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73154D6C" w14:textId="77777777" w:rsidR="00250074" w:rsidRDefault="00250074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13480CCB" w14:textId="77777777" w:rsidR="00A677DF" w:rsidRDefault="00A677DF" w:rsidP="00250074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4E1F723B" w14:textId="77777777" w:rsidR="00250074" w:rsidRDefault="00D20F0A" w:rsidP="0025007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27</w:t>
      </w:r>
      <w:r w:rsidR="00250074">
        <w:rPr>
          <w:rFonts w:ascii="Times New Roman" w:hAnsi="Times New Roman" w:cs="Times New Roman"/>
          <w:b/>
          <w:sz w:val="24"/>
          <w:szCs w:val="24"/>
        </w:rPr>
        <w:t>: L-Shape Glide-Reflection Step One</w:t>
      </w:r>
    </w:p>
    <w:p w14:paraId="276E1AE6" w14:textId="77777777" w:rsidR="002242CE" w:rsidRPr="00250074" w:rsidRDefault="00250074" w:rsidP="00250074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rst slide the L-</w:t>
      </w:r>
      <w:r w:rsidR="00A91333" w:rsidRPr="00250074">
        <w:rPr>
          <w:rFonts w:ascii="Times New Roman" w:hAnsi="Times New Roman" w:cs="Times New Roman"/>
          <w:sz w:val="24"/>
          <w:szCs w:val="24"/>
        </w:rPr>
        <w:t>shape along vector</w:t>
      </w:r>
      <w:r w:rsidR="0086131E" w:rsidRPr="00250074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6E3CBB81">
          <v:shape id="_x0000_i1287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287" DrawAspect="Content" ObjectID="_1688998985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35" w:type="dxa"/>
        <w:tblLook w:val="04A0" w:firstRow="1" w:lastRow="0" w:firstColumn="1" w:lastColumn="0" w:noHBand="0" w:noVBand="1"/>
      </w:tblPr>
      <w:tblGrid>
        <w:gridCol w:w="403"/>
        <w:gridCol w:w="411"/>
        <w:gridCol w:w="416"/>
        <w:gridCol w:w="403"/>
        <w:gridCol w:w="403"/>
        <w:gridCol w:w="403"/>
        <w:gridCol w:w="403"/>
        <w:gridCol w:w="403"/>
        <w:gridCol w:w="403"/>
        <w:gridCol w:w="404"/>
        <w:gridCol w:w="415"/>
      </w:tblGrid>
      <w:tr w:rsidR="002242CE" w14:paraId="627CAEAE" w14:textId="77777777" w:rsidTr="00B843DF">
        <w:trPr>
          <w:trHeight w:hRule="exact" w:val="403"/>
        </w:trPr>
        <w:tc>
          <w:tcPr>
            <w:tcW w:w="403" w:type="dxa"/>
          </w:tcPr>
          <w:p w14:paraId="460ABEC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544936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2D6E2F4" w14:textId="77777777" w:rsidR="002242CE" w:rsidRDefault="00E47C26" w:rsidP="00855D6E">
            <w:pPr>
              <w:spacing w:line="276" w:lineRule="auto"/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2AF24424">
                <v:shape id="_x0000_i1286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86" DrawAspect="Content" ObjectID="_1688998986" r:id="rId65"/>
              </w:object>
            </w:r>
          </w:p>
        </w:tc>
        <w:tc>
          <w:tcPr>
            <w:tcW w:w="403" w:type="dxa"/>
          </w:tcPr>
          <w:p w14:paraId="18CD8801" w14:textId="77777777" w:rsidR="002242CE" w:rsidRDefault="0025007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7856" behindDoc="0" locked="0" layoutInCell="1" allowOverlap="1" wp14:anchorId="2B2CF1B8" wp14:editId="7641F51C">
                      <wp:simplePos x="0" y="0"/>
                      <wp:positionH relativeFrom="column">
                        <wp:posOffset>-581025</wp:posOffset>
                      </wp:positionH>
                      <wp:positionV relativeFrom="paragraph">
                        <wp:posOffset>-9525</wp:posOffset>
                      </wp:positionV>
                      <wp:extent cx="1276350" cy="533400"/>
                      <wp:effectExtent l="19050" t="57150" r="0" b="19050"/>
                      <wp:wrapNone/>
                      <wp:docPr id="50601" name="Straight Arrow Connector 506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0C1D11D">
                    <v:shape id="Straight Arrow Connector 50601" style="position:absolute;margin-left:-45.75pt;margin-top:-.75pt;width:100.5pt;height:42pt;flip:y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" w14:anchorId="02D7E09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FE74E4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B2D15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14A38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D27E7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4A37A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44EF4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9B93A9" w14:textId="77777777" w:rsidR="002242CE" w:rsidRDefault="002242CE" w:rsidP="00855D6E">
            <w:pPr>
              <w:spacing w:line="276" w:lineRule="auto"/>
            </w:pPr>
          </w:p>
        </w:tc>
      </w:tr>
      <w:tr w:rsidR="002242CE" w14:paraId="544702FA" w14:textId="77777777" w:rsidTr="00B843DF">
        <w:trPr>
          <w:trHeight w:hRule="exact" w:val="403"/>
        </w:trPr>
        <w:tc>
          <w:tcPr>
            <w:tcW w:w="403" w:type="dxa"/>
          </w:tcPr>
          <w:p w14:paraId="644645D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6F13F6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019985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F6710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5A626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7DA28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D09C6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0C544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0B4C7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805A8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1EA25A" w14:textId="77777777" w:rsidR="002242CE" w:rsidRDefault="002242CE" w:rsidP="00855D6E">
            <w:pPr>
              <w:spacing w:line="276" w:lineRule="auto"/>
            </w:pPr>
          </w:p>
        </w:tc>
      </w:tr>
      <w:tr w:rsidR="002242CE" w14:paraId="185F30D9" w14:textId="77777777" w:rsidTr="00B843DF">
        <w:trPr>
          <w:trHeight w:hRule="exact" w:val="403"/>
        </w:trPr>
        <w:tc>
          <w:tcPr>
            <w:tcW w:w="403" w:type="dxa"/>
          </w:tcPr>
          <w:p w14:paraId="434A181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C8A4FEC" w14:textId="77777777" w:rsidR="002242CE" w:rsidRPr="00801BEC" w:rsidRDefault="002242CE" w:rsidP="00855D6E">
            <w:pPr>
              <w:spacing w:line="276" w:lineRule="auto"/>
              <w:rPr>
                <w:i/>
              </w:rPr>
            </w:pPr>
          </w:p>
        </w:tc>
        <w:tc>
          <w:tcPr>
            <w:tcW w:w="411" w:type="dxa"/>
          </w:tcPr>
          <w:p w14:paraId="3128BAF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9A8D3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2798B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1AB7B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06D56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3595C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BC0BAF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D1088C" w14:textId="77777777" w:rsidR="002242CE" w:rsidRDefault="0023180E" w:rsidP="00855D6E">
            <w:pPr>
              <w:spacing w:line="276" w:lineRule="auto"/>
            </w:pPr>
            <w:r>
              <w:rPr>
                <w:sz w:val="18"/>
                <w:szCs w:val="18"/>
              </w:rPr>
              <w:t>B*</w:t>
            </w:r>
          </w:p>
        </w:tc>
        <w:tc>
          <w:tcPr>
            <w:tcW w:w="403" w:type="dxa"/>
          </w:tcPr>
          <w:p w14:paraId="3D419789" w14:textId="77777777" w:rsidR="002242CE" w:rsidRDefault="002242CE" w:rsidP="00855D6E">
            <w:pPr>
              <w:spacing w:line="276" w:lineRule="auto"/>
            </w:pPr>
          </w:p>
        </w:tc>
      </w:tr>
      <w:tr w:rsidR="002242CE" w14:paraId="66DBFC58" w14:textId="77777777" w:rsidTr="00B843DF">
        <w:trPr>
          <w:trHeight w:hRule="exact" w:val="403"/>
        </w:trPr>
        <w:tc>
          <w:tcPr>
            <w:tcW w:w="403" w:type="dxa"/>
          </w:tcPr>
          <w:p w14:paraId="16E1B2A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B8F5E8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62A1AC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53793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5D791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FA24F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69F75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43BBD9" w14:textId="77777777" w:rsidR="002242CE" w:rsidRDefault="00250074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2976" behindDoc="0" locked="0" layoutInCell="1" allowOverlap="1" wp14:anchorId="5B652822" wp14:editId="52C18F05">
                      <wp:simplePos x="0" y="0"/>
                      <wp:positionH relativeFrom="column">
                        <wp:posOffset>-1099185</wp:posOffset>
                      </wp:positionH>
                      <wp:positionV relativeFrom="paragraph">
                        <wp:posOffset>-11430</wp:posOffset>
                      </wp:positionV>
                      <wp:extent cx="1276350" cy="533400"/>
                      <wp:effectExtent l="19050" t="57150" r="0" b="19050"/>
                      <wp:wrapNone/>
                      <wp:docPr id="50605" name="Straight Arrow Connector 506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BDBC213">
                    <v:shape id="Straight Arrow Connector 50605" style="position:absolute;margin-left:-86.55pt;margin-top:-.9pt;width:100.5pt;height:42pt;flip:y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" w14:anchorId="7B2034FE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D8A407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D8A7EA" w14:textId="77777777"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66989785" wp14:editId="06F9A7F4">
                      <wp:simplePos x="0" y="0"/>
                      <wp:positionH relativeFrom="column">
                        <wp:posOffset>-2132331</wp:posOffset>
                      </wp:positionH>
                      <wp:positionV relativeFrom="paragraph">
                        <wp:posOffset>243841</wp:posOffset>
                      </wp:positionV>
                      <wp:extent cx="2562225" cy="1047750"/>
                      <wp:effectExtent l="38100" t="57150" r="0" b="57150"/>
                      <wp:wrapNone/>
                      <wp:docPr id="50602" name="Straight Arrow Connector 506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62225" cy="10477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691D9A7">
                    <v:shape id="Straight Arrow Connector 50602" style="position:absolute;margin-left:-167.9pt;margin-top:19.2pt;width:201.75pt;height:82.5pt;flip:x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" w14:anchorId="3ECDBA32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1AEB82A" w14:textId="77777777" w:rsidR="002242CE" w:rsidRDefault="002242CE" w:rsidP="00855D6E">
            <w:pPr>
              <w:spacing w:line="276" w:lineRule="auto"/>
            </w:pPr>
          </w:p>
        </w:tc>
      </w:tr>
      <w:tr w:rsidR="002242CE" w14:paraId="63030619" w14:textId="77777777" w:rsidTr="00B843DF">
        <w:trPr>
          <w:trHeight w:hRule="exact" w:val="403"/>
        </w:trPr>
        <w:tc>
          <w:tcPr>
            <w:tcW w:w="403" w:type="dxa"/>
          </w:tcPr>
          <w:p w14:paraId="206CBB0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650979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CD4930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1A956B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E3041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208E2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F9E63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020F2B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0CC520" w14:textId="77777777"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0928" behindDoc="0" locked="0" layoutInCell="1" allowOverlap="1" wp14:anchorId="32ACFEED" wp14:editId="31BCA849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63525</wp:posOffset>
                      </wp:positionV>
                      <wp:extent cx="514350" cy="514350"/>
                      <wp:effectExtent l="0" t="0" r="19050" b="19050"/>
                      <wp:wrapNone/>
                      <wp:docPr id="50604" name="L-Shape 506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2598DBE">
                    <v:shape id="L-Shape 50604" style="position:absolute;margin-left:-5.75pt;margin-top:-20.75pt;width:40.5pt;height:40.5pt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spid="_x0000_s1026" fillcolor="red" strokecolor="#243f60 [1604]" strokeweight="2pt" path="m,l265507,r,257175l514350,257175r,257175l,5143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" w14:anchorId="36EBDAD1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BF35B0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F805CB" w14:textId="77777777" w:rsidR="002242CE" w:rsidRDefault="002242CE" w:rsidP="00855D6E">
            <w:pPr>
              <w:spacing w:line="276" w:lineRule="auto"/>
            </w:pPr>
          </w:p>
        </w:tc>
      </w:tr>
      <w:tr w:rsidR="002242CE" w:rsidRPr="00801BEC" w14:paraId="1E102197" w14:textId="77777777" w:rsidTr="00B843DF">
        <w:trPr>
          <w:trHeight w:hRule="exact" w:val="403"/>
        </w:trPr>
        <w:tc>
          <w:tcPr>
            <w:tcW w:w="403" w:type="dxa"/>
          </w:tcPr>
          <w:p w14:paraId="060DE69F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5E5506B3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7EEEEFEB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F7703FB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03E08689" w14:textId="77777777" w:rsidR="002242CE" w:rsidRPr="00307484" w:rsidRDefault="00307484" w:rsidP="00855D6E">
            <w:pPr>
              <w:spacing w:line="276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14:paraId="5795DAC8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2AF72085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5A75D70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60B88AB2" w14:textId="77777777" w:rsidR="002242CE" w:rsidRPr="00801BEC" w:rsidRDefault="00250074" w:rsidP="00855D6E">
            <w:pPr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2D90B85C" wp14:editId="23FD71F9">
                      <wp:simplePos x="0" y="0"/>
                      <wp:positionH relativeFrom="column">
                        <wp:posOffset>-846455</wp:posOffset>
                      </wp:positionH>
                      <wp:positionV relativeFrom="paragraph">
                        <wp:posOffset>-5080</wp:posOffset>
                      </wp:positionV>
                      <wp:extent cx="1276350" cy="533400"/>
                      <wp:effectExtent l="19050" t="57150" r="0" b="19050"/>
                      <wp:wrapNone/>
                      <wp:docPr id="50606" name="Straight Arrow Connector 506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1A90E9B">
                    <v:shape id="Straight Arrow Connector 50606" style="position:absolute;margin-left:-66.65pt;margin-top:-.4pt;width:100.5pt;height:42pt;flip:y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" w14:anchorId="60EF842F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22ADB5EB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7D28B762" w14:textId="77777777" w:rsidR="002242CE" w:rsidRPr="00307484" w:rsidRDefault="00307484" w:rsidP="00855D6E">
            <w:pPr>
              <w:spacing w:line="276" w:lineRule="auto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*</w:t>
            </w:r>
          </w:p>
        </w:tc>
      </w:tr>
      <w:tr w:rsidR="002242CE" w14:paraId="2FBAA763" w14:textId="77777777" w:rsidTr="00B843DF">
        <w:trPr>
          <w:trHeight w:hRule="exact" w:val="403"/>
        </w:trPr>
        <w:tc>
          <w:tcPr>
            <w:tcW w:w="403" w:type="dxa"/>
          </w:tcPr>
          <w:p w14:paraId="6BE5626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9FD5E1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80E78D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3E683C" w14:textId="77777777"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4D0A1B0C" wp14:editId="17BC810A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47650</wp:posOffset>
                      </wp:positionV>
                      <wp:extent cx="514350" cy="514350"/>
                      <wp:effectExtent l="0" t="0" r="19050" b="19050"/>
                      <wp:wrapNone/>
                      <wp:docPr id="50603" name="L-Shape 506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E148BC2">
                    <v:shape id="L-Shape 50603" style="position:absolute;margin-left:-5.75pt;margin-top:-19.5pt;width:40.5pt;height:40.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spid="_x0000_s1026" fillcolor="#4f81bd [3204]" strokecolor="#243f60 [1604]" strokeweight="2pt" path="m,l265507,r,257175l514350,257175r,257175l,5143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" w14:anchorId="1ED7A4FE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B318C0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D4E3C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32DB8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1B9CA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55CD1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A9F96B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D266B2" w14:textId="77777777" w:rsidR="002242CE" w:rsidRDefault="002242CE" w:rsidP="00855D6E">
            <w:pPr>
              <w:spacing w:line="276" w:lineRule="auto"/>
            </w:pPr>
          </w:p>
        </w:tc>
      </w:tr>
      <w:tr w:rsidR="002242CE" w14:paraId="4258FBBA" w14:textId="77777777" w:rsidTr="00B843DF">
        <w:trPr>
          <w:trHeight w:hRule="exact" w:val="403"/>
        </w:trPr>
        <w:tc>
          <w:tcPr>
            <w:tcW w:w="403" w:type="dxa"/>
          </w:tcPr>
          <w:p w14:paraId="26B44A0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D887F7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88F471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BA7C44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21C019" w14:textId="77777777" w:rsidR="002242CE" w:rsidRPr="00307484" w:rsidRDefault="00307484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</w:t>
            </w:r>
          </w:p>
        </w:tc>
        <w:tc>
          <w:tcPr>
            <w:tcW w:w="403" w:type="dxa"/>
          </w:tcPr>
          <w:p w14:paraId="3FD32C9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36173F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AABAE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D0E02B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34D0E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3FDEF4" w14:textId="77777777" w:rsidR="002242CE" w:rsidRDefault="002242CE" w:rsidP="00855D6E">
            <w:pPr>
              <w:spacing w:line="276" w:lineRule="auto"/>
            </w:pPr>
          </w:p>
        </w:tc>
      </w:tr>
      <w:tr w:rsidR="002242CE" w14:paraId="3A18BBC9" w14:textId="77777777" w:rsidTr="00B843DF">
        <w:trPr>
          <w:trHeight w:hRule="exact" w:val="403"/>
        </w:trPr>
        <w:tc>
          <w:tcPr>
            <w:tcW w:w="403" w:type="dxa"/>
          </w:tcPr>
          <w:p w14:paraId="6ABDD42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F81B8B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E98DDD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98336E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9DE25F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62693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6B349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CCE43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5AD7C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15056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7CE98F" w14:textId="77777777" w:rsidR="002242CE" w:rsidRDefault="002242CE" w:rsidP="00855D6E">
            <w:pPr>
              <w:spacing w:line="276" w:lineRule="auto"/>
            </w:pPr>
          </w:p>
        </w:tc>
      </w:tr>
    </w:tbl>
    <w:p w14:paraId="61E8E7A2" w14:textId="77777777" w:rsidR="00C06D81" w:rsidRDefault="00C06D81" w:rsidP="00855D6E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3F0B14FB" w14:textId="77777777" w:rsidR="00250074" w:rsidRDefault="00D20F0A" w:rsidP="0025007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1.28</w:t>
      </w:r>
      <w:r w:rsidR="00250074">
        <w:rPr>
          <w:rFonts w:ascii="Times New Roman" w:hAnsi="Times New Roman" w:cs="Times New Roman"/>
          <w:b/>
          <w:sz w:val="24"/>
          <w:szCs w:val="24"/>
        </w:rPr>
        <w:t>: L-Shape Glide-Reflection Step Two</w:t>
      </w:r>
    </w:p>
    <w:p w14:paraId="2730C6F0" w14:textId="77777777" w:rsidR="002242CE" w:rsidRPr="00250074" w:rsidRDefault="00250074" w:rsidP="00F964EB">
      <w:pPr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</w:t>
      </w:r>
      <w:r w:rsidR="00993373" w:rsidRPr="00250074">
        <w:rPr>
          <w:rFonts w:ascii="Times New Roman" w:hAnsi="Times New Roman" w:cs="Times New Roman"/>
          <w:bCs/>
          <w:sz w:val="24"/>
          <w:szCs w:val="24"/>
        </w:rPr>
        <w:t xml:space="preserve">reflect the </w:t>
      </w:r>
      <w:r w:rsidR="00F964EB">
        <w:rPr>
          <w:rFonts w:ascii="Times New Roman" w:hAnsi="Times New Roman" w:cs="Times New Roman"/>
          <w:bCs/>
          <w:sz w:val="24"/>
          <w:szCs w:val="24"/>
        </w:rPr>
        <w:t>L-</w:t>
      </w:r>
      <w:r w:rsidR="00993373" w:rsidRPr="00250074">
        <w:rPr>
          <w:rFonts w:ascii="Times New Roman" w:hAnsi="Times New Roman" w:cs="Times New Roman"/>
          <w:bCs/>
          <w:sz w:val="24"/>
          <w:szCs w:val="24"/>
        </w:rPr>
        <w:t xml:space="preserve">shape across line </w:t>
      </w:r>
      <w:r w:rsidR="00993373" w:rsidRPr="00250074">
        <w:rPr>
          <w:rFonts w:ascii="Times New Roman" w:hAnsi="Times New Roman" w:cs="Times New Roman"/>
          <w:bCs/>
          <w:i/>
          <w:sz w:val="24"/>
          <w:szCs w:val="24"/>
        </w:rPr>
        <w:t xml:space="preserve">l. </w:t>
      </w:r>
      <w:r w:rsidR="004C4848" w:rsidRPr="00250074">
        <w:rPr>
          <w:rFonts w:ascii="Times New Roman" w:hAnsi="Times New Roman" w:cs="Times New Roman"/>
          <w:bCs/>
          <w:sz w:val="24"/>
          <w:szCs w:val="24"/>
        </w:rPr>
        <w:t xml:space="preserve">The result is the green </w:t>
      </w:r>
      <w:r w:rsidR="00F964EB">
        <w:rPr>
          <w:rFonts w:ascii="Times New Roman" w:hAnsi="Times New Roman" w:cs="Times New Roman"/>
          <w:bCs/>
          <w:sz w:val="24"/>
          <w:szCs w:val="24"/>
        </w:rPr>
        <w:t xml:space="preserve">open </w:t>
      </w:r>
      <w:r w:rsidR="004C4848" w:rsidRPr="00250074">
        <w:rPr>
          <w:rFonts w:ascii="Times New Roman" w:hAnsi="Times New Roman" w:cs="Times New Roman"/>
          <w:bCs/>
          <w:sz w:val="24"/>
          <w:szCs w:val="24"/>
        </w:rPr>
        <w:t>shape</w:t>
      </w:r>
      <w:r w:rsidR="00F964EB">
        <w:rPr>
          <w:rFonts w:ascii="Times New Roman" w:hAnsi="Times New Roman" w:cs="Times New Roman"/>
          <w:bCs/>
          <w:sz w:val="24"/>
          <w:szCs w:val="24"/>
        </w:rPr>
        <w:t xml:space="preserve"> below the line </w:t>
      </w:r>
      <w:r w:rsidR="00F964EB" w:rsidRPr="00250074">
        <w:rPr>
          <w:rFonts w:ascii="Times New Roman" w:hAnsi="Times New Roman" w:cs="Times New Roman"/>
          <w:bCs/>
          <w:i/>
          <w:sz w:val="24"/>
          <w:szCs w:val="24"/>
        </w:rPr>
        <w:t>l</w:t>
      </w:r>
      <w:r w:rsidR="004C4848" w:rsidRPr="00250074">
        <w:rPr>
          <w:rFonts w:ascii="Times New Roman" w:hAnsi="Times New Roman" w:cs="Times New Roman"/>
          <w:bCs/>
          <w:sz w:val="24"/>
          <w:szCs w:val="24"/>
        </w:rPr>
        <w:t>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403"/>
        <w:gridCol w:w="411"/>
        <w:gridCol w:w="416"/>
        <w:gridCol w:w="403"/>
        <w:gridCol w:w="403"/>
        <w:gridCol w:w="403"/>
        <w:gridCol w:w="403"/>
        <w:gridCol w:w="403"/>
        <w:gridCol w:w="403"/>
        <w:gridCol w:w="404"/>
        <w:gridCol w:w="403"/>
      </w:tblGrid>
      <w:tr w:rsidR="002242CE" w14:paraId="722BDBCB" w14:textId="77777777" w:rsidTr="00CD6332">
        <w:trPr>
          <w:trHeight w:hRule="exact" w:val="403"/>
        </w:trPr>
        <w:tc>
          <w:tcPr>
            <w:tcW w:w="403" w:type="dxa"/>
          </w:tcPr>
          <w:p w14:paraId="154CB24B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3A60973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69562F6" w14:textId="77777777" w:rsidR="002242CE" w:rsidRDefault="00E47C26" w:rsidP="00855D6E">
            <w:pPr>
              <w:spacing w:line="276" w:lineRule="auto"/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35AF22C4">
                <v:shape id="_x0000_i1285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285" DrawAspect="Content" ObjectID="_1688998987" r:id="rId66"/>
              </w:object>
            </w:r>
          </w:p>
        </w:tc>
        <w:tc>
          <w:tcPr>
            <w:tcW w:w="403" w:type="dxa"/>
          </w:tcPr>
          <w:p w14:paraId="4C022C44" w14:textId="77777777" w:rsidR="002242CE" w:rsidRDefault="00F964EB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7072" behindDoc="0" locked="0" layoutInCell="1" allowOverlap="1" wp14:anchorId="1AD593A5" wp14:editId="0E8DDDA3">
                      <wp:simplePos x="0" y="0"/>
                      <wp:positionH relativeFrom="column">
                        <wp:posOffset>-588645</wp:posOffset>
                      </wp:positionH>
                      <wp:positionV relativeFrom="paragraph">
                        <wp:posOffset>-32385</wp:posOffset>
                      </wp:positionV>
                      <wp:extent cx="1276350" cy="533400"/>
                      <wp:effectExtent l="19050" t="57150" r="0" b="19050"/>
                      <wp:wrapNone/>
                      <wp:docPr id="50607" name="Straight Arrow Connector 506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76350" cy="533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78DDD82">
                    <v:shape id="Straight Arrow Connector 50607" style="position:absolute;margin-left:-46.35pt;margin-top:-2.55pt;width:100.5pt;height:42pt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f81bd [3204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" w14:anchorId="43B55F9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A690FB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8B8463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262C5A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462D2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3E161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E1642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CC7EDD" w14:textId="77777777" w:rsidR="002242CE" w:rsidRDefault="002242CE" w:rsidP="00855D6E">
            <w:pPr>
              <w:spacing w:line="276" w:lineRule="auto"/>
            </w:pPr>
          </w:p>
        </w:tc>
      </w:tr>
      <w:tr w:rsidR="002242CE" w14:paraId="40D4547B" w14:textId="77777777" w:rsidTr="00CD6332">
        <w:trPr>
          <w:trHeight w:hRule="exact" w:val="403"/>
        </w:trPr>
        <w:tc>
          <w:tcPr>
            <w:tcW w:w="403" w:type="dxa"/>
          </w:tcPr>
          <w:p w14:paraId="179BF01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45640D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C02C24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E360B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0297F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8D854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3EA96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F54EC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DCD06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341FF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BC1090" w14:textId="77777777" w:rsidR="002242CE" w:rsidRDefault="002242CE" w:rsidP="00855D6E">
            <w:pPr>
              <w:spacing w:line="276" w:lineRule="auto"/>
            </w:pPr>
          </w:p>
        </w:tc>
      </w:tr>
      <w:tr w:rsidR="002242CE" w14:paraId="546957AC" w14:textId="77777777" w:rsidTr="00CD6332">
        <w:trPr>
          <w:trHeight w:hRule="exact" w:val="403"/>
        </w:trPr>
        <w:tc>
          <w:tcPr>
            <w:tcW w:w="403" w:type="dxa"/>
          </w:tcPr>
          <w:p w14:paraId="2CB9C94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E6C67E9" w14:textId="77777777" w:rsidR="002242CE" w:rsidRPr="00801BEC" w:rsidRDefault="002242CE" w:rsidP="00855D6E">
            <w:pPr>
              <w:spacing w:line="276" w:lineRule="auto"/>
              <w:rPr>
                <w:i/>
              </w:rPr>
            </w:pPr>
          </w:p>
        </w:tc>
        <w:tc>
          <w:tcPr>
            <w:tcW w:w="411" w:type="dxa"/>
          </w:tcPr>
          <w:p w14:paraId="4FDB46C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3771A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0FC4F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044BD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DF3B1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EAF17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3D613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C6E9F9" w14:textId="77777777" w:rsidR="002242CE" w:rsidRDefault="00E73003" w:rsidP="00855D6E">
            <w:pPr>
              <w:spacing w:line="276" w:lineRule="auto"/>
            </w:pPr>
            <w:r>
              <w:rPr>
                <w:sz w:val="18"/>
                <w:szCs w:val="18"/>
              </w:rPr>
              <w:t>B*</w:t>
            </w:r>
          </w:p>
        </w:tc>
        <w:tc>
          <w:tcPr>
            <w:tcW w:w="403" w:type="dxa"/>
          </w:tcPr>
          <w:p w14:paraId="4C0AC661" w14:textId="77777777" w:rsidR="002242CE" w:rsidRDefault="002242CE" w:rsidP="00855D6E">
            <w:pPr>
              <w:spacing w:line="276" w:lineRule="auto"/>
            </w:pPr>
          </w:p>
        </w:tc>
      </w:tr>
      <w:tr w:rsidR="002242CE" w14:paraId="3C5CF7E0" w14:textId="77777777" w:rsidTr="00CD6332">
        <w:trPr>
          <w:trHeight w:hRule="exact" w:val="403"/>
        </w:trPr>
        <w:tc>
          <w:tcPr>
            <w:tcW w:w="403" w:type="dxa"/>
          </w:tcPr>
          <w:p w14:paraId="6855328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7815FF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94B02D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B8947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25B44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8240C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FC715B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95801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E5F7F2A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9E70C8" w14:textId="77777777"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737C6EA2" wp14:editId="07AD3471">
                      <wp:simplePos x="0" y="0"/>
                      <wp:positionH relativeFrom="column">
                        <wp:posOffset>-2132331</wp:posOffset>
                      </wp:positionH>
                      <wp:positionV relativeFrom="paragraph">
                        <wp:posOffset>243841</wp:posOffset>
                      </wp:positionV>
                      <wp:extent cx="2562225" cy="1047750"/>
                      <wp:effectExtent l="38100" t="57150" r="0" b="57150"/>
                      <wp:wrapNone/>
                      <wp:docPr id="50608" name="Straight Arrow Connector 506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62225" cy="10477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430CA3C">
                    <v:shape id="Straight Arrow Connector 50608" style="position:absolute;margin-left:-167.9pt;margin-top:19.2pt;width:201.75pt;height:82.5pt;flip:x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" w14:anchorId="756C6C81">
                      <v:stroke startarrow="block" endarrow="block"/>
                    </v:shape>
                  </w:pict>
                </mc:Fallback>
              </mc:AlternateContent>
            </w:r>
            <w:r w:rsidR="00307484">
              <w:rPr>
                <w:sz w:val="18"/>
                <w:szCs w:val="18"/>
              </w:rPr>
              <w:t>A’</w:t>
            </w:r>
          </w:p>
        </w:tc>
        <w:tc>
          <w:tcPr>
            <w:tcW w:w="403" w:type="dxa"/>
          </w:tcPr>
          <w:p w14:paraId="395992AE" w14:textId="77777777" w:rsidR="002242CE" w:rsidRDefault="002242CE" w:rsidP="00855D6E">
            <w:pPr>
              <w:spacing w:line="276" w:lineRule="auto"/>
            </w:pPr>
          </w:p>
        </w:tc>
      </w:tr>
      <w:tr w:rsidR="002242CE" w14:paraId="4ED28D66" w14:textId="77777777" w:rsidTr="00CD6332">
        <w:trPr>
          <w:trHeight w:hRule="exact" w:val="403"/>
        </w:trPr>
        <w:tc>
          <w:tcPr>
            <w:tcW w:w="403" w:type="dxa"/>
          </w:tcPr>
          <w:p w14:paraId="559E1DF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DF0ABE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4FEA91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A97C5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151802" w14:textId="77777777" w:rsidR="002242CE" w:rsidRDefault="00E73003" w:rsidP="00855D6E">
            <w:pPr>
              <w:spacing w:line="276" w:lineRule="auto"/>
            </w:pPr>
            <w:r>
              <w:rPr>
                <w:sz w:val="18"/>
                <w:szCs w:val="18"/>
              </w:rPr>
              <w:t>B</w:t>
            </w:r>
          </w:p>
        </w:tc>
        <w:tc>
          <w:tcPr>
            <w:tcW w:w="403" w:type="dxa"/>
          </w:tcPr>
          <w:p w14:paraId="1946FA38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F9E2A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77FB6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F37741" w14:textId="77777777"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 wp14:anchorId="1AC182A2" wp14:editId="0CBD4171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63525</wp:posOffset>
                      </wp:positionV>
                      <wp:extent cx="514350" cy="514350"/>
                      <wp:effectExtent l="0" t="0" r="19050" b="19050"/>
                      <wp:wrapNone/>
                      <wp:docPr id="50610" name="L-Shape 506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37C2948">
                    <v:shape id="L-Shape 50610" style="position:absolute;margin-left:-5.75pt;margin-top:-20.75pt;width:40.5pt;height:40.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spid="_x0000_s1026" fillcolor="red" strokecolor="#243f60 [1604]" strokeweight="2pt" path="m,l265507,r,257175l514350,257175r,257175l,5143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" w14:anchorId="17E7AE6E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732C93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5EEDB8" w14:textId="77777777" w:rsidR="002242CE" w:rsidRDefault="002242CE" w:rsidP="00855D6E">
            <w:pPr>
              <w:spacing w:line="276" w:lineRule="auto"/>
            </w:pPr>
          </w:p>
        </w:tc>
      </w:tr>
      <w:tr w:rsidR="002242CE" w:rsidRPr="00801BEC" w14:paraId="262EF909" w14:textId="77777777" w:rsidTr="00CD6332">
        <w:trPr>
          <w:trHeight w:hRule="exact" w:val="403"/>
        </w:trPr>
        <w:tc>
          <w:tcPr>
            <w:tcW w:w="403" w:type="dxa"/>
          </w:tcPr>
          <w:p w14:paraId="7E876EEC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2CB75104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11" w:type="dxa"/>
          </w:tcPr>
          <w:p w14:paraId="0FABD4E8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4E138293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D852761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844963E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5A44B8D7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973F4A9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107DC818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  <w:tc>
          <w:tcPr>
            <w:tcW w:w="403" w:type="dxa"/>
          </w:tcPr>
          <w:p w14:paraId="44720C3F" w14:textId="77777777" w:rsidR="002242CE" w:rsidRPr="00801BEC" w:rsidRDefault="00987778" w:rsidP="00855D6E">
            <w:pPr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5384558E" wp14:editId="16D309B2">
                      <wp:simplePos x="0" y="0"/>
                      <wp:positionH relativeFrom="column">
                        <wp:posOffset>-177630</wp:posOffset>
                      </wp:positionH>
                      <wp:positionV relativeFrom="paragraph">
                        <wp:posOffset>-194310</wp:posOffset>
                      </wp:positionV>
                      <wp:extent cx="514350" cy="514350"/>
                      <wp:effectExtent l="133350" t="133350" r="0" b="133350"/>
                      <wp:wrapNone/>
                      <wp:docPr id="50613" name="L-Shape 506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8068923" flipH="1"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  <a:noFill/>
                              <a:ln w="38100">
                                <a:solidFill>
                                  <a:srgbClr val="92D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C7EBDB7">
                    <v:shape id="L-Shape 50613" style="position:absolute;margin-left:-14pt;margin-top:-15.3pt;width:40.5pt;height:40.5pt;rotation:-8813416fd;flip:x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spid="_x0000_s1026" filled="f" strokecolor="#92d050" strokeweight="3pt" path="m,l265507,r,257175l514350,257175r,257175l,5143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" w14:anchorId="765E676A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664CAA52" w14:textId="77777777" w:rsidR="002242CE" w:rsidRPr="00801BEC" w:rsidRDefault="002242CE" w:rsidP="00855D6E">
            <w:pPr>
              <w:spacing w:line="276" w:lineRule="auto"/>
              <w:rPr>
                <w:b/>
              </w:rPr>
            </w:pPr>
          </w:p>
        </w:tc>
      </w:tr>
      <w:tr w:rsidR="002242CE" w14:paraId="057004A8" w14:textId="77777777" w:rsidTr="00CD6332">
        <w:trPr>
          <w:trHeight w:hRule="exact" w:val="403"/>
        </w:trPr>
        <w:tc>
          <w:tcPr>
            <w:tcW w:w="403" w:type="dxa"/>
          </w:tcPr>
          <w:p w14:paraId="7314A1A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798AD6F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5E65A44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C5B72C8" w14:textId="77777777" w:rsidR="002242CE" w:rsidRDefault="002242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 wp14:anchorId="3927B4BA" wp14:editId="434D0CDA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247650</wp:posOffset>
                      </wp:positionV>
                      <wp:extent cx="514350" cy="514350"/>
                      <wp:effectExtent l="0" t="0" r="19050" b="19050"/>
                      <wp:wrapNone/>
                      <wp:docPr id="50611" name="L-Shape 506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4350" cy="514350"/>
                              </a:xfrm>
                              <a:prstGeom prst="corner">
                                <a:avLst>
                                  <a:gd name="adj1" fmla="val 50000"/>
                                  <a:gd name="adj2" fmla="val 5162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43D0AE1">
                    <v:shape id="L-Shape 50611" style="position:absolute;margin-left:-5.75pt;margin-top:-19.5pt;width:40.5pt;height:40.5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4350,514350" o:spid="_x0000_s1026" fillcolor="#4f81bd [3204]" strokecolor="#243f60 [1604]" strokeweight="2pt" path="m,l265507,r,257175l514350,257175r,257175l,5143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" w14:anchorId="3FA8BA95">
                      <v:path arrowok="t" o:connecttype="custom" o:connectlocs="0,0;265507,0;265507,257175;514350,257175;514350,514350;0,5143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B4F57B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E4170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53B5A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6C2F7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65CEB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B8DF5C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5D96D4" w14:textId="77777777" w:rsidR="002242CE" w:rsidRPr="00307484" w:rsidRDefault="00307484" w:rsidP="00855D6E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’</w:t>
            </w:r>
          </w:p>
        </w:tc>
      </w:tr>
      <w:tr w:rsidR="002242CE" w14:paraId="4D65CD6D" w14:textId="77777777" w:rsidTr="00CD6332">
        <w:trPr>
          <w:trHeight w:hRule="exact" w:val="403"/>
        </w:trPr>
        <w:tc>
          <w:tcPr>
            <w:tcW w:w="403" w:type="dxa"/>
          </w:tcPr>
          <w:p w14:paraId="356F5901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0BB6492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6B20B26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683E4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2B14F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D057BF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C2F236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D2C17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548D0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B42CF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2E32F5" w14:textId="77777777" w:rsidR="002242CE" w:rsidRDefault="002242CE" w:rsidP="00855D6E">
            <w:pPr>
              <w:spacing w:line="276" w:lineRule="auto"/>
            </w:pPr>
          </w:p>
        </w:tc>
      </w:tr>
      <w:tr w:rsidR="002242CE" w14:paraId="236016A7" w14:textId="77777777" w:rsidTr="00CD6332">
        <w:trPr>
          <w:trHeight w:hRule="exact" w:val="403"/>
        </w:trPr>
        <w:tc>
          <w:tcPr>
            <w:tcW w:w="403" w:type="dxa"/>
          </w:tcPr>
          <w:p w14:paraId="5586A22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29072D39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11" w:type="dxa"/>
          </w:tcPr>
          <w:p w14:paraId="135EBE00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ABB4C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423724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4A308E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356E35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D1D10D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4DCBD7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91FB82" w14:textId="77777777" w:rsidR="002242CE" w:rsidRDefault="002242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6A5C33" w14:textId="77777777" w:rsidR="002242CE" w:rsidRDefault="002242CE" w:rsidP="00855D6E">
            <w:pPr>
              <w:spacing w:line="276" w:lineRule="auto"/>
            </w:pPr>
          </w:p>
        </w:tc>
      </w:tr>
    </w:tbl>
    <w:p w14:paraId="3851BD8A" w14:textId="77777777" w:rsidR="002242CE" w:rsidRDefault="002242CE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14:paraId="32E12BCE" w14:textId="77777777" w:rsidR="00F964EB" w:rsidRDefault="00F964EB" w:rsidP="00855D6E">
      <w:pPr>
        <w:autoSpaceDE w:val="0"/>
        <w:autoSpaceDN w:val="0"/>
        <w:adjustRightInd w:val="0"/>
        <w:spacing w:after="0"/>
        <w:ind w:right="3547"/>
        <w:rPr>
          <w:rFonts w:ascii="Times New Roman" w:hAnsi="Times New Roman" w:cs="Times New Roman"/>
          <w:b/>
          <w:bCs/>
          <w:sz w:val="24"/>
          <w:szCs w:val="24"/>
        </w:rPr>
      </w:pPr>
    </w:p>
    <w:p w14:paraId="035A3B0E" w14:textId="77777777" w:rsidR="00F964EB" w:rsidRDefault="00F964EB" w:rsidP="00855D6E">
      <w:pPr>
        <w:rPr>
          <w:rFonts w:ascii="Times New Roman" w:hAnsi="Times New Roman" w:cs="Times New Roman"/>
          <w:b/>
          <w:sz w:val="28"/>
          <w:szCs w:val="28"/>
        </w:rPr>
      </w:pPr>
    </w:p>
    <w:p w14:paraId="37984AEC" w14:textId="77777777" w:rsidR="00F964EB" w:rsidRDefault="00F964EB" w:rsidP="00855D6E">
      <w:pPr>
        <w:rPr>
          <w:rFonts w:ascii="Times New Roman" w:hAnsi="Times New Roman" w:cs="Times New Roman"/>
          <w:b/>
          <w:sz w:val="28"/>
          <w:szCs w:val="28"/>
        </w:rPr>
      </w:pPr>
    </w:p>
    <w:p w14:paraId="687F1A78" w14:textId="77777777" w:rsidR="00F964EB" w:rsidRDefault="00F964EB" w:rsidP="00855D6E">
      <w:pPr>
        <w:rPr>
          <w:rFonts w:ascii="Times New Roman" w:hAnsi="Times New Roman" w:cs="Times New Roman"/>
          <w:b/>
          <w:sz w:val="28"/>
          <w:szCs w:val="28"/>
        </w:rPr>
      </w:pPr>
    </w:p>
    <w:p w14:paraId="6F276C85" w14:textId="77777777" w:rsidR="00A677DF" w:rsidRDefault="00A677DF" w:rsidP="00855D6E">
      <w:pPr>
        <w:rPr>
          <w:rFonts w:ascii="Times New Roman" w:hAnsi="Times New Roman" w:cs="Times New Roman"/>
          <w:b/>
          <w:sz w:val="28"/>
          <w:szCs w:val="28"/>
        </w:rPr>
      </w:pPr>
    </w:p>
    <w:p w14:paraId="567B1EFB" w14:textId="77777777" w:rsidR="006E533F" w:rsidRDefault="00801732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b/>
          <w:sz w:val="28"/>
          <w:szCs w:val="28"/>
        </w:rPr>
        <w:t xml:space="preserve">.2: </w:t>
      </w:r>
      <w:r w:rsidR="00DD6BB5">
        <w:rPr>
          <w:rFonts w:ascii="Times New Roman" w:hAnsi="Times New Roman" w:cs="Times New Roman"/>
          <w:b/>
          <w:sz w:val="28"/>
          <w:szCs w:val="28"/>
        </w:rPr>
        <w:t xml:space="preserve">Connecting Transformations and </w:t>
      </w:r>
      <w:r>
        <w:rPr>
          <w:rFonts w:ascii="Times New Roman" w:hAnsi="Times New Roman" w:cs="Times New Roman"/>
          <w:b/>
          <w:sz w:val="28"/>
          <w:szCs w:val="28"/>
        </w:rPr>
        <w:t xml:space="preserve">Symmetry </w:t>
      </w:r>
    </w:p>
    <w:p w14:paraId="4C6055FB" w14:textId="77777777" w:rsidR="00815D81" w:rsidRPr="006F3FD7" w:rsidRDefault="00815D81" w:rsidP="00855D6E">
      <w:pPr>
        <w:rPr>
          <w:rFonts w:ascii="Times New Roman" w:hAnsi="Times New Roman" w:cs="Times New Roman"/>
          <w:sz w:val="24"/>
          <w:szCs w:val="24"/>
        </w:rPr>
      </w:pPr>
      <w:r w:rsidRPr="006F3FD7">
        <w:rPr>
          <w:rFonts w:ascii="Times New Roman" w:hAnsi="Times New Roman" w:cs="Times New Roman"/>
          <w:sz w:val="24"/>
          <w:szCs w:val="24"/>
        </w:rPr>
        <w:t xml:space="preserve">Humans </w:t>
      </w:r>
      <w:r w:rsidR="006F3FD7" w:rsidRPr="006F3FD7">
        <w:rPr>
          <w:rFonts w:ascii="Times New Roman" w:hAnsi="Times New Roman" w:cs="Times New Roman"/>
          <w:sz w:val="24"/>
          <w:szCs w:val="24"/>
        </w:rPr>
        <w:t xml:space="preserve">have </w:t>
      </w:r>
      <w:r w:rsidR="006F3FD7">
        <w:rPr>
          <w:rFonts w:ascii="Times New Roman" w:hAnsi="Times New Roman" w:cs="Times New Roman"/>
          <w:sz w:val="24"/>
          <w:szCs w:val="24"/>
        </w:rPr>
        <w:t xml:space="preserve">long </w:t>
      </w:r>
      <w:r w:rsidR="006F3FD7" w:rsidRPr="006F3FD7">
        <w:rPr>
          <w:rFonts w:ascii="Times New Roman" w:hAnsi="Times New Roman" w:cs="Times New Roman"/>
          <w:sz w:val="24"/>
          <w:szCs w:val="24"/>
        </w:rPr>
        <w:t>associated symmetry with beauty</w:t>
      </w:r>
      <w:r w:rsidR="006F3FD7">
        <w:rPr>
          <w:rFonts w:ascii="Times New Roman" w:hAnsi="Times New Roman" w:cs="Times New Roman"/>
          <w:sz w:val="24"/>
          <w:szCs w:val="24"/>
        </w:rPr>
        <w:t xml:space="preserve"> and art. In this section, we define symmetry and connect it to rigid mo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DC2A2A" w14:paraId="79CA22DC" w14:textId="77777777" w:rsidTr="00DC2A2A">
        <w:tc>
          <w:tcPr>
            <w:tcW w:w="8630" w:type="dxa"/>
          </w:tcPr>
          <w:p w14:paraId="26CF4D03" w14:textId="77777777" w:rsidR="00DC2A2A" w:rsidRDefault="0060541C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1423E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60541C">
              <w:rPr>
                <w:rFonts w:ascii="Times New Roman" w:hAnsi="Times New Roman" w:cs="Times New Roman"/>
                <w:b/>
                <w:sz w:val="24"/>
                <w:szCs w:val="24"/>
              </w:rPr>
              <w:t>ymmetr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an object is a rigid motion that moves an object back onto itself.</w:t>
            </w:r>
          </w:p>
        </w:tc>
      </w:tr>
    </w:tbl>
    <w:p w14:paraId="5AA849A8" w14:textId="77777777" w:rsidR="0060541C" w:rsidRPr="00931F5D" w:rsidRDefault="0060541C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51E9610" w14:textId="77777777" w:rsidR="00323C04" w:rsidRDefault="00323C04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4201">
        <w:rPr>
          <w:rFonts w:ascii="Times New Roman" w:hAnsi="Times New Roman" w:cs="Times New Roman"/>
          <w:sz w:val="24"/>
          <w:szCs w:val="24"/>
        </w:rPr>
        <w:t xml:space="preserve">There are two </w:t>
      </w:r>
      <w:r w:rsidR="002A48AF">
        <w:rPr>
          <w:rFonts w:ascii="Times New Roman" w:hAnsi="Times New Roman" w:cs="Times New Roman"/>
          <w:sz w:val="24"/>
          <w:szCs w:val="24"/>
        </w:rPr>
        <w:t xml:space="preserve">categories </w:t>
      </w:r>
      <w:r w:rsidRPr="00B54201">
        <w:rPr>
          <w:rFonts w:ascii="Times New Roman" w:hAnsi="Times New Roman" w:cs="Times New Roman"/>
          <w:sz w:val="24"/>
          <w:szCs w:val="24"/>
        </w:rPr>
        <w:t>of symmetr</w:t>
      </w:r>
      <w:r w:rsidR="00CE65BB">
        <w:rPr>
          <w:rFonts w:ascii="Times New Roman" w:hAnsi="Times New Roman" w:cs="Times New Roman"/>
          <w:sz w:val="24"/>
          <w:szCs w:val="24"/>
        </w:rPr>
        <w:t>y in two dimensions</w:t>
      </w:r>
      <w:r w:rsidR="001423E4">
        <w:rPr>
          <w:rFonts w:ascii="Times New Roman" w:hAnsi="Times New Roman" w:cs="Times New Roman"/>
          <w:sz w:val="24"/>
          <w:szCs w:val="24"/>
        </w:rPr>
        <w:t>, reflection symmetries and rotation</w:t>
      </w:r>
      <w:r w:rsidR="002A48AF">
        <w:rPr>
          <w:rFonts w:ascii="Times New Roman" w:hAnsi="Times New Roman" w:cs="Times New Roman"/>
          <w:sz w:val="24"/>
          <w:szCs w:val="24"/>
        </w:rPr>
        <w:t xml:space="preserve"> symmetries</w:t>
      </w:r>
      <w:r w:rsidR="007E1EEA">
        <w:rPr>
          <w:rFonts w:ascii="Times New Roman" w:hAnsi="Times New Roman" w:cs="Times New Roman"/>
          <w:sz w:val="24"/>
          <w:szCs w:val="24"/>
        </w:rPr>
        <w:t>.</w:t>
      </w:r>
    </w:p>
    <w:p w14:paraId="016FAA19" w14:textId="77777777" w:rsidR="00CE65BB" w:rsidRPr="00931F5D" w:rsidRDefault="00CE65BB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423E4" w14:paraId="4A63CA88" w14:textId="77777777" w:rsidTr="00601F9D">
        <w:tc>
          <w:tcPr>
            <w:tcW w:w="8630" w:type="dxa"/>
          </w:tcPr>
          <w:p w14:paraId="33DD4318" w14:textId="77777777" w:rsidR="001423E4" w:rsidRDefault="007E1EEA" w:rsidP="00540AB7">
            <w:pPr>
              <w:spacing w:after="160"/>
              <w:rPr>
                <w:rFonts w:ascii="Times New Roman" w:hAnsi="Times New Roman" w:cs="Times New Roman"/>
                <w:sz w:val="24"/>
                <w:szCs w:val="24"/>
              </w:rPr>
            </w:pPr>
            <w:r w:rsidRPr="007E1EEA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r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flection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mmetry</w:t>
            </w:r>
            <w:r w:rsidR="006D6C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6D6C46" w:rsidRPr="006D6C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ccurs when an object has 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>a line of symmetry</w:t>
            </w:r>
            <w:r w:rsidR="006D6C46">
              <w:rPr>
                <w:rFonts w:ascii="Times New Roman" w:hAnsi="Times New Roman" w:cs="Times New Roman"/>
                <w:sz w:val="24"/>
                <w:szCs w:val="24"/>
              </w:rPr>
              <w:t xml:space="preserve"> going through the center of the object, and y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ou can fold the </w:t>
            </w:r>
            <w:r w:rsidR="00540AB7">
              <w:rPr>
                <w:rFonts w:ascii="Times New Roman" w:hAnsi="Times New Roman" w:cs="Times New Roman"/>
                <w:sz w:val="24"/>
                <w:szCs w:val="24"/>
              </w:rPr>
              <w:t>object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on this line </w:t>
            </w:r>
            <w:r w:rsidR="00F64A0E">
              <w:rPr>
                <w:rFonts w:ascii="Times New Roman" w:hAnsi="Times New Roman" w:cs="Times New Roman"/>
                <w:sz w:val="24"/>
                <w:szCs w:val="24"/>
              </w:rPr>
              <w:t>and the two halves will “match.”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An object may have no </w:t>
            </w:r>
            <w:r w:rsidR="00F83FE8">
              <w:rPr>
                <w:rFonts w:ascii="Times New Roman" w:hAnsi="Times New Roman" w:cs="Times New Roman"/>
                <w:sz w:val="24"/>
                <w:szCs w:val="24"/>
              </w:rPr>
              <w:t>reflection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symmetry or may </w:t>
            </w:r>
            <w:r w:rsidR="00540AB7">
              <w:rPr>
                <w:rFonts w:ascii="Times New Roman" w:hAnsi="Times New Roman" w:cs="Times New Roman"/>
                <w:sz w:val="24"/>
                <w:szCs w:val="24"/>
              </w:rPr>
              <w:t>have one or more reflection symmetries</w:t>
            </w:r>
            <w:r w:rsidR="00F83F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715DAE70" w14:textId="77777777" w:rsidR="001423E4" w:rsidRPr="00931F5D" w:rsidRDefault="001423E4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1423E4" w14:paraId="5E8EE454" w14:textId="77777777" w:rsidTr="00601F9D">
        <w:tc>
          <w:tcPr>
            <w:tcW w:w="8630" w:type="dxa"/>
          </w:tcPr>
          <w:p w14:paraId="31F9FDEB" w14:textId="77777777" w:rsidR="001423E4" w:rsidRDefault="007E1EEA" w:rsidP="00540AB7">
            <w:pPr>
              <w:spacing w:after="160"/>
              <w:rPr>
                <w:rFonts w:ascii="Times New Roman" w:hAnsi="Times New Roman" w:cs="Times New Roman"/>
                <w:sz w:val="24"/>
                <w:szCs w:val="24"/>
              </w:rPr>
            </w:pPr>
            <w:r w:rsidRPr="007E1EEA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r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tation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</w:t>
            </w:r>
            <w:r w:rsidR="00F83F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mmetry</w:t>
            </w:r>
            <w:r w:rsidR="006D6C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6D6C46" w:rsidRPr="006D6C46">
              <w:rPr>
                <w:rFonts w:ascii="Times New Roman" w:hAnsi="Times New Roman" w:cs="Times New Roman"/>
                <w:bCs/>
                <w:sz w:val="24"/>
                <w:szCs w:val="24"/>
              </w:rPr>
              <w:t>occurs when an object has</w:t>
            </w:r>
            <w:r w:rsidR="00540AB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</w:t>
            </w:r>
            <w:r w:rsidR="006D6C46" w:rsidRPr="006D6C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6D6C46">
              <w:rPr>
                <w:rFonts w:ascii="Times New Roman" w:hAnsi="Times New Roman" w:cs="Times New Roman"/>
                <w:sz w:val="24"/>
                <w:szCs w:val="24"/>
              </w:rPr>
              <w:t>rotocenter</w:t>
            </w:r>
            <w:proofErr w:type="spellEnd"/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D6C46">
              <w:rPr>
                <w:rFonts w:ascii="Times New Roman" w:hAnsi="Times New Roman" w:cs="Times New Roman"/>
                <w:sz w:val="24"/>
                <w:szCs w:val="24"/>
              </w:rPr>
              <w:t>in the center of the object, and the object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 can be rotated about </w:t>
            </w:r>
            <w:r w:rsidR="00540AB7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proofErr w:type="spellStart"/>
            <w:r w:rsidR="00540AB7">
              <w:rPr>
                <w:rFonts w:ascii="Times New Roman" w:hAnsi="Times New Roman" w:cs="Times New Roman"/>
                <w:sz w:val="24"/>
                <w:szCs w:val="24"/>
              </w:rPr>
              <w:t>rotocenter</w:t>
            </w:r>
            <w:proofErr w:type="spellEnd"/>
            <w:r w:rsidR="00540A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 xml:space="preserve">some degree less than </w:t>
            </w:r>
            <w:r w:rsidR="0063343C">
              <w:rPr>
                <w:rFonts w:ascii="Times New Roman" w:hAnsi="Times New Roman" w:cs="Times New Roman"/>
                <w:sz w:val="24"/>
                <w:szCs w:val="24"/>
              </w:rPr>
              <w:t xml:space="preserve">or equal to </w:t>
            </w:r>
            <w:r w:rsidR="00F83FE8" w:rsidRPr="00C84E5E">
              <w:rPr>
                <w:rFonts w:ascii="Times New Roman" w:hAnsi="Times New Roman" w:cs="Times New Roman"/>
                <w:sz w:val="24"/>
                <w:szCs w:val="24"/>
              </w:rPr>
              <w:t>360° and is a “match” to the origi</w:t>
            </w:r>
            <w:r w:rsidR="0063343C">
              <w:rPr>
                <w:rFonts w:ascii="Times New Roman" w:hAnsi="Times New Roman" w:cs="Times New Roman"/>
                <w:sz w:val="24"/>
                <w:szCs w:val="24"/>
              </w:rPr>
              <w:t>nal object</w:t>
            </w:r>
            <w:r w:rsidR="00F83FE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63343C">
              <w:rPr>
                <w:rFonts w:ascii="Times New Roman" w:hAnsi="Times New Roman" w:cs="Times New Roman"/>
                <w:sz w:val="24"/>
                <w:szCs w:val="24"/>
              </w:rPr>
              <w:t>Every object has one or more rotation symmetries.</w:t>
            </w:r>
          </w:p>
        </w:tc>
      </w:tr>
    </w:tbl>
    <w:p w14:paraId="2ADA610E" w14:textId="77777777" w:rsidR="007E1EEA" w:rsidRPr="00931F5D" w:rsidRDefault="007E1EEA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540AB7" w14:paraId="61E8D372" w14:textId="77777777" w:rsidTr="00601F9D">
        <w:tc>
          <w:tcPr>
            <w:tcW w:w="8630" w:type="dxa"/>
          </w:tcPr>
          <w:p w14:paraId="16CA1734" w14:textId="77777777" w:rsidR="00540AB7" w:rsidRDefault="00CF1AD4" w:rsidP="00601F9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F1AD4">
              <w:rPr>
                <w:rFonts w:ascii="Times New Roman" w:hAnsi="Times New Roman" w:cs="Times New Roman"/>
                <w:b/>
                <w:sz w:val="24"/>
                <w:szCs w:val="24"/>
              </w:rPr>
              <w:t>D-Type Symmetry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bjects that have both reflection symmetries and rotation symmetries are Type 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DF2D365">
                <v:shape id="_x0000_i1284" type="#_x0000_t75" alt="" style="width:15.65pt;height:18.15pt;mso-width-percent:0;mso-height-percent:0;mso-width-percent:0;mso-height-percent:0" o:ole="">
                  <v:imagedata r:id="rId67" o:title=""/>
                </v:shape>
                <o:OLEObject Type="Embed" ProgID="Equation.DSMT4" ShapeID="_x0000_i1284" DrawAspect="Content" ObjectID="_1688998988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67A4BF7A">
                <v:shape id="_x0000_i1283" type="#_x0000_t75" alt="" style="width:10pt;height:11.25pt;mso-width-percent:0;mso-height-percent:0;mso-width-percent:0;mso-height-percent:0" o:ole="">
                  <v:imagedata r:id="rId69" o:title=""/>
                </v:shape>
                <o:OLEObject Type="Embed" ProgID="Equation.DSMT4" ShapeID="_x0000_i1283" DrawAspect="Content" ObjectID="_1688998989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="00601F9D">
              <w:rPr>
                <w:rFonts w:ascii="Times New Roman" w:hAnsi="Times New Roman" w:cs="Times New Roman"/>
                <w:sz w:val="24"/>
                <w:szCs w:val="24"/>
              </w:rPr>
              <w:t>either the number of</w:t>
            </w:r>
            <w:r w:rsidR="00A7513C">
              <w:rPr>
                <w:rFonts w:ascii="Times New Roman" w:hAnsi="Times New Roman" w:cs="Times New Roman"/>
                <w:sz w:val="24"/>
                <w:szCs w:val="24"/>
              </w:rPr>
              <w:t xml:space="preserve"> reflection symmetries or the </w:t>
            </w:r>
            <w:r w:rsidR="00601F9D">
              <w:rPr>
                <w:rFonts w:ascii="Times New Roman" w:hAnsi="Times New Roman" w:cs="Times New Roman"/>
                <w:sz w:val="24"/>
                <w:szCs w:val="24"/>
              </w:rPr>
              <w:t xml:space="preserve">number of </w:t>
            </w:r>
            <w:r w:rsidR="00A7513C">
              <w:rPr>
                <w:rFonts w:ascii="Times New Roman" w:hAnsi="Times New Roman" w:cs="Times New Roman"/>
                <w:sz w:val="24"/>
                <w:szCs w:val="24"/>
              </w:rPr>
              <w:t xml:space="preserve">rotation symmetries. </w:t>
            </w:r>
            <w:r w:rsidR="00887418">
              <w:rPr>
                <w:rFonts w:ascii="Times New Roman" w:hAnsi="Times New Roman" w:cs="Times New Roman"/>
                <w:sz w:val="24"/>
                <w:szCs w:val="24"/>
              </w:rPr>
              <w:t xml:space="preserve">If an object has both reflection and rotation symmetries, then it is always the same number,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365299D7">
                <v:shape id="_x0000_i1282" type="#_x0000_t75" alt="" style="width:10pt;height:11.25pt;mso-width-percent:0;mso-height-percent:0;mso-width-percent:0;mso-height-percent:0" o:ole="">
                  <v:imagedata r:id="rId69" o:title=""/>
                </v:shape>
                <o:OLEObject Type="Embed" ProgID="Equation.DSMT4" ShapeID="_x0000_i1282" DrawAspect="Content" ObjectID="_1688998990" r:id="rId71"/>
              </w:object>
            </w:r>
            <w:r w:rsidR="00887418">
              <w:rPr>
                <w:rFonts w:ascii="Times New Roman" w:hAnsi="Times New Roman" w:cs="Times New Roman"/>
                <w:sz w:val="24"/>
                <w:szCs w:val="24"/>
              </w:rPr>
              <w:t>, of each kind of symmetry.</w:t>
            </w:r>
          </w:p>
        </w:tc>
      </w:tr>
    </w:tbl>
    <w:p w14:paraId="3C04A70A" w14:textId="77777777" w:rsidR="00540AB7" w:rsidRPr="00931F5D" w:rsidRDefault="00540AB7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540AB7" w14:paraId="35782A6B" w14:textId="77777777" w:rsidTr="00601F9D">
        <w:tc>
          <w:tcPr>
            <w:tcW w:w="8630" w:type="dxa"/>
          </w:tcPr>
          <w:p w14:paraId="1988F052" w14:textId="77777777" w:rsidR="00540AB7" w:rsidRDefault="00887418" w:rsidP="00601F9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87418">
              <w:rPr>
                <w:rFonts w:ascii="Times New Roman" w:hAnsi="Times New Roman" w:cs="Times New Roman"/>
                <w:b/>
                <w:sz w:val="24"/>
                <w:szCs w:val="24"/>
              </w:rPr>
              <w:t>Z-Type Symmetry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bjects that have no reflection symmetries and only rotation symmetries are Type 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19E4A3E0">
                <v:shape id="_x0000_i1281" type="#_x0000_t75" alt="" style="width:15.05pt;height:18.15pt;mso-width-percent:0;mso-height-percent:0;mso-width-percent:0;mso-height-percent:0" o:ole="">
                  <v:imagedata r:id="rId72" o:title=""/>
                </v:shape>
                <o:OLEObject Type="Embed" ProgID="Equation.DSMT4" ShapeID="_x0000_i1281" DrawAspect="Content" ObjectID="_1688998991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20" w14:anchorId="736F88E3">
                <v:shape id="_x0000_i1280" type="#_x0000_t75" alt="" style="width:10pt;height:11.25pt;mso-width-percent:0;mso-height-percent:0;mso-width-percent:0;mso-height-percent:0" o:ole="">
                  <v:imagedata r:id="rId69" o:title=""/>
                </v:shape>
                <o:OLEObject Type="Embed" ProgID="Equation.DSMT4" ShapeID="_x0000_i1280" DrawAspect="Content" ObjectID="_1688998992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number of the rotation symmetries.</w:t>
            </w:r>
          </w:p>
        </w:tc>
      </w:tr>
    </w:tbl>
    <w:p w14:paraId="5E00204A" w14:textId="77777777" w:rsidR="00540AB7" w:rsidRPr="00931F5D" w:rsidRDefault="00540AB7" w:rsidP="00855D6E">
      <w:pPr>
        <w:spacing w:after="160"/>
        <w:rPr>
          <w:rFonts w:ascii="Times New Roman" w:hAnsi="Times New Roman" w:cs="Times New Roman"/>
          <w:bCs/>
          <w:sz w:val="24"/>
          <w:szCs w:val="24"/>
        </w:rPr>
      </w:pPr>
    </w:p>
    <w:p w14:paraId="45E3936B" w14:textId="77777777" w:rsidR="00DF09CA" w:rsidRDefault="007649F6" w:rsidP="00DF09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3343C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63343C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DF09CA">
        <w:rPr>
          <w:rFonts w:ascii="Times New Roman" w:hAnsi="Times New Roman" w:cs="Times New Roman"/>
          <w:b/>
          <w:bCs/>
          <w:sz w:val="24"/>
          <w:szCs w:val="24"/>
        </w:rPr>
        <w:t>.2.1: Symmetries of a Pentagon</w:t>
      </w:r>
    </w:p>
    <w:p w14:paraId="469B5639" w14:textId="77777777" w:rsidR="00C17B26" w:rsidRDefault="007649F6" w:rsidP="00931F5D">
      <w:pPr>
        <w:ind w:left="720"/>
        <w:rPr>
          <w:rFonts w:ascii="Times New Roman" w:hAnsi="Times New Roman" w:cs="Times New Roman"/>
          <w:sz w:val="24"/>
          <w:szCs w:val="24"/>
        </w:rPr>
      </w:pPr>
      <w:r w:rsidRPr="00DF09CA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B220EE" w:rsidRPr="00DF09CA">
        <w:rPr>
          <w:rFonts w:ascii="Times New Roman" w:hAnsi="Times New Roman" w:cs="Times New Roman"/>
          <w:bCs/>
          <w:sz w:val="24"/>
          <w:szCs w:val="24"/>
        </w:rPr>
        <w:t xml:space="preserve">reflection </w:t>
      </w:r>
      <w:r w:rsidR="00B220EE">
        <w:rPr>
          <w:rFonts w:ascii="Times New Roman" w:hAnsi="Times New Roman" w:cs="Times New Roman"/>
          <w:bCs/>
          <w:sz w:val="24"/>
          <w:szCs w:val="24"/>
        </w:rPr>
        <w:t xml:space="preserve">and the </w:t>
      </w:r>
      <w:r w:rsidR="00F83FE8" w:rsidRPr="00DF09CA">
        <w:rPr>
          <w:rFonts w:ascii="Times New Roman" w:hAnsi="Times New Roman" w:cs="Times New Roman"/>
          <w:bCs/>
          <w:sz w:val="24"/>
          <w:szCs w:val="24"/>
        </w:rPr>
        <w:t>rotation</w:t>
      </w:r>
      <w:r w:rsidRPr="00DF09CA">
        <w:rPr>
          <w:rFonts w:ascii="Times New Roman" w:hAnsi="Times New Roman" w:cs="Times New Roman"/>
          <w:bCs/>
          <w:sz w:val="24"/>
          <w:szCs w:val="24"/>
        </w:rPr>
        <w:t xml:space="preserve"> symmetries </w:t>
      </w:r>
      <w:r w:rsidR="00902256" w:rsidRPr="00DF09CA">
        <w:rPr>
          <w:rFonts w:ascii="Times New Roman" w:hAnsi="Times New Roman" w:cs="Times New Roman"/>
          <w:bCs/>
          <w:sz w:val="24"/>
          <w:szCs w:val="24"/>
        </w:rPr>
        <w:t>of the pentagon.</w:t>
      </w:r>
      <w:r w:rsidR="00DF09C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7B26" w:rsidRPr="000550DB">
        <w:rPr>
          <w:rFonts w:ascii="Times New Roman" w:hAnsi="Times New Roman" w:cs="Times New Roman"/>
          <w:sz w:val="24"/>
          <w:szCs w:val="24"/>
        </w:rPr>
        <w:t xml:space="preserve">The </w:t>
      </w:r>
      <w:r w:rsidR="00931F5D">
        <w:rPr>
          <w:rFonts w:ascii="Times New Roman" w:hAnsi="Times New Roman" w:cs="Times New Roman"/>
          <w:sz w:val="24"/>
          <w:szCs w:val="24"/>
        </w:rPr>
        <w:t>five</w:t>
      </w:r>
      <w:r w:rsidR="005D4288">
        <w:rPr>
          <w:rFonts w:ascii="Times New Roman" w:hAnsi="Times New Roman" w:cs="Times New Roman"/>
          <w:sz w:val="24"/>
          <w:szCs w:val="24"/>
        </w:rPr>
        <w:t xml:space="preserve"> </w:t>
      </w:r>
      <w:r w:rsidR="00C17B26" w:rsidRPr="000550DB">
        <w:rPr>
          <w:rFonts w:ascii="Times New Roman" w:hAnsi="Times New Roman" w:cs="Times New Roman"/>
          <w:sz w:val="24"/>
          <w:szCs w:val="24"/>
        </w:rPr>
        <w:t>dashed lines</w:t>
      </w:r>
      <w:r w:rsidR="00B220EE">
        <w:rPr>
          <w:rFonts w:ascii="Times New Roman" w:hAnsi="Times New Roman" w:cs="Times New Roman"/>
          <w:sz w:val="24"/>
          <w:szCs w:val="24"/>
        </w:rPr>
        <w:t xml:space="preserve"> shown on the figure below</w:t>
      </w:r>
      <w:r w:rsidR="00C17B26" w:rsidRPr="000550DB">
        <w:rPr>
          <w:rFonts w:ascii="Times New Roman" w:hAnsi="Times New Roman" w:cs="Times New Roman"/>
          <w:sz w:val="24"/>
          <w:szCs w:val="24"/>
        </w:rPr>
        <w:t xml:space="preserve"> are lines of </w:t>
      </w:r>
      <w:r w:rsidR="000550DB" w:rsidRPr="000550DB">
        <w:rPr>
          <w:rFonts w:ascii="Times New Roman" w:hAnsi="Times New Roman" w:cs="Times New Roman"/>
          <w:sz w:val="24"/>
          <w:szCs w:val="24"/>
        </w:rPr>
        <w:t>reflection. The pentagon can be folded alon</w:t>
      </w:r>
      <w:r w:rsidR="00931F5D">
        <w:rPr>
          <w:rFonts w:ascii="Times New Roman" w:hAnsi="Times New Roman" w:cs="Times New Roman"/>
          <w:sz w:val="24"/>
          <w:szCs w:val="24"/>
        </w:rPr>
        <w:t>g these lines back onto itself and the two halves will “</w:t>
      </w:r>
      <w:r w:rsidR="00B220EE">
        <w:rPr>
          <w:rFonts w:ascii="Times New Roman" w:hAnsi="Times New Roman" w:cs="Times New Roman"/>
          <w:sz w:val="24"/>
          <w:szCs w:val="24"/>
        </w:rPr>
        <w:t>match” which means that the pentagon has a reflection symmetry along each line.</w:t>
      </w:r>
    </w:p>
    <w:p w14:paraId="5047A731" w14:textId="77777777" w:rsidR="00931F5D" w:rsidRDefault="00931F5D" w:rsidP="00B220EE">
      <w:pPr>
        <w:rPr>
          <w:rFonts w:ascii="Times New Roman" w:hAnsi="Times New Roman" w:cs="Times New Roman"/>
          <w:sz w:val="24"/>
          <w:szCs w:val="24"/>
        </w:rPr>
      </w:pPr>
    </w:p>
    <w:p w14:paraId="67E5DE83" w14:textId="77777777" w:rsidR="00A677DF" w:rsidRDefault="00A677DF" w:rsidP="00931F5D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78962E04" w14:textId="77777777" w:rsidR="00A677DF" w:rsidRDefault="00A677DF" w:rsidP="00931F5D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347034E8" w14:textId="77777777" w:rsidR="00931F5D" w:rsidRPr="00931F5D" w:rsidRDefault="00931F5D" w:rsidP="00931F5D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igure 10.2.1</w:t>
      </w:r>
      <w:r w:rsidRPr="00B843DF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Reflection</w:t>
      </w:r>
      <w:r w:rsidR="00F64A0E">
        <w:rPr>
          <w:rFonts w:ascii="Times New Roman" w:hAnsi="Times New Roman" w:cs="Times New Roman"/>
          <w:b/>
          <w:sz w:val="24"/>
          <w:szCs w:val="24"/>
        </w:rPr>
        <w:t xml:space="preserve"> S</w:t>
      </w:r>
      <w:r>
        <w:rPr>
          <w:rFonts w:ascii="Times New Roman" w:hAnsi="Times New Roman" w:cs="Times New Roman"/>
          <w:b/>
          <w:sz w:val="24"/>
          <w:szCs w:val="24"/>
        </w:rPr>
        <w:t>ymmetr</w:t>
      </w:r>
      <w:r w:rsidR="00F64A0E">
        <w:rPr>
          <w:rFonts w:ascii="Times New Roman" w:hAnsi="Times New Roman" w:cs="Times New Roman"/>
          <w:b/>
          <w:sz w:val="24"/>
          <w:szCs w:val="24"/>
        </w:rPr>
        <w:t>ies of a Pentagon</w:t>
      </w:r>
    </w:p>
    <w:p w14:paraId="4FAA8006" w14:textId="77777777" w:rsidR="00931F5D" w:rsidRPr="00931F5D" w:rsidRDefault="00931F5D" w:rsidP="00DF09CA">
      <w:pPr>
        <w:rPr>
          <w:rFonts w:ascii="Times New Roman" w:hAnsi="Times New Roman" w:cs="Times New Roman"/>
          <w:sz w:val="24"/>
          <w:szCs w:val="24"/>
        </w:rPr>
      </w:pPr>
      <w:r w:rsidRPr="00DF09C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18E3555E" wp14:editId="644EB603">
                <wp:simplePos x="0" y="0"/>
                <wp:positionH relativeFrom="column">
                  <wp:posOffset>1367790</wp:posOffset>
                </wp:positionH>
                <wp:positionV relativeFrom="paragraph">
                  <wp:posOffset>192405</wp:posOffset>
                </wp:positionV>
                <wp:extent cx="54610" cy="1409700"/>
                <wp:effectExtent l="76200" t="38100" r="59690" b="57150"/>
                <wp:wrapNone/>
                <wp:docPr id="222" name="Straight Arrow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610" cy="14097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4197A00">
              <v:shape id="Straight Arrow Connector 222" style="position:absolute;margin-left:107.7pt;margin-top:15.15pt;width:4.3pt;height:111pt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" w14:anchorId="5CB99995">
                <v:stroke dashstyle="dash" startarrow="block" endarrow="block"/>
              </v:shape>
            </w:pict>
          </mc:Fallback>
        </mc:AlternateContent>
      </w:r>
    </w:p>
    <w:p w14:paraId="5AFE348E" w14:textId="77777777" w:rsidR="00AF64D7" w:rsidRDefault="00C06D8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3AA97A24" wp14:editId="12BF83E2">
                <wp:simplePos x="0" y="0"/>
                <wp:positionH relativeFrom="column">
                  <wp:posOffset>962025</wp:posOffset>
                </wp:positionH>
                <wp:positionV relativeFrom="paragraph">
                  <wp:posOffset>49530</wp:posOffset>
                </wp:positionV>
                <wp:extent cx="864870" cy="1104900"/>
                <wp:effectExtent l="38100" t="38100" r="49530" b="57150"/>
                <wp:wrapNone/>
                <wp:docPr id="50722" name="Straight Arrow Connector 50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64870" cy="11049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2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E506F32">
              <v:shape id="Straight Arrow Connector 50722" style="position:absolute;margin-left:75.75pt;margin-top:3.9pt;width:68.1pt;height:87pt;flip:y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1f497d [3215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" w14:anchorId="0C8649F0">
                <v:stroke dashstyle="dash" startarrow="block" endarrow="block"/>
              </v:shape>
            </w:pict>
          </mc:Fallback>
        </mc:AlternateContent>
      </w:r>
      <w:r w:rsidR="0090225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58332F8B" wp14:editId="3EB3DB69">
                <wp:simplePos x="0" y="0"/>
                <wp:positionH relativeFrom="column">
                  <wp:posOffset>981074</wp:posOffset>
                </wp:positionH>
                <wp:positionV relativeFrom="paragraph">
                  <wp:posOffset>43179</wp:posOffset>
                </wp:positionV>
                <wp:extent cx="866775" cy="1228725"/>
                <wp:effectExtent l="38100" t="38100" r="47625" b="47625"/>
                <wp:wrapNone/>
                <wp:docPr id="50723" name="Straight Arrow Connector 507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66775" cy="12287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B05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D0108FF">
              <v:shape id="Straight Arrow Connector 50723" style="position:absolute;margin-left:77.25pt;margin-top:3.4pt;width:68.25pt;height:96.75pt;flip:x y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00b050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" w14:anchorId="71D75922">
                <v:stroke dashstyle="dash" startarrow="block" endarrow="block"/>
              </v:shape>
            </w:pict>
          </mc:Fallback>
        </mc:AlternateContent>
      </w:r>
      <w:r w:rsidR="00DC2A2A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14F524E9" wp14:editId="1B95C95A">
                <wp:simplePos x="0" y="0"/>
                <wp:positionH relativeFrom="column">
                  <wp:posOffset>885825</wp:posOffset>
                </wp:positionH>
                <wp:positionV relativeFrom="paragraph">
                  <wp:posOffset>87630</wp:posOffset>
                </wp:positionV>
                <wp:extent cx="960120" cy="914400"/>
                <wp:effectExtent l="0" t="0" r="11430" b="19050"/>
                <wp:wrapNone/>
                <wp:docPr id="198" name="Regular Pentagon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6DA6EA7">
              <v:shapetype id="_x0000_t56" coordsize="21600,21600" o:spt="56" path="m10800,l,8259,4200,21600r13200,l21600,8259xe" w14:anchorId="4A5D94D1">
                <v:stroke joinstyle="miter"/>
                <v:path textboxrect="4200,5077,17400,21600" gradientshapeok="t" o:connecttype="custom" o:connectlocs="10800,0;0,8259;4200,21600;10800,21600;17400,21600;21600,8259" o:connectangles="270,180,90,90,90,0"/>
              </v:shapetype>
              <v:shape id="Regular Pentagon 198" style="position:absolute;margin-left:69.75pt;margin-top:6.9pt;width:75.6pt;height:1in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white [3212]" strokecolor="black [3213]" strokeweight="2pt" type="#_x0000_t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"/>
            </w:pict>
          </mc:Fallback>
        </mc:AlternateContent>
      </w:r>
    </w:p>
    <w:p w14:paraId="65330546" w14:textId="77777777" w:rsidR="00AF64D7" w:rsidRDefault="00DE6CF2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5C5A38D7" wp14:editId="0C438453">
                <wp:simplePos x="0" y="0"/>
                <wp:positionH relativeFrom="column">
                  <wp:posOffset>581025</wp:posOffset>
                </wp:positionH>
                <wp:positionV relativeFrom="paragraph">
                  <wp:posOffset>44450</wp:posOffset>
                </wp:positionV>
                <wp:extent cx="1590675" cy="485775"/>
                <wp:effectExtent l="38100" t="38100" r="47625" b="66675"/>
                <wp:wrapNone/>
                <wp:docPr id="223" name="Straight Arrow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90675" cy="4857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D82F33B">
              <v:shapetype id="_x0000_t32" coordsize="21600,21600" o:oned="t" filled="f" o:spt="32" path="m,l21600,21600e" w14:anchorId="2A7FC489">
                <v:path fillok="f" arrowok="t" o:connecttype="none"/>
                <o:lock v:ext="edit" shapetype="t"/>
              </v:shapetype>
              <v:shape id="Straight Arrow Connector 223" style="position:absolute;margin-left:45.75pt;margin-top:3.5pt;width:125.25pt;height:38.25pt;flip:x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">
                <v:stroke dashstyle="dash" startarrow="block" endarrow="block"/>
              </v:shape>
            </w:pict>
          </mc:Fallback>
        </mc:AlternateContent>
      </w:r>
      <w:r w:rsidR="00313FC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15380D11" wp14:editId="2259FF66">
                <wp:simplePos x="0" y="0"/>
                <wp:positionH relativeFrom="column">
                  <wp:posOffset>657225</wp:posOffset>
                </wp:positionH>
                <wp:positionV relativeFrom="paragraph">
                  <wp:posOffset>6350</wp:posOffset>
                </wp:positionV>
                <wp:extent cx="1428750" cy="542925"/>
                <wp:effectExtent l="38100" t="38100" r="76200" b="66675"/>
                <wp:wrapNone/>
                <wp:docPr id="50721" name="Straight Arrow Connector 50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0" cy="5429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7030A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588BFF2">
              <v:shape id="Straight Arrow Connector 50721" style="position:absolute;margin-left:51.75pt;margin-top:.5pt;width:112.5pt;height:42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#7030a0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" w14:anchorId="58271F98">
                <v:stroke dashstyle="dash" startarrow="block" endarrow="block"/>
              </v:shape>
            </w:pict>
          </mc:Fallback>
        </mc:AlternateContent>
      </w:r>
    </w:p>
    <w:p w14:paraId="715E3887" w14:textId="77777777" w:rsidR="00070D3E" w:rsidRPr="00DF09CA" w:rsidRDefault="00070D3E" w:rsidP="00855D6E">
      <w:pPr>
        <w:rPr>
          <w:rFonts w:ascii="Times New Roman" w:hAnsi="Times New Roman" w:cs="Times New Roman"/>
          <w:sz w:val="24"/>
          <w:szCs w:val="24"/>
        </w:rPr>
      </w:pPr>
    </w:p>
    <w:p w14:paraId="46AB74AD" w14:textId="77777777" w:rsidR="003319E3" w:rsidRPr="00DF09CA" w:rsidRDefault="003319E3" w:rsidP="00855D6E">
      <w:pPr>
        <w:rPr>
          <w:rFonts w:ascii="Times New Roman" w:hAnsi="Times New Roman" w:cs="Times New Roman"/>
          <w:sz w:val="24"/>
          <w:szCs w:val="24"/>
        </w:rPr>
      </w:pPr>
    </w:p>
    <w:p w14:paraId="3AA7DE66" w14:textId="77777777" w:rsidR="006628B7" w:rsidRDefault="006628B7" w:rsidP="00F64A0E">
      <w:pPr>
        <w:rPr>
          <w:rFonts w:ascii="Times New Roman" w:hAnsi="Times New Roman" w:cs="Times New Roman"/>
          <w:sz w:val="24"/>
          <w:szCs w:val="24"/>
        </w:rPr>
      </w:pPr>
    </w:p>
    <w:p w14:paraId="550BC8D1" w14:textId="77777777" w:rsidR="006628B7" w:rsidRPr="00F64A0E" w:rsidRDefault="006628B7" w:rsidP="006628B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so, there are five vertices of the pentagon and there are five rotation symmetries. The angle of rotation for each rotation symmetry can be calculated by dividing 360° by the number of vertices of the object: </w:t>
      </w:r>
      <w:r w:rsidR="00E47C26"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60" w14:anchorId="71A7A4B3">
          <v:shape id="_x0000_i1279" type="#_x0000_t75" alt="" style="width:53.85pt;height:33.2pt;mso-width-percent:0;mso-height-percent:0;mso-width-percent:0;mso-height-percent:0" o:ole="">
            <v:imagedata r:id="rId75" o:title=""/>
          </v:shape>
          <o:OLEObject Type="Embed" ProgID="Equation.DSMT4" ShapeID="_x0000_i1279" DrawAspect="Content" ObjectID="_1688998993" r:id="rId76"/>
        </w:object>
      </w:r>
      <w:r w:rsidR="00205497">
        <w:rPr>
          <w:rFonts w:ascii="Times New Roman" w:hAnsi="Times New Roman" w:cs="Times New Roman"/>
          <w:sz w:val="24"/>
          <w:szCs w:val="24"/>
        </w:rPr>
        <w:t>. So, if you rotate the upper vertex of the pentagon to any other vertex, the resulting object will be a match to the original object, and thus a symmetry.</w:t>
      </w:r>
    </w:p>
    <w:p w14:paraId="4023EAFE" w14:textId="77777777" w:rsidR="00B95081" w:rsidRDefault="006F5154" w:rsidP="006628B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47664D28" wp14:editId="3AAAC130">
                <wp:simplePos x="0" y="0"/>
                <wp:positionH relativeFrom="column">
                  <wp:posOffset>4116704</wp:posOffset>
                </wp:positionH>
                <wp:positionV relativeFrom="paragraph">
                  <wp:posOffset>221615</wp:posOffset>
                </wp:positionV>
                <wp:extent cx="1088851" cy="1524417"/>
                <wp:effectExtent l="0" t="38100" r="35560" b="0"/>
                <wp:wrapNone/>
                <wp:docPr id="50729" name="Arc 507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90759">
                          <a:off x="0" y="0"/>
                          <a:ext cx="1088851" cy="1524417"/>
                        </a:xfrm>
                        <a:prstGeom prst="arc">
                          <a:avLst>
                            <a:gd name="adj1" fmla="val 14006852"/>
                            <a:gd name="adj2" fmla="val 760456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48AE754">
              <v:shape id="Arc 50729" style="position:absolute;margin-left:324.15pt;margin-top:17.45pt;width:85.75pt;height:120.05pt;rotation:972946fd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88851,1524417" o:spid="_x0000_s1026" filled="f" strokecolor="#4579b8 [3044]" path="m152358,233373nsc395856,-120466,811351,-64064,1001758,348676v116451,252426,116098,577084,-901,829013c809502,1589726,393738,1644253,151052,1289140l544426,762209,152358,233373xem152358,233373nfc395856,-120466,811351,-64064,1001758,348676v116451,252426,116098,577084,-901,829013c809502,1589726,393738,1644253,151052,1289140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" w14:anchorId="5A5A1205">
                <v:path arrowok="t" o:connecttype="custom" o:connectlocs="152358,233373;1001758,348676;1000857,1177689;151052,1289140" o:connectangles="0,0,0,0"/>
              </v:shape>
            </w:pict>
          </mc:Fallback>
        </mc:AlternateContent>
      </w:r>
      <w:r w:rsidR="003319E3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F64A0E">
        <w:rPr>
          <w:rFonts w:ascii="Times New Roman" w:hAnsi="Times New Roman" w:cs="Times New Roman"/>
          <w:b/>
          <w:sz w:val="24"/>
          <w:szCs w:val="24"/>
        </w:rPr>
        <w:t>.2.2</w:t>
      </w:r>
      <w:r w:rsidR="003319E3" w:rsidRPr="00B843DF">
        <w:rPr>
          <w:rFonts w:ascii="Times New Roman" w:hAnsi="Times New Roman" w:cs="Times New Roman"/>
          <w:b/>
          <w:sz w:val="24"/>
          <w:szCs w:val="24"/>
        </w:rPr>
        <w:t>:</w:t>
      </w:r>
      <w:r w:rsidR="003319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20EE">
        <w:rPr>
          <w:rFonts w:ascii="Times New Roman" w:hAnsi="Times New Roman" w:cs="Times New Roman"/>
          <w:b/>
          <w:sz w:val="24"/>
          <w:szCs w:val="24"/>
        </w:rPr>
        <w:t>Rota</w:t>
      </w:r>
      <w:r w:rsidR="00F83FE8">
        <w:rPr>
          <w:rFonts w:ascii="Times New Roman" w:hAnsi="Times New Roman" w:cs="Times New Roman"/>
          <w:b/>
          <w:sz w:val="24"/>
          <w:szCs w:val="24"/>
        </w:rPr>
        <w:t>tion</w:t>
      </w:r>
      <w:r w:rsidR="00F64A0E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19E3">
        <w:rPr>
          <w:rFonts w:ascii="Times New Roman" w:hAnsi="Times New Roman" w:cs="Times New Roman"/>
          <w:b/>
          <w:sz w:val="24"/>
          <w:szCs w:val="24"/>
        </w:rPr>
        <w:t>ymmetr</w:t>
      </w:r>
      <w:r w:rsidR="00F64A0E">
        <w:rPr>
          <w:rFonts w:ascii="Times New Roman" w:hAnsi="Times New Roman" w:cs="Times New Roman"/>
          <w:b/>
          <w:sz w:val="24"/>
          <w:szCs w:val="24"/>
        </w:rPr>
        <w:t>ies of a Pentagon</w:t>
      </w:r>
    </w:p>
    <w:p w14:paraId="3CFAEFC9" w14:textId="77777777" w:rsidR="006125BC" w:rsidRDefault="00AB6CA7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43C2171E" wp14:editId="07FDBB16">
                <wp:simplePos x="0" y="0"/>
                <wp:positionH relativeFrom="column">
                  <wp:posOffset>1516380</wp:posOffset>
                </wp:positionH>
                <wp:positionV relativeFrom="paragraph">
                  <wp:posOffset>320040</wp:posOffset>
                </wp:positionV>
                <wp:extent cx="45719" cy="45719"/>
                <wp:effectExtent l="38100" t="38100" r="50165" b="50165"/>
                <wp:wrapNone/>
                <wp:docPr id="50734" name="Straight Arrow Connector 507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95F851A">
              <v:shape id="Straight Arrow Connector 50734" style="position:absolute;margin-left:119.4pt;margin-top:25.2pt;width:3.6pt;height:3.6pt;flip:x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" w14:anchorId="39962A32">
                <v:stroke endarrow="block"/>
              </v:shape>
            </w:pict>
          </mc:Fallback>
        </mc:AlternateContent>
      </w:r>
      <w:r w:rsidR="000611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2BFEDEA9" wp14:editId="6BB0BE8D">
                <wp:simplePos x="0" y="0"/>
                <wp:positionH relativeFrom="column">
                  <wp:posOffset>2508445</wp:posOffset>
                </wp:positionH>
                <wp:positionV relativeFrom="paragraph">
                  <wp:posOffset>6572</wp:posOffset>
                </wp:positionV>
                <wp:extent cx="993451" cy="900599"/>
                <wp:effectExtent l="0" t="57150" r="16510" b="13970"/>
                <wp:wrapNone/>
                <wp:docPr id="50728" name="Arc 507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36676">
                          <a:off x="0" y="0"/>
                          <a:ext cx="993451" cy="900599"/>
                        </a:xfrm>
                        <a:prstGeom prst="arc">
                          <a:avLst>
                            <a:gd name="adj1" fmla="val 13821085"/>
                            <a:gd name="adj2" fmla="val 3752027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2E4FE2B">
              <v:shape id="Arc 50728" style="position:absolute;margin-left:197.5pt;margin-top:.5pt;width:78.2pt;height:70.9pt;rotation:1023100fd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93451,900599" o:spid="_x0000_s1026" filled="f" strokecolor="#4579b8 [3044]" path="m198373,90276nsc338479,-5140,523677,-26574,685733,33872v181282,67618,301742,225563,307504,403192c999045,616125,887222,781276,708467,857638l496726,450300,198373,90276xem198373,90276nfc338479,-5140,523677,-26574,685733,33872v181282,67618,301742,225563,307504,403192c999045,616125,887222,781276,708467,857638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" w14:anchorId="602D1154">
                <v:path arrowok="t" o:connecttype="custom" o:connectlocs="198373,90276;685733,33872;993237,437064;708467,857638" o:connectangles="0,0,0,0"/>
              </v:shape>
            </w:pict>
          </mc:Fallback>
        </mc:AlternateContent>
      </w:r>
      <w:r w:rsidR="009E552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 wp14:anchorId="768B1A29" wp14:editId="5177894F">
                <wp:simplePos x="0" y="0"/>
                <wp:positionH relativeFrom="column">
                  <wp:posOffset>581025</wp:posOffset>
                </wp:positionH>
                <wp:positionV relativeFrom="paragraph">
                  <wp:posOffset>52705</wp:posOffset>
                </wp:positionV>
                <wp:extent cx="960120" cy="914400"/>
                <wp:effectExtent l="0" t="0" r="11430" b="19050"/>
                <wp:wrapNone/>
                <wp:docPr id="50724" name="Regular Pentagon 507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EFF13DA">
              <v:shape id="Regular Pentagon 50724" style="position:absolute;margin-left:45.75pt;margin-top:4.15pt;width:75.6pt;height:1in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ed="f" strokecolor="black [3213]" strokeweight="2pt" type="#_x0000_t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" w14:anchorId="384C9D9E"/>
            </w:pict>
          </mc:Fallback>
        </mc:AlternateContent>
      </w:r>
      <w:r w:rsidR="009E552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71DB839F" wp14:editId="0D55687F">
                <wp:simplePos x="0" y="0"/>
                <wp:positionH relativeFrom="margin">
                  <wp:align>center</wp:align>
                </wp:positionH>
                <wp:positionV relativeFrom="paragraph">
                  <wp:posOffset>13335</wp:posOffset>
                </wp:positionV>
                <wp:extent cx="960120" cy="914400"/>
                <wp:effectExtent l="0" t="0" r="11430" b="19050"/>
                <wp:wrapNone/>
                <wp:docPr id="50726" name="Regular Pentagon 507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435503A">
              <v:shape id="Regular Pentagon 50726" style="position:absolute;margin-left:0;margin-top:1.05pt;width:75.6pt;height:1in;z-index:2520995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spid="_x0000_s1026" filled="f" strokecolor="black [3213]" strokeweight="2pt" type="#_x0000_t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" w14:anchorId="352DB1ED">
                <w10:wrap anchorx="margin"/>
              </v:shape>
            </w:pict>
          </mc:Fallback>
        </mc:AlternateContent>
      </w:r>
      <w:r w:rsidR="009E552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20967BD2" wp14:editId="4818FD28">
                <wp:simplePos x="0" y="0"/>
                <wp:positionH relativeFrom="column">
                  <wp:posOffset>3867150</wp:posOffset>
                </wp:positionH>
                <wp:positionV relativeFrom="paragraph">
                  <wp:posOffset>13335</wp:posOffset>
                </wp:positionV>
                <wp:extent cx="960120" cy="914400"/>
                <wp:effectExtent l="0" t="0" r="11430" b="19050"/>
                <wp:wrapNone/>
                <wp:docPr id="50727" name="Regular Pentagon 507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88197EF">
              <v:shape id="Regular Pentagon 50727" style="position:absolute;margin-left:304.5pt;margin-top:1.05pt;width:75.6pt;height:1in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ed="f" strokecolor="black [3213]" strokeweight="2pt" type="#_x0000_t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" w14:anchorId="4459176A"/>
            </w:pict>
          </mc:Fallback>
        </mc:AlternateContent>
      </w:r>
      <w:r w:rsidR="00B9508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01B4C785" wp14:editId="0F56E095">
                <wp:simplePos x="0" y="0"/>
                <wp:positionH relativeFrom="column">
                  <wp:posOffset>962025</wp:posOffset>
                </wp:positionH>
                <wp:positionV relativeFrom="paragraph">
                  <wp:posOffset>43180</wp:posOffset>
                </wp:positionV>
                <wp:extent cx="588645" cy="447675"/>
                <wp:effectExtent l="0" t="57150" r="20955" b="0"/>
                <wp:wrapNone/>
                <wp:docPr id="50725" name="Arc 507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36676">
                          <a:off x="0" y="0"/>
                          <a:ext cx="588645" cy="447675"/>
                        </a:xfrm>
                        <a:prstGeom prst="arc">
                          <a:avLst>
                            <a:gd name="adj1" fmla="val 13398236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7E5E55B">
              <v:shape id="Arc 50725" style="position:absolute;margin-left:75.75pt;margin-top:3.4pt;width:46.35pt;height:35.25pt;rotation:1023100fd;z-index:25209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88645,447675" o:spid="_x0000_s1026" filled="f" strokecolor="#4579b8 [3044]" path="m109494,49640nsc185216,3171,286242,-11835,379389,9553,503635,38081,588646,125134,588646,223838r-294323,l109494,49640xem109494,49640nfc185216,3171,286242,-11835,379389,9553,503635,38081,588646,125134,588646,223838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" w14:anchorId="3B1DAC6B">
                <v:path arrowok="t" o:connecttype="custom" o:connectlocs="109494,49640;379389,9553;588646,223838" o:connectangles="0,0,0"/>
              </v:shape>
            </w:pict>
          </mc:Fallback>
        </mc:AlternateContent>
      </w:r>
      <w:r w:rsidR="006125BC">
        <w:rPr>
          <w:rFonts w:ascii="Times New Roman" w:hAnsi="Times New Roman" w:cs="Times New Roman"/>
          <w:sz w:val="24"/>
          <w:szCs w:val="24"/>
        </w:rPr>
        <w:t xml:space="preserve"> </w:t>
      </w:r>
      <w:r w:rsidR="00B95081">
        <w:rPr>
          <w:rFonts w:ascii="Times New Roman" w:hAnsi="Times New Roman" w:cs="Times New Roman"/>
          <w:sz w:val="24"/>
          <w:szCs w:val="24"/>
        </w:rPr>
        <w:tab/>
      </w:r>
      <w:r w:rsidR="00B95081">
        <w:rPr>
          <w:rFonts w:ascii="Times New Roman" w:hAnsi="Times New Roman" w:cs="Times New Roman"/>
          <w:sz w:val="24"/>
          <w:szCs w:val="24"/>
        </w:rPr>
        <w:tab/>
      </w:r>
      <w:r w:rsidR="00B95081">
        <w:rPr>
          <w:rFonts w:ascii="Times New Roman" w:hAnsi="Times New Roman" w:cs="Times New Roman"/>
          <w:sz w:val="24"/>
          <w:szCs w:val="24"/>
        </w:rPr>
        <w:tab/>
      </w:r>
      <w:r w:rsidR="009E5528">
        <w:rPr>
          <w:rFonts w:ascii="Times New Roman" w:hAnsi="Times New Roman" w:cs="Times New Roman"/>
          <w:sz w:val="24"/>
          <w:szCs w:val="24"/>
        </w:rPr>
        <w:t xml:space="preserve">     72°</w:t>
      </w:r>
      <w:r w:rsidR="000611D0">
        <w:rPr>
          <w:rFonts w:ascii="Times New Roman" w:hAnsi="Times New Roman" w:cs="Times New Roman"/>
          <w:sz w:val="24"/>
          <w:szCs w:val="24"/>
        </w:rPr>
        <w:tab/>
      </w:r>
      <w:r w:rsidR="000611D0">
        <w:rPr>
          <w:rFonts w:ascii="Times New Roman" w:hAnsi="Times New Roman" w:cs="Times New Roman"/>
          <w:sz w:val="24"/>
          <w:szCs w:val="24"/>
        </w:rPr>
        <w:tab/>
      </w:r>
      <w:r w:rsidR="000611D0">
        <w:rPr>
          <w:rFonts w:ascii="Times New Roman" w:hAnsi="Times New Roman" w:cs="Times New Roman"/>
          <w:sz w:val="24"/>
          <w:szCs w:val="24"/>
        </w:rPr>
        <w:tab/>
      </w:r>
      <w:r w:rsidR="000611D0">
        <w:rPr>
          <w:rFonts w:ascii="Times New Roman" w:hAnsi="Times New Roman" w:cs="Times New Roman"/>
          <w:sz w:val="24"/>
          <w:szCs w:val="24"/>
        </w:rPr>
        <w:tab/>
        <w:t xml:space="preserve">      144°</w:t>
      </w:r>
      <w:r w:rsidR="00C304E0">
        <w:rPr>
          <w:rFonts w:ascii="Times New Roman" w:hAnsi="Times New Roman" w:cs="Times New Roman"/>
          <w:sz w:val="24"/>
          <w:szCs w:val="24"/>
        </w:rPr>
        <w:tab/>
      </w:r>
      <w:r w:rsidR="00C304E0">
        <w:rPr>
          <w:rFonts w:ascii="Times New Roman" w:hAnsi="Times New Roman" w:cs="Times New Roman"/>
          <w:sz w:val="24"/>
          <w:szCs w:val="24"/>
        </w:rPr>
        <w:tab/>
      </w:r>
      <w:r w:rsidR="00C304E0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6F5154">
        <w:rPr>
          <w:rFonts w:ascii="Times New Roman" w:hAnsi="Times New Roman" w:cs="Times New Roman"/>
          <w:sz w:val="24"/>
          <w:szCs w:val="24"/>
        </w:rPr>
        <w:t xml:space="preserve">   </w:t>
      </w:r>
      <w:r w:rsidR="00F64A0E">
        <w:rPr>
          <w:rFonts w:ascii="Times New Roman" w:hAnsi="Times New Roman" w:cs="Times New Roman"/>
          <w:sz w:val="24"/>
          <w:szCs w:val="24"/>
        </w:rPr>
        <w:t>216</w:t>
      </w:r>
      <w:r w:rsidR="00C304E0">
        <w:rPr>
          <w:rFonts w:ascii="Times New Roman" w:hAnsi="Times New Roman" w:cs="Times New Roman"/>
          <w:sz w:val="24"/>
          <w:szCs w:val="24"/>
        </w:rPr>
        <w:t>°</w:t>
      </w:r>
    </w:p>
    <w:p w14:paraId="01CDBFE0" w14:textId="77777777" w:rsidR="00B95081" w:rsidRDefault="00B95081" w:rsidP="00855D6E">
      <w:pPr>
        <w:rPr>
          <w:rFonts w:ascii="Times New Roman" w:hAnsi="Times New Roman" w:cs="Times New Roman"/>
          <w:sz w:val="24"/>
          <w:szCs w:val="24"/>
        </w:rPr>
      </w:pPr>
    </w:p>
    <w:p w14:paraId="4D469D49" w14:textId="77777777" w:rsidR="00B95081" w:rsidRDefault="00AB6CA7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12F26E81" wp14:editId="79860215">
                <wp:simplePos x="0" y="0"/>
                <wp:positionH relativeFrom="column">
                  <wp:posOffset>4093210</wp:posOffset>
                </wp:positionH>
                <wp:positionV relativeFrom="paragraph">
                  <wp:posOffset>281305</wp:posOffset>
                </wp:positionV>
                <wp:extent cx="45719" cy="143743"/>
                <wp:effectExtent l="57150" t="38100" r="50165" b="27940"/>
                <wp:wrapNone/>
                <wp:docPr id="50737" name="Straight Arrow Connector 507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45719" cy="14374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B4F2E39">
              <v:shape id="Straight Arrow Connector 50737" style="position:absolute;margin-left:322.3pt;margin-top:22.15pt;width:3.6pt;height:11.3pt;rotation:180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" w14:anchorId="1D749C23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250ADAD0" wp14:editId="2C7928B8">
                <wp:simplePos x="0" y="0"/>
                <wp:positionH relativeFrom="column">
                  <wp:posOffset>3076575</wp:posOffset>
                </wp:positionH>
                <wp:positionV relativeFrom="paragraph">
                  <wp:posOffset>243840</wp:posOffset>
                </wp:positionV>
                <wp:extent cx="45719" cy="45719"/>
                <wp:effectExtent l="38100" t="38100" r="50165" b="50165"/>
                <wp:wrapNone/>
                <wp:docPr id="50736" name="Straight Arrow Connector 507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50CE786">
              <v:shape id="Straight Arrow Connector 50736" style="position:absolute;margin-left:242.25pt;margin-top:19.2pt;width:3.6pt;height:3.6pt;flip:x;z-index:25212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" w14:anchorId="7A40E12B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3F1BD570" wp14:editId="29D8052D">
                <wp:simplePos x="0" y="0"/>
                <wp:positionH relativeFrom="column">
                  <wp:posOffset>3075940</wp:posOffset>
                </wp:positionH>
                <wp:positionV relativeFrom="paragraph">
                  <wp:posOffset>243205</wp:posOffset>
                </wp:positionV>
                <wp:extent cx="57150" cy="45719"/>
                <wp:effectExtent l="38100" t="38100" r="38100" b="50165"/>
                <wp:wrapNone/>
                <wp:docPr id="50735" name="Straight Arrow Connector 50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2110197">
              <v:shape id="Straight Arrow Connector 50735" style="position:absolute;margin-left:242.2pt;margin-top:19.15pt;width:4.5pt;height:3.6pt;flip:x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" w14:anchorId="0512560E">
                <v:stroke endarrow="block"/>
              </v:shape>
            </w:pict>
          </mc:Fallback>
        </mc:AlternateContent>
      </w:r>
    </w:p>
    <w:p w14:paraId="290CDA1B" w14:textId="77777777" w:rsidR="007B0A39" w:rsidRDefault="007B0A3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5F4B60DE" wp14:editId="69D01676">
                <wp:simplePos x="0" y="0"/>
                <wp:positionH relativeFrom="column">
                  <wp:posOffset>542925</wp:posOffset>
                </wp:positionH>
                <wp:positionV relativeFrom="paragraph">
                  <wp:posOffset>267970</wp:posOffset>
                </wp:positionV>
                <wp:extent cx="1043305" cy="1309370"/>
                <wp:effectExtent l="95250" t="0" r="80645" b="0"/>
                <wp:wrapNone/>
                <wp:docPr id="50732" name="Arc 507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621412">
                          <a:off x="0" y="0"/>
                          <a:ext cx="1043305" cy="1309370"/>
                        </a:xfrm>
                        <a:prstGeom prst="arc">
                          <a:avLst>
                            <a:gd name="adj1" fmla="val 13821085"/>
                            <a:gd name="adj2" fmla="val 9310229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36BA603">
              <v:shape id="Arc 50732" style="position:absolute;margin-left:42.75pt;margin-top:21.1pt;width:82.15pt;height:103.1pt;rotation:2863281fd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43305,1309370" o:spid="_x0000_s1026" filled="f" strokecolor="#4579b8 [3044]" path="m145622,200926nsc330066,-39822,629338,-67735,840110,136153v154343,149301,229511,394120,194904,634798c994753,1050954,814999,1266265,590258,1303685,348396,1343955,116599,1168449,32203,881150l521653,654685,145622,200926xem145622,200926nfc330066,-39822,629338,-67735,840110,136153v154343,149301,229511,394120,194904,634798c994753,1050954,814999,1266265,590258,1303685,348396,1343955,116599,1168449,32203,881150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" w14:anchorId="429E9E15">
                <v:path arrowok="t" o:connecttype="custom" o:connectlocs="145622,200926;840110,136153;1035014,770951;590258,1303685;32203,881150" o:connectangles="0,0,0,0,0"/>
              </v:shape>
            </w:pict>
          </mc:Fallback>
        </mc:AlternateContent>
      </w:r>
    </w:p>
    <w:p w14:paraId="6D180D74" w14:textId="77777777" w:rsidR="00B95081" w:rsidRDefault="003E50E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6EFAA9B2" wp14:editId="214D0308">
                <wp:simplePos x="0" y="0"/>
                <wp:positionH relativeFrom="column">
                  <wp:posOffset>3104515</wp:posOffset>
                </wp:positionH>
                <wp:positionV relativeFrom="paragraph">
                  <wp:posOffset>55245</wp:posOffset>
                </wp:positionV>
                <wp:extent cx="45719" cy="45719"/>
                <wp:effectExtent l="38100" t="38100" r="50165" b="50165"/>
                <wp:wrapNone/>
                <wp:docPr id="50739" name="Straight Arrow Connector 507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1447BFC">
              <v:shape id="Straight Arrow Connector 50739" style="position:absolute;margin-left:244.45pt;margin-top:4.35pt;width:3.6pt;height:3.6pt;flip:x y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" w14:anchorId="2BA68CF4">
                <v:stroke endarrow="block"/>
              </v:shape>
            </w:pict>
          </mc:Fallback>
        </mc:AlternateContent>
      </w:r>
      <w:r w:rsidR="00052E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227A1D01" wp14:editId="41B773B3">
                <wp:simplePos x="0" y="0"/>
                <wp:positionH relativeFrom="column">
                  <wp:posOffset>2593866</wp:posOffset>
                </wp:positionH>
                <wp:positionV relativeFrom="paragraph">
                  <wp:posOffset>101016</wp:posOffset>
                </wp:positionV>
                <wp:extent cx="1102797" cy="1102038"/>
                <wp:effectExtent l="19050" t="19050" r="21590" b="22225"/>
                <wp:wrapNone/>
                <wp:docPr id="50733" name="Arc 507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397864">
                          <a:off x="0" y="0"/>
                          <a:ext cx="1102797" cy="1102038"/>
                        </a:xfrm>
                        <a:prstGeom prst="arc">
                          <a:avLst>
                            <a:gd name="adj1" fmla="val 13821085"/>
                            <a:gd name="adj2" fmla="val 1370981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7EBC04F">
              <v:shape id="Arc 50733" style="position:absolute;margin-left:204.25pt;margin-top:7.95pt;width:86.85pt;height:86.75pt;rotation:2619107fd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02797,1102038" o:spid="_x0000_s1026" filled="f" strokecolor="#4579b8 [3044]" path="m199707,126631nsc432799,-66266,777912,-35368,972979,195862v195255,231454,167096,576973,-63063,773803c679979,1166306,334412,1140993,135626,912948,-63353,684682,-40793,338752,186150,138225l551399,551019,199707,126631xem199707,126631nfc432799,-66266,777912,-35368,972979,195862v195255,231454,167096,576973,-63063,773803c679979,1166306,334412,1140993,135626,912948,-63353,684682,-40793,338752,186150,138225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" w14:anchorId="7E9CF728">
                <v:path arrowok="t" o:connecttype="custom" o:connectlocs="199707,126631;972979,195862;909916,969665;135626,912948;186150,138225" o:connectangles="0,0,0,0,0"/>
              </v:shape>
            </w:pict>
          </mc:Fallback>
        </mc:AlternateContent>
      </w:r>
      <w:r w:rsidR="00052E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35DE66AE" wp14:editId="3015F415">
                <wp:simplePos x="0" y="0"/>
                <wp:positionH relativeFrom="margin">
                  <wp:posOffset>2640934</wp:posOffset>
                </wp:positionH>
                <wp:positionV relativeFrom="paragraph">
                  <wp:posOffset>128270</wp:posOffset>
                </wp:positionV>
                <wp:extent cx="960120" cy="914400"/>
                <wp:effectExtent l="0" t="0" r="11430" b="19050"/>
                <wp:wrapNone/>
                <wp:docPr id="50731" name="Regular Pentagon 507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4176471">
              <v:shape id="Regular Pentagon 50731" style="position:absolute;margin-left:207.95pt;margin-top:10.1pt;width:75.6pt;height:1in;z-index:2521098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spid="_x0000_s1026" filled="f" strokecolor="black [3213]" strokeweight="2pt" type="#_x0000_t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" w14:anchorId="329F83AD">
                <w10:wrap anchorx="margin"/>
              </v:shape>
            </w:pict>
          </mc:Fallback>
        </mc:AlternateContent>
      </w:r>
      <w:r w:rsidR="007B0A3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55419F6C" wp14:editId="518DCB40">
                <wp:simplePos x="0" y="0"/>
                <wp:positionH relativeFrom="margin">
                  <wp:posOffset>561975</wp:posOffset>
                </wp:positionH>
                <wp:positionV relativeFrom="paragraph">
                  <wp:posOffset>9525</wp:posOffset>
                </wp:positionV>
                <wp:extent cx="960120" cy="914400"/>
                <wp:effectExtent l="0" t="0" r="11430" b="19050"/>
                <wp:wrapNone/>
                <wp:docPr id="50730" name="Regular Pentagon 507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914400"/>
                        </a:xfrm>
                        <a:prstGeom prst="pentagon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1012E5C">
              <v:shape id="Regular Pentagon 50730" style="position:absolute;margin-left:44.25pt;margin-top:.75pt;width:75.6pt;height:1in;z-index:25210777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spid="_x0000_s1026" filled="f" strokecolor="black [3213]" strokeweight="2pt" type="#_x0000_t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" w14:anchorId="29F08C0C">
                <w10:wrap anchorx="margin"/>
              </v:shape>
            </w:pict>
          </mc:Fallback>
        </mc:AlternateContent>
      </w:r>
      <w:r w:rsidR="00052EE8">
        <w:rPr>
          <w:rFonts w:ascii="Times New Roman" w:hAnsi="Times New Roman" w:cs="Times New Roman"/>
          <w:sz w:val="24"/>
          <w:szCs w:val="24"/>
        </w:rPr>
        <w:tab/>
      </w:r>
      <w:r w:rsidR="00052EE8">
        <w:rPr>
          <w:rFonts w:ascii="Times New Roman" w:hAnsi="Times New Roman" w:cs="Times New Roman"/>
          <w:sz w:val="24"/>
          <w:szCs w:val="24"/>
        </w:rPr>
        <w:tab/>
      </w:r>
      <w:r w:rsidR="00052EE8">
        <w:rPr>
          <w:rFonts w:ascii="Times New Roman" w:hAnsi="Times New Roman" w:cs="Times New Roman"/>
          <w:sz w:val="24"/>
          <w:szCs w:val="24"/>
        </w:rPr>
        <w:tab/>
        <w:t xml:space="preserve">      288°</w:t>
      </w:r>
      <w:r w:rsidR="0096451F">
        <w:rPr>
          <w:rFonts w:ascii="Times New Roman" w:hAnsi="Times New Roman" w:cs="Times New Roman"/>
          <w:sz w:val="24"/>
          <w:szCs w:val="24"/>
        </w:rPr>
        <w:tab/>
      </w:r>
      <w:r w:rsidR="0096451F">
        <w:rPr>
          <w:rFonts w:ascii="Times New Roman" w:hAnsi="Times New Roman" w:cs="Times New Roman"/>
          <w:sz w:val="24"/>
          <w:szCs w:val="24"/>
        </w:rPr>
        <w:tab/>
      </w:r>
      <w:r w:rsidR="0096451F">
        <w:rPr>
          <w:rFonts w:ascii="Times New Roman" w:hAnsi="Times New Roman" w:cs="Times New Roman"/>
          <w:sz w:val="24"/>
          <w:szCs w:val="24"/>
        </w:rPr>
        <w:tab/>
        <w:t xml:space="preserve">      360°</w:t>
      </w:r>
    </w:p>
    <w:p w14:paraId="4EC91E90" w14:textId="77777777" w:rsidR="00B95081" w:rsidRDefault="003E50E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47BB27FF" wp14:editId="71FA41FE">
                <wp:simplePos x="0" y="0"/>
                <wp:positionH relativeFrom="column">
                  <wp:posOffset>532765</wp:posOffset>
                </wp:positionH>
                <wp:positionV relativeFrom="paragraph">
                  <wp:posOffset>67310</wp:posOffset>
                </wp:positionV>
                <wp:extent cx="47625" cy="45719"/>
                <wp:effectExtent l="38100" t="38100" r="47625" b="50165"/>
                <wp:wrapNone/>
                <wp:docPr id="50738" name="Straight Arrow Connector 507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74A1266">
              <v:shape id="Straight Arrow Connector 50738" style="position:absolute;margin-left:41.95pt;margin-top:5.3pt;width:3.75pt;height:3.6pt;flip:y;z-index:25212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" w14:anchorId="127512CA">
                <v:stroke endarrow="block"/>
              </v:shape>
            </w:pict>
          </mc:Fallback>
        </mc:AlternateContent>
      </w:r>
      <w:r w:rsidR="007B0A39">
        <w:rPr>
          <w:rFonts w:ascii="Times New Roman" w:hAnsi="Times New Roman" w:cs="Times New Roman"/>
          <w:sz w:val="24"/>
          <w:szCs w:val="24"/>
        </w:rPr>
        <w:tab/>
      </w:r>
    </w:p>
    <w:p w14:paraId="14A66B3B" w14:textId="77777777" w:rsidR="007B0A39" w:rsidRDefault="007B0A39" w:rsidP="00855D6E">
      <w:pPr>
        <w:rPr>
          <w:rFonts w:ascii="Times New Roman" w:hAnsi="Times New Roman" w:cs="Times New Roman"/>
          <w:sz w:val="24"/>
          <w:szCs w:val="24"/>
        </w:rPr>
      </w:pPr>
    </w:p>
    <w:p w14:paraId="4F6C8602" w14:textId="77777777" w:rsidR="007B0A39" w:rsidRDefault="007B0A39" w:rsidP="00855D6E">
      <w:pPr>
        <w:rPr>
          <w:rFonts w:ascii="Times New Roman" w:hAnsi="Times New Roman" w:cs="Times New Roman"/>
          <w:sz w:val="24"/>
          <w:szCs w:val="24"/>
        </w:rPr>
      </w:pPr>
    </w:p>
    <w:p w14:paraId="115DD0D3" w14:textId="77777777" w:rsidR="004A2E6A" w:rsidRDefault="004A2E6A" w:rsidP="00855D6E">
      <w:pPr>
        <w:rPr>
          <w:rFonts w:ascii="Times New Roman" w:hAnsi="Times New Roman" w:cs="Times New Roman"/>
          <w:sz w:val="24"/>
          <w:szCs w:val="24"/>
        </w:rPr>
      </w:pPr>
    </w:p>
    <w:p w14:paraId="5720D6D0" w14:textId="77777777" w:rsidR="00C92FC8" w:rsidRDefault="00C92FC8" w:rsidP="006628B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n object has the same number of </w:t>
      </w:r>
      <w:r w:rsidR="00F83FE8">
        <w:rPr>
          <w:rFonts w:ascii="Times New Roman" w:hAnsi="Times New Roman" w:cs="Times New Roman"/>
          <w:sz w:val="24"/>
          <w:szCs w:val="24"/>
        </w:rPr>
        <w:t>reflection</w:t>
      </w:r>
      <w:r>
        <w:rPr>
          <w:rFonts w:ascii="Times New Roman" w:hAnsi="Times New Roman" w:cs="Times New Roman"/>
          <w:sz w:val="24"/>
          <w:szCs w:val="24"/>
        </w:rPr>
        <w:t xml:space="preserve"> symmetries as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>
        <w:rPr>
          <w:rFonts w:ascii="Times New Roman" w:hAnsi="Times New Roman" w:cs="Times New Roman"/>
          <w:sz w:val="24"/>
          <w:szCs w:val="24"/>
        </w:rPr>
        <w:t xml:space="preserve"> symmetries, we say it has symmetry </w:t>
      </w:r>
      <w:r w:rsidRPr="006628B7">
        <w:rPr>
          <w:rFonts w:ascii="Times New Roman" w:hAnsi="Times New Roman" w:cs="Times New Roman"/>
          <w:sz w:val="24"/>
          <w:szCs w:val="24"/>
        </w:rPr>
        <w:t xml:space="preserve">type </w:t>
      </w:r>
      <w:r w:rsidR="00E47C26" w:rsidRPr="00E47C26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320" w:dyaOrig="360" w14:anchorId="28C29DBE">
          <v:shape id="_x0000_i1278" type="#_x0000_t75" alt="" style="width:15.65pt;height:18.15pt;mso-width-percent:0;mso-height-percent:0;mso-width-percent:0;mso-height-percent:0" o:ole="">
            <v:imagedata r:id="rId77" o:title=""/>
          </v:shape>
          <o:OLEObject Type="Embed" ProgID="Equation.DSMT4" ShapeID="_x0000_i1278" DrawAspect="Content" ObjectID="_1688998994" r:id="rId78"/>
        </w:object>
      </w:r>
      <w:r w:rsidRPr="006628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6628B7">
        <w:rPr>
          <w:rFonts w:ascii="Times New Roman" w:hAnsi="Times New Roman" w:cs="Times New Roman"/>
          <w:sz w:val="24"/>
          <w:szCs w:val="24"/>
        </w:rPr>
        <w:t>refore, the pentagon has</w:t>
      </w:r>
      <w:r>
        <w:rPr>
          <w:rFonts w:ascii="Times New Roman" w:hAnsi="Times New Roman" w:cs="Times New Roman"/>
          <w:sz w:val="24"/>
          <w:szCs w:val="24"/>
        </w:rPr>
        <w:t xml:space="preserve">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 w14:anchorId="4D2A4E3A">
          <v:shape id="_x0000_i1277" type="#_x0000_t75" alt="" style="width:15.65pt;height:18.15pt;mso-width-percent:0;mso-height-percent:0;mso-width-percent:0;mso-height-percent:0" o:ole="">
            <v:imagedata r:id="rId79" o:title=""/>
          </v:shape>
          <o:OLEObject Type="Embed" ProgID="Equation.DSMT4" ShapeID="_x0000_i1277" DrawAspect="Content" ObjectID="_1688998995" r:id="rId80"/>
        </w:object>
      </w:r>
      <w:r w:rsidR="006628B7">
        <w:rPr>
          <w:rFonts w:ascii="Times New Roman" w:hAnsi="Times New Roman" w:cs="Times New Roman"/>
          <w:sz w:val="24"/>
          <w:szCs w:val="24"/>
        </w:rPr>
        <w:t xml:space="preserve"> because it has five reflection symmetries and f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>
        <w:rPr>
          <w:rFonts w:ascii="Times New Roman" w:hAnsi="Times New Roman" w:cs="Times New Roman"/>
          <w:sz w:val="24"/>
          <w:szCs w:val="24"/>
        </w:rPr>
        <w:t xml:space="preserve"> symmetries.</w:t>
      </w:r>
    </w:p>
    <w:p w14:paraId="21DDD131" w14:textId="77777777" w:rsidR="00A677DF" w:rsidRDefault="00A677DF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5AF004B" w14:textId="77777777" w:rsidR="00033D49" w:rsidRDefault="004A2E6A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>
        <w:rPr>
          <w:rFonts w:ascii="Times New Roman" w:hAnsi="Times New Roman" w:cs="Times New Roman"/>
          <w:b/>
          <w:bCs/>
          <w:sz w:val="24"/>
          <w:szCs w:val="24"/>
        </w:rPr>
        <w:t>.2.2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033D49">
        <w:rPr>
          <w:rFonts w:ascii="Times New Roman" w:hAnsi="Times New Roman" w:cs="Times New Roman"/>
          <w:b/>
          <w:bCs/>
          <w:sz w:val="24"/>
          <w:szCs w:val="24"/>
        </w:rPr>
        <w:t>Symmetries of a Smiley Face</w:t>
      </w:r>
    </w:p>
    <w:p w14:paraId="35AB1FA1" w14:textId="77777777" w:rsidR="00033D49" w:rsidRPr="00033D49" w:rsidRDefault="004A2E6A" w:rsidP="00033D49">
      <w:pPr>
        <w:ind w:left="720"/>
        <w:rPr>
          <w:rFonts w:ascii="Times New Roman" w:hAnsi="Times New Roman" w:cs="Times New Roman"/>
          <w:bCs/>
          <w:sz w:val="24"/>
          <w:szCs w:val="24"/>
        </w:rPr>
      </w:pPr>
      <w:r w:rsidRPr="00033D49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F83FE8" w:rsidRPr="00033D49">
        <w:rPr>
          <w:rFonts w:ascii="Times New Roman" w:hAnsi="Times New Roman" w:cs="Times New Roman"/>
          <w:bCs/>
          <w:sz w:val="24"/>
          <w:szCs w:val="24"/>
        </w:rPr>
        <w:t>rotation</w:t>
      </w:r>
      <w:r w:rsidRPr="00033D49">
        <w:rPr>
          <w:rFonts w:ascii="Times New Roman" w:hAnsi="Times New Roman" w:cs="Times New Roman"/>
          <w:bCs/>
          <w:sz w:val="24"/>
          <w:szCs w:val="24"/>
        </w:rPr>
        <w:t xml:space="preserve"> and the </w:t>
      </w:r>
      <w:r w:rsidR="00F83FE8" w:rsidRPr="00033D49">
        <w:rPr>
          <w:rFonts w:ascii="Times New Roman" w:hAnsi="Times New Roman" w:cs="Times New Roman"/>
          <w:bCs/>
          <w:sz w:val="24"/>
          <w:szCs w:val="24"/>
        </w:rPr>
        <w:t>reflection</w:t>
      </w:r>
      <w:r w:rsidRPr="00033D49">
        <w:rPr>
          <w:rFonts w:ascii="Times New Roman" w:hAnsi="Times New Roman" w:cs="Times New Roman"/>
          <w:bCs/>
          <w:sz w:val="24"/>
          <w:szCs w:val="24"/>
        </w:rPr>
        <w:t xml:space="preserve"> symmetries of the </w:t>
      </w:r>
      <w:r w:rsidR="008B680A" w:rsidRPr="00033D49">
        <w:rPr>
          <w:rFonts w:ascii="Times New Roman" w:hAnsi="Times New Roman" w:cs="Times New Roman"/>
          <w:bCs/>
          <w:sz w:val="24"/>
          <w:szCs w:val="24"/>
        </w:rPr>
        <w:t>smiley face</w:t>
      </w:r>
      <w:r w:rsidRPr="00033D49">
        <w:rPr>
          <w:rFonts w:ascii="Times New Roman" w:hAnsi="Times New Roman" w:cs="Times New Roman"/>
          <w:bCs/>
          <w:sz w:val="24"/>
          <w:szCs w:val="24"/>
        </w:rPr>
        <w:t>.</w:t>
      </w:r>
      <w:r w:rsidR="0030777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E094C">
        <w:rPr>
          <w:rFonts w:ascii="Times New Roman" w:hAnsi="Times New Roman" w:cs="Times New Roman"/>
          <w:sz w:val="24"/>
          <w:szCs w:val="24"/>
        </w:rPr>
        <w:t>Th</w:t>
      </w:r>
      <w:r w:rsidR="00033D49">
        <w:rPr>
          <w:rFonts w:ascii="Times New Roman" w:hAnsi="Times New Roman" w:cs="Times New Roman"/>
          <w:sz w:val="24"/>
          <w:szCs w:val="24"/>
        </w:rPr>
        <w:t>ere is one line of reflection that will produce a refle</w:t>
      </w:r>
      <w:r w:rsidR="0030777D">
        <w:rPr>
          <w:rFonts w:ascii="Times New Roman" w:hAnsi="Times New Roman" w:cs="Times New Roman"/>
          <w:sz w:val="24"/>
          <w:szCs w:val="24"/>
        </w:rPr>
        <w:t>c</w:t>
      </w:r>
      <w:r w:rsidR="00033D49">
        <w:rPr>
          <w:rFonts w:ascii="Times New Roman" w:hAnsi="Times New Roman" w:cs="Times New Roman"/>
          <w:sz w:val="24"/>
          <w:szCs w:val="24"/>
        </w:rPr>
        <w:t>tion symmetry as shown below</w:t>
      </w:r>
      <w:r w:rsidR="0030777D">
        <w:rPr>
          <w:rFonts w:ascii="Times New Roman" w:hAnsi="Times New Roman" w:cs="Times New Roman"/>
          <w:sz w:val="24"/>
          <w:szCs w:val="24"/>
        </w:rPr>
        <w:t>,</w:t>
      </w:r>
      <w:r w:rsidR="00033D49">
        <w:rPr>
          <w:rFonts w:ascii="Times New Roman" w:hAnsi="Times New Roman" w:cs="Times New Roman"/>
          <w:sz w:val="24"/>
          <w:szCs w:val="24"/>
        </w:rPr>
        <w:t xml:space="preserve"> and t</w:t>
      </w:r>
      <w:r w:rsidR="009E094C">
        <w:rPr>
          <w:rFonts w:ascii="Times New Roman" w:hAnsi="Times New Roman" w:cs="Times New Roman"/>
          <w:sz w:val="24"/>
          <w:szCs w:val="24"/>
        </w:rPr>
        <w:t xml:space="preserve">he only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 w:rsidR="00FC31D3">
        <w:rPr>
          <w:rFonts w:ascii="Times New Roman" w:hAnsi="Times New Roman" w:cs="Times New Roman"/>
          <w:sz w:val="24"/>
          <w:szCs w:val="24"/>
        </w:rPr>
        <w:t xml:space="preserve"> symmetry is 360°, also shown below.</w:t>
      </w:r>
    </w:p>
    <w:p w14:paraId="00E929ED" w14:textId="77777777" w:rsidR="007B0A39" w:rsidRDefault="00033D49" w:rsidP="00033D4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</w:t>
      </w:r>
      <w:r w:rsidRPr="00B843DF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.3: </w:t>
      </w:r>
      <w:r w:rsidR="0030777D" w:rsidRPr="0030777D">
        <w:rPr>
          <w:rFonts w:ascii="Times New Roman" w:hAnsi="Times New Roman" w:cs="Times New Roman"/>
          <w:b/>
          <w:sz w:val="24"/>
          <w:szCs w:val="24"/>
        </w:rPr>
        <w:t>The Smiley F</w:t>
      </w:r>
      <w:r w:rsidRPr="0030777D">
        <w:rPr>
          <w:rFonts w:ascii="Times New Roman" w:hAnsi="Times New Roman" w:cs="Times New Roman"/>
          <w:b/>
          <w:sz w:val="24"/>
          <w:szCs w:val="24"/>
        </w:rPr>
        <w:t>ace has</w:t>
      </w:r>
      <w:r w:rsidR="0030777D" w:rsidRPr="0030777D">
        <w:rPr>
          <w:rFonts w:ascii="Times New Roman" w:hAnsi="Times New Roman" w:cs="Times New Roman"/>
          <w:b/>
          <w:sz w:val="24"/>
          <w:szCs w:val="24"/>
        </w:rPr>
        <w:t xml:space="preserve"> Symmetry T</w:t>
      </w:r>
      <w:r w:rsidRPr="0030777D">
        <w:rPr>
          <w:rFonts w:ascii="Times New Roman" w:hAnsi="Times New Roman" w:cs="Times New Roman"/>
          <w:b/>
          <w:sz w:val="24"/>
          <w:szCs w:val="24"/>
        </w:rPr>
        <w:t xml:space="preserve">ype </w:t>
      </w:r>
      <w:r w:rsidR="00E47C26" w:rsidRPr="00E47C26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300" w:dyaOrig="360" w14:anchorId="6B07D67E">
          <v:shape id="_x0000_i1276" type="#_x0000_t75" alt="" style="width:15.05pt;height:18.15pt;mso-width-percent:0;mso-height-percent:0;mso-width-percent:0;mso-height-percent:0" o:ole="">
            <v:imagedata r:id="rId81" o:title=""/>
          </v:shape>
          <o:OLEObject Type="Embed" ProgID="Equation.DSMT4" ShapeID="_x0000_i1276" DrawAspect="Content" ObjectID="_1688998996" r:id="rId82"/>
        </w:object>
      </w:r>
    </w:p>
    <w:p w14:paraId="0BFA12B0" w14:textId="77777777" w:rsidR="004A2E6A" w:rsidRDefault="00033D4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26BC8E4B" wp14:editId="2AABAA17">
                <wp:simplePos x="0" y="0"/>
                <wp:positionH relativeFrom="margin">
                  <wp:posOffset>792480</wp:posOffset>
                </wp:positionH>
                <wp:positionV relativeFrom="paragraph">
                  <wp:posOffset>150495</wp:posOffset>
                </wp:positionV>
                <wp:extent cx="914400" cy="914400"/>
                <wp:effectExtent l="0" t="0" r="19050" b="19050"/>
                <wp:wrapNone/>
                <wp:docPr id="200" name="Smiley Face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smileyF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52D8767B">
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 w14:anchorId="4F631BA7">
                <v:formulas>
                  <v:f eqn="sum 33030 0 #0"/>
                  <v:f eqn="prod #0 4 3"/>
                  <v:f eqn="prod @0 1 3"/>
                  <v:f eqn="sum @1 0 @2"/>
                </v:formulas>
                <v:path textboxrect="3163,3163,18437,18437" gradientshapeok="t" o:connecttype="custom" o:connectlocs="10800,0;3163,3163;0,10800;3163,18437;10800,21600;18437,18437;21600,10800;18437,3163" o:extrusionok="f"/>
                <v:handles>
                  <v:h position="center,#0" yrange="15510,17520"/>
                </v:handles>
                <o:complex v:ext="view"/>
              </v:shapetype>
              <v:shape id="Smiley Face 200" style="position:absolute;margin-left:62.4pt;margin-top:11.85pt;width:1in;height:1in;z-index:2521159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spid="_x0000_s1026" filled="f" strokecolor="black [3213]" strokeweight="2pt" type="#_x0000_t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"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16A8FBD7" wp14:editId="6BD22585">
                <wp:simplePos x="0" y="0"/>
                <wp:positionH relativeFrom="column">
                  <wp:posOffset>1240155</wp:posOffset>
                </wp:positionH>
                <wp:positionV relativeFrom="paragraph">
                  <wp:posOffset>42545</wp:posOffset>
                </wp:positionV>
                <wp:extent cx="38100" cy="1171575"/>
                <wp:effectExtent l="76200" t="38100" r="57150" b="47625"/>
                <wp:wrapNone/>
                <wp:docPr id="50742" name="Straight Arrow Connector 507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" cy="11715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4F85449">
              <v:shape id="Straight Arrow Connector 50742" style="position:absolute;margin-left:97.65pt;margin-top:3.35pt;width:3pt;height:92.2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" w14:anchorId="6A8AD300">
                <v:stroke dashstyle="dash"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77F644EB" wp14:editId="3DBED0E6">
                <wp:simplePos x="0" y="0"/>
                <wp:positionH relativeFrom="column">
                  <wp:posOffset>649605</wp:posOffset>
                </wp:positionH>
                <wp:positionV relativeFrom="paragraph">
                  <wp:posOffset>100330</wp:posOffset>
                </wp:positionV>
                <wp:extent cx="1171575" cy="1133475"/>
                <wp:effectExtent l="0" t="0" r="28575" b="28575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1133475"/>
                        </a:xfrm>
                        <a:prstGeom prst="arc">
                          <a:avLst>
                            <a:gd name="adj1" fmla="val 16200000"/>
                            <a:gd name="adj2" fmla="val 1572403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99FB965">
              <v:shape id="Arc 14" style="position:absolute;margin-left:51.15pt;margin-top:7.9pt;width:92.25pt;height:89.25pt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71575,1133475" o:spid="_x0000_s1026" filled="f" strokecolor="#4579b8 [3044]" path="m585787,nsc901155,,1159920,241550,1171200,546467v11317,305920,-230509,565249,-546205,585738c311364,1152560,37033,929799,3368,627434,-30628,322093,192939,46111,507523,5081r78265,561657c585788,377825,585787,188913,585787,xem585787,nfc901155,,1159920,241550,1171200,546467v11317,305920,-230509,565249,-546205,585738c311364,1152560,37033,929799,3368,627434,-30628,322093,192939,46111,507523,5081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" w14:anchorId="1ED31C65">
                <v:path arrowok="t" o:connecttype="custom" o:connectlocs="585787,0;1171200,546467;624995,1132205;3368,627434;507523,5081" o:connectangles="0,0,0,0,0"/>
              </v:shape>
            </w:pict>
          </mc:Fallback>
        </mc:AlternateContent>
      </w:r>
    </w:p>
    <w:p w14:paraId="13AB9626" w14:textId="77777777" w:rsidR="004A2E6A" w:rsidRDefault="004A2E6A" w:rsidP="00855D6E">
      <w:pPr>
        <w:rPr>
          <w:rFonts w:ascii="Times New Roman" w:hAnsi="Times New Roman" w:cs="Times New Roman"/>
          <w:sz w:val="24"/>
          <w:szCs w:val="24"/>
        </w:rPr>
      </w:pPr>
    </w:p>
    <w:p w14:paraId="38ABF53A" w14:textId="77777777" w:rsidR="00E51245" w:rsidRDefault="00E5124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33D49">
        <w:rPr>
          <w:rFonts w:ascii="Times New Roman" w:hAnsi="Times New Roman" w:cs="Times New Roman"/>
          <w:sz w:val="24"/>
          <w:szCs w:val="24"/>
        </w:rPr>
        <w:tab/>
      </w:r>
      <w:r w:rsidR="00033D49">
        <w:rPr>
          <w:rFonts w:ascii="Times New Roman" w:hAnsi="Times New Roman" w:cs="Times New Roman"/>
          <w:sz w:val="24"/>
          <w:szCs w:val="24"/>
        </w:rPr>
        <w:tab/>
      </w:r>
      <w:r w:rsidR="00033D49">
        <w:rPr>
          <w:rFonts w:ascii="Times New Roman" w:hAnsi="Times New Roman" w:cs="Times New Roman"/>
          <w:sz w:val="24"/>
          <w:szCs w:val="24"/>
        </w:rPr>
        <w:tab/>
        <w:t xml:space="preserve"> 360°</w:t>
      </w:r>
    </w:p>
    <w:p w14:paraId="37EB83DB" w14:textId="77777777" w:rsidR="0030777D" w:rsidRDefault="00ED3B4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14:paraId="612E392E" w14:textId="77777777" w:rsidR="00722ABE" w:rsidRDefault="0030777D" w:rsidP="00855D6E">
      <w:pPr>
        <w:rPr>
          <w:rFonts w:ascii="Times New Roman" w:hAnsi="Times New Roman" w:cs="Times New Roman"/>
          <w:sz w:val="24"/>
          <w:szCs w:val="24"/>
        </w:rPr>
      </w:pPr>
      <w:r w:rsidRPr="0030777D">
        <w:rPr>
          <w:rFonts w:ascii="Times New Roman" w:hAnsi="Times New Roman" w:cs="Times New Roman"/>
          <w:b/>
          <w:sz w:val="24"/>
          <w:szCs w:val="24"/>
        </w:rPr>
        <w:t xml:space="preserve">Example 10.2.3: </w:t>
      </w:r>
      <w:r w:rsidR="00A83AB3">
        <w:rPr>
          <w:rFonts w:ascii="Times New Roman" w:hAnsi="Times New Roman" w:cs="Times New Roman"/>
          <w:b/>
          <w:sz w:val="24"/>
          <w:szCs w:val="24"/>
        </w:rPr>
        <w:t xml:space="preserve">Symmetry Type </w:t>
      </w:r>
      <w:r w:rsidR="00E47C26" w:rsidRPr="00E47C26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300" w:dyaOrig="360" w14:anchorId="5C60E630">
          <v:shape id="_x0000_i1275" type="#_x0000_t75" alt="" style="width:15.05pt;height:18.15pt;mso-width-percent:0;mso-height-percent:0;mso-width-percent:0;mso-height-percent:0" o:ole="">
            <v:imagedata r:id="rId83" o:title=""/>
          </v:shape>
          <o:OLEObject Type="Embed" ProgID="Equation.DSMT4" ShapeID="_x0000_i1275" DrawAspect="Content" ObjectID="_1688998997" r:id="rId84"/>
        </w:object>
      </w:r>
    </w:p>
    <w:p w14:paraId="455484A2" w14:textId="77777777" w:rsidR="00A83AB3" w:rsidRDefault="00CB57A2" w:rsidP="00FC31D3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10.</w:t>
      </w:r>
      <w:r w:rsidRPr="00B843DF">
        <w:rPr>
          <w:rFonts w:ascii="Times New Roman" w:hAnsi="Times New Roman" w:cs="Times New Roman"/>
          <w:b/>
          <w:sz w:val="24"/>
          <w:szCs w:val="24"/>
        </w:rPr>
        <w:t>2</w:t>
      </w:r>
      <w:r w:rsidR="00AF3049">
        <w:rPr>
          <w:rFonts w:ascii="Times New Roman" w:hAnsi="Times New Roman" w:cs="Times New Roman"/>
          <w:b/>
          <w:sz w:val="24"/>
          <w:szCs w:val="24"/>
        </w:rPr>
        <w:t>.4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A83AB3">
        <w:rPr>
          <w:rFonts w:ascii="Times New Roman" w:hAnsi="Times New Roman" w:cs="Times New Roman"/>
          <w:b/>
          <w:sz w:val="24"/>
          <w:szCs w:val="24"/>
        </w:rPr>
        <w:t xml:space="preserve">Some Letters with Symmetry Type </w:t>
      </w:r>
      <w:r w:rsidR="00E47C26" w:rsidRPr="00E47C26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300" w:dyaOrig="360" w14:anchorId="0C6BA917">
          <v:shape id="_x0000_i1274" type="#_x0000_t75" alt="" style="width:15.05pt;height:18.15pt;mso-width-percent:0;mso-height-percent:0;mso-width-percent:0;mso-height-percent:0" o:ole="">
            <v:imagedata r:id="rId85" o:title=""/>
          </v:shape>
          <o:OLEObject Type="Embed" ProgID="Equation.DSMT4" ShapeID="_x0000_i1274" DrawAspect="Content" ObjectID="_1688998998" r:id="rId86"/>
        </w:object>
      </w:r>
    </w:p>
    <w:p w14:paraId="56711C68" w14:textId="77777777" w:rsidR="00FC31D3" w:rsidRDefault="00FA0060" w:rsidP="00AF304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letters are all examples of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 w14:anchorId="19428F2E">
          <v:shape id="_x0000_i1273" type="#_x0000_t75" alt="" style="width:15.05pt;height:18.15pt;mso-width-percent:0;mso-height-percent:0;mso-width-percent:0;mso-height-percent:0" o:ole="">
            <v:imagedata r:id="rId87" o:title=""/>
          </v:shape>
          <o:OLEObject Type="Embed" ProgID="Equation.DSMT4" ShapeID="_x0000_i1273" DrawAspect="Content" ObjectID="_1688998999" r:id="rId88"/>
        </w:object>
      </w:r>
      <w:r w:rsidR="00AF3049">
        <w:rPr>
          <w:rFonts w:ascii="Times New Roman" w:hAnsi="Times New Roman" w:cs="Times New Roman"/>
          <w:sz w:val="24"/>
          <w:szCs w:val="24"/>
        </w:rPr>
        <w:t xml:space="preserve"> since they each have only one axis of reflection that will produce a symmetry as shown below</w:t>
      </w:r>
      <w:r w:rsidR="00DB7142">
        <w:rPr>
          <w:rFonts w:ascii="Times New Roman" w:hAnsi="Times New Roman" w:cs="Times New Roman"/>
          <w:sz w:val="24"/>
          <w:szCs w:val="24"/>
        </w:rPr>
        <w:t>,</w:t>
      </w:r>
      <w:r w:rsidR="00AF3049">
        <w:rPr>
          <w:rFonts w:ascii="Times New Roman" w:hAnsi="Times New Roman" w:cs="Times New Roman"/>
          <w:sz w:val="24"/>
          <w:szCs w:val="24"/>
        </w:rPr>
        <w:t xml:space="preserve"> and they each have only one rotation symmetry, 360</w:t>
      </w:r>
      <w:r w:rsidR="00AF3049">
        <w:rPr>
          <w:rFonts w:ascii="Symbol" w:eastAsia="Symbol" w:hAnsi="Symbol" w:cs="Symbol"/>
          <w:sz w:val="24"/>
          <w:szCs w:val="24"/>
        </w:rPr>
        <w:t>°</w:t>
      </w:r>
      <w:r w:rsidR="00AF3049">
        <w:rPr>
          <w:rFonts w:ascii="Times New Roman" w:hAnsi="Times New Roman" w:cs="Times New Roman"/>
          <w:sz w:val="24"/>
          <w:szCs w:val="24"/>
        </w:rPr>
        <w:t>.</w:t>
      </w:r>
    </w:p>
    <w:p w14:paraId="4C5BAEA7" w14:textId="77777777" w:rsidR="003319E3" w:rsidRPr="002E3045" w:rsidRDefault="00B73431" w:rsidP="00FC31D3">
      <w:pPr>
        <w:ind w:left="720"/>
        <w:rPr>
          <w:rFonts w:ascii="Times New Roman" w:hAnsi="Times New Roman" w:cs="Times New Roman"/>
          <w:sz w:val="24"/>
          <w:szCs w:val="24"/>
        </w:rPr>
      </w:pPr>
      <w:r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297B978D" wp14:editId="0571CCC6">
                <wp:simplePos x="0" y="0"/>
                <wp:positionH relativeFrom="column">
                  <wp:posOffset>2495550</wp:posOffset>
                </wp:positionH>
                <wp:positionV relativeFrom="paragraph">
                  <wp:posOffset>47625</wp:posOffset>
                </wp:positionV>
                <wp:extent cx="19050" cy="762000"/>
                <wp:effectExtent l="76200" t="38100" r="57150" b="57150"/>
                <wp:wrapNone/>
                <wp:docPr id="212" name="Straight Arrow Connector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62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0E1FBBE">
              <v:shapetype id="_x0000_t32" coordsize="21600,21600" o:oned="t" filled="f" o:spt="32" path="m,l21600,21600e" w14:anchorId="2AA5EF72">
                <v:path fillok="f" arrowok="t" o:connecttype="none"/>
                <o:lock v:ext="edit" shapetype="t"/>
              </v:shapetype>
              <v:shape id="Straight Arrow Connector 212" style="position:absolute;margin-left:196.5pt;margin-top:3.75pt;width:1.5pt;height:60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79C98584" wp14:editId="431424FF">
                <wp:simplePos x="0" y="0"/>
                <wp:positionH relativeFrom="column">
                  <wp:posOffset>1196340</wp:posOffset>
                </wp:positionH>
                <wp:positionV relativeFrom="paragraph">
                  <wp:posOffset>377190</wp:posOffset>
                </wp:positionV>
                <wp:extent cx="809625" cy="19050"/>
                <wp:effectExtent l="0" t="95250" r="0" b="95250"/>
                <wp:wrapNone/>
                <wp:docPr id="210" name="Straight Arrow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1AD6FAA">
              <v:shape id="Straight Arrow Connector 210" style="position:absolute;margin-left:94.2pt;margin-top:29.7pt;width:63.75pt;height:1.5pt;flip:y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" w14:anchorId="06A04324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76DC10D7" wp14:editId="737F0FDF">
                <wp:simplePos x="0" y="0"/>
                <wp:positionH relativeFrom="column">
                  <wp:posOffset>234315</wp:posOffset>
                </wp:positionH>
                <wp:positionV relativeFrom="paragraph">
                  <wp:posOffset>381000</wp:posOffset>
                </wp:positionV>
                <wp:extent cx="809625" cy="19050"/>
                <wp:effectExtent l="0" t="95250" r="0" b="95250"/>
                <wp:wrapNone/>
                <wp:docPr id="209" name="Straight Arrow Connector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669C4E0">
              <v:shape id="Straight Arrow Connector 209" style="position:absolute;margin-left:18.45pt;margin-top:30pt;width:63.75pt;height:1.5pt;flip:y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" w14:anchorId="4D523E41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6C90E34F" wp14:editId="0D6D2CF0">
                <wp:simplePos x="0" y="0"/>
                <wp:positionH relativeFrom="column">
                  <wp:posOffset>3006090</wp:posOffset>
                </wp:positionH>
                <wp:positionV relativeFrom="paragraph">
                  <wp:posOffset>377190</wp:posOffset>
                </wp:positionV>
                <wp:extent cx="809625" cy="19050"/>
                <wp:effectExtent l="0" t="95250" r="0" b="95250"/>
                <wp:wrapNone/>
                <wp:docPr id="213" name="Straight Arrow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9625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5059B50">
              <v:shape id="Straight Arrow Connector 213" style="position:absolute;margin-left:236.7pt;margin-top:29.7pt;width:63.75pt;height:1.5pt;flip:y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" w14:anchorId="560A3444">
                <v:stroke dashstyle="dash" startarrow="block" endarrow="block"/>
              </v:shape>
            </w:pict>
          </mc:Fallback>
        </mc:AlternateContent>
      </w:r>
      <w:r w:rsidR="002E3045" w:rsidRPr="002E3045">
        <w:rPr>
          <w:rFonts w:ascii="Arial Black" w:hAnsi="Arial Black" w:cs="Times New Roman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3061A192" wp14:editId="2C80223A">
                <wp:simplePos x="0" y="0"/>
                <wp:positionH relativeFrom="column">
                  <wp:posOffset>4297680</wp:posOffset>
                </wp:positionH>
                <wp:positionV relativeFrom="paragraph">
                  <wp:posOffset>46355</wp:posOffset>
                </wp:positionV>
                <wp:extent cx="19050" cy="762000"/>
                <wp:effectExtent l="76200" t="38100" r="57150" b="57150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62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dash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0AA331D">
              <v:shape id="Straight Arrow Connector 215" style="position:absolute;margin-left:338.4pt;margin-top:3.65pt;width:1.5pt;height:60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" w14:anchorId="20D3B206">
                <v:stroke dashstyle="dash" startarrow="block" endarrow="block"/>
              </v:shape>
            </w:pict>
          </mc:Fallback>
        </mc:AlternateContent>
      </w:r>
      <w:r w:rsidR="003136D2" w:rsidRPr="002E3045">
        <w:rPr>
          <w:rFonts w:ascii="Arial Black" w:hAnsi="Arial Black" w:cs="Times New Roman"/>
          <w:sz w:val="88"/>
          <w:szCs w:val="88"/>
        </w:rPr>
        <w:t>B</w:t>
      </w:r>
      <w:r w:rsidR="002E3045">
        <w:rPr>
          <w:rFonts w:ascii="Arial Black" w:hAnsi="Arial Black" w:cs="Times New Roman"/>
          <w:sz w:val="88"/>
          <w:szCs w:val="88"/>
        </w:rPr>
        <w:tab/>
      </w:r>
      <w:r w:rsidR="00F17EDC" w:rsidRP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C</w:t>
      </w:r>
      <w:r w:rsidR="00CD3BDD" w:rsidRPr="002E3045">
        <w:rPr>
          <w:rFonts w:ascii="Arial Black" w:hAnsi="Arial Black" w:cs="Times New Roman"/>
          <w:sz w:val="88"/>
          <w:szCs w:val="88"/>
        </w:rPr>
        <w:tab/>
      </w:r>
      <w:r w:rsidR="002E3045">
        <w:rPr>
          <w:rFonts w:ascii="Arial Black" w:hAnsi="Arial Black" w:cs="Times New Roman"/>
          <w:sz w:val="88"/>
          <w:szCs w:val="88"/>
        </w:rPr>
        <w:tab/>
      </w:r>
      <w:proofErr w:type="gramStart"/>
      <w:r w:rsidR="003136D2" w:rsidRPr="002E3045">
        <w:rPr>
          <w:rFonts w:ascii="Arial Black" w:hAnsi="Arial Black" w:cs="Times New Roman"/>
          <w:sz w:val="88"/>
          <w:szCs w:val="88"/>
        </w:rPr>
        <w:t>A</w:t>
      </w:r>
      <w:proofErr w:type="gramEnd"/>
      <w:r w:rsidR="002E3045">
        <w:rPr>
          <w:rFonts w:ascii="Arial Black" w:hAnsi="Arial Black" w:cs="Times New Roman"/>
          <w:sz w:val="88"/>
          <w:szCs w:val="88"/>
        </w:rPr>
        <w:tab/>
      </w:r>
      <w:r w:rsidR="00F17EDC" w:rsidRP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E</w:t>
      </w:r>
      <w:r w:rsidR="00927FFD" w:rsidRPr="002E3045">
        <w:rPr>
          <w:rFonts w:ascii="Arial Black" w:hAnsi="Arial Black" w:cs="Times New Roman"/>
          <w:sz w:val="88"/>
          <w:szCs w:val="88"/>
        </w:rPr>
        <w:tab/>
      </w:r>
      <w:r w:rsidR="00927FFD" w:rsidRPr="002E3045">
        <w:rPr>
          <w:rFonts w:ascii="Arial Black" w:hAnsi="Arial Black" w:cs="Times New Roman"/>
          <w:sz w:val="88"/>
          <w:szCs w:val="88"/>
        </w:rPr>
        <w:tab/>
      </w:r>
      <w:r w:rsidR="003136D2" w:rsidRPr="002E3045">
        <w:rPr>
          <w:rFonts w:ascii="Arial Black" w:hAnsi="Arial Black" w:cs="Times New Roman"/>
          <w:sz w:val="88"/>
          <w:szCs w:val="88"/>
        </w:rPr>
        <w:t>T</w:t>
      </w:r>
      <w:r w:rsidR="00927FFD" w:rsidRPr="002E3045">
        <w:rPr>
          <w:rFonts w:ascii="Arial Black" w:hAnsi="Arial Black" w:cs="Times New Roman"/>
          <w:sz w:val="88"/>
          <w:szCs w:val="88"/>
        </w:rPr>
        <w:tab/>
      </w:r>
      <w:r w:rsidR="00CD3BDD" w:rsidRPr="002E3045">
        <w:rPr>
          <w:rFonts w:ascii="Arial Black" w:hAnsi="Arial Black" w:cs="Times New Roman"/>
          <w:sz w:val="88"/>
          <w:szCs w:val="88"/>
        </w:rPr>
        <w:tab/>
      </w:r>
    </w:p>
    <w:p w14:paraId="74481395" w14:textId="77777777" w:rsidR="00C33A12" w:rsidRDefault="001F49C3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1F49C3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B73431">
        <w:rPr>
          <w:rFonts w:ascii="Times New Roman" w:hAnsi="Times New Roman" w:cs="Times New Roman"/>
          <w:b/>
          <w:sz w:val="24"/>
          <w:szCs w:val="24"/>
        </w:rPr>
        <w:t>.2.4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33A12">
        <w:rPr>
          <w:rFonts w:ascii="Times New Roman" w:hAnsi="Times New Roman" w:cs="Times New Roman"/>
          <w:b/>
          <w:sz w:val="24"/>
          <w:szCs w:val="24"/>
        </w:rPr>
        <w:t>Symmetries of a Pinwheel</w:t>
      </w:r>
    </w:p>
    <w:p w14:paraId="0C242FF2" w14:textId="77777777" w:rsidR="00CB633D" w:rsidRPr="00C33A12" w:rsidRDefault="001F49C3" w:rsidP="00C33A12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C33A12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C33A12">
        <w:rPr>
          <w:rFonts w:ascii="Times New Roman" w:hAnsi="Times New Roman" w:cs="Times New Roman"/>
          <w:bCs/>
          <w:sz w:val="24"/>
          <w:szCs w:val="24"/>
        </w:rPr>
        <w:t>r</w:t>
      </w:r>
      <w:r w:rsidR="00F83FE8" w:rsidRPr="00C33A12">
        <w:rPr>
          <w:rFonts w:ascii="Times New Roman" w:hAnsi="Times New Roman" w:cs="Times New Roman"/>
          <w:bCs/>
          <w:sz w:val="24"/>
          <w:szCs w:val="24"/>
        </w:rPr>
        <w:t>otation</w:t>
      </w:r>
      <w:r w:rsidR="00B73431" w:rsidRPr="00C33A12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="00C33A12">
        <w:rPr>
          <w:rFonts w:ascii="Times New Roman" w:hAnsi="Times New Roman" w:cs="Times New Roman"/>
          <w:bCs/>
          <w:sz w:val="24"/>
          <w:szCs w:val="24"/>
        </w:rPr>
        <w:t>r</w:t>
      </w:r>
      <w:r w:rsidR="00F83FE8" w:rsidRPr="00C33A12">
        <w:rPr>
          <w:rFonts w:ascii="Times New Roman" w:hAnsi="Times New Roman" w:cs="Times New Roman"/>
          <w:bCs/>
          <w:sz w:val="24"/>
          <w:szCs w:val="24"/>
        </w:rPr>
        <w:t>eflection</w:t>
      </w:r>
      <w:r w:rsidR="00C33A12">
        <w:rPr>
          <w:rFonts w:ascii="Times New Roman" w:hAnsi="Times New Roman" w:cs="Times New Roman"/>
          <w:bCs/>
          <w:sz w:val="24"/>
          <w:szCs w:val="24"/>
        </w:rPr>
        <w:t xml:space="preserve"> symmetries of a p</w:t>
      </w:r>
      <w:r w:rsidR="00B73431" w:rsidRPr="00C33A12">
        <w:rPr>
          <w:rFonts w:ascii="Times New Roman" w:hAnsi="Times New Roman" w:cs="Times New Roman"/>
          <w:bCs/>
          <w:sz w:val="24"/>
          <w:szCs w:val="24"/>
        </w:rPr>
        <w:t>in</w:t>
      </w:r>
      <w:r w:rsidRPr="00C33A12">
        <w:rPr>
          <w:rFonts w:ascii="Times New Roman" w:hAnsi="Times New Roman" w:cs="Times New Roman"/>
          <w:bCs/>
          <w:sz w:val="24"/>
          <w:szCs w:val="24"/>
        </w:rPr>
        <w:t>wheel.</w:t>
      </w:r>
    </w:p>
    <w:p w14:paraId="63501148" w14:textId="77777777" w:rsidR="00ED3B49" w:rsidRPr="00ED3B49" w:rsidRDefault="00ED3B49" w:rsidP="00ED3B49">
      <w:pPr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 w:rsidRPr="00ED3B49">
        <w:rPr>
          <w:rFonts w:ascii="Times New Roman" w:hAnsi="Times New Roman" w:cs="Times New Roman"/>
          <w:b/>
          <w:bCs/>
          <w:sz w:val="24"/>
          <w:szCs w:val="24"/>
        </w:rPr>
        <w:t>Figure 10.2.5: The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are No Reflection Symmetries of</w:t>
      </w:r>
      <w:r w:rsidRPr="00ED3B49">
        <w:rPr>
          <w:rFonts w:ascii="Times New Roman" w:hAnsi="Times New Roman" w:cs="Times New Roman"/>
          <w:b/>
          <w:bCs/>
          <w:sz w:val="24"/>
          <w:szCs w:val="24"/>
        </w:rPr>
        <w:t xml:space="preserve"> the Pinwheel</w:t>
      </w:r>
    </w:p>
    <w:p w14:paraId="11B3E41B" w14:textId="77777777" w:rsidR="00CB633D" w:rsidRPr="002E3045" w:rsidRDefault="002F58C4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4AADC9C9" wp14:editId="0822FF23">
                <wp:simplePos x="0" y="0"/>
                <wp:positionH relativeFrom="column">
                  <wp:posOffset>1314450</wp:posOffset>
                </wp:positionH>
                <wp:positionV relativeFrom="paragraph">
                  <wp:posOffset>15875</wp:posOffset>
                </wp:positionV>
                <wp:extent cx="45719" cy="1438275"/>
                <wp:effectExtent l="76200" t="38100" r="69215" b="47625"/>
                <wp:wrapNone/>
                <wp:docPr id="50743" name="Straight Arrow Connector 50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14382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solid"/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9DEEAF6">
              <v:shape id="Straight Arrow Connector 50743" style="position:absolute;margin-left:103.5pt;margin-top:1.25pt;width:3.6pt;height:113.25pt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" w14:anchorId="6AC0549D">
                <v:stroke startarrow="block" endarrow="block"/>
              </v:shape>
            </w:pict>
          </mc:Fallback>
        </mc:AlternateContent>
      </w:r>
      <w:r w:rsidR="001F49C3">
        <w:rPr>
          <w:noProof/>
        </w:rPr>
        <w:drawing>
          <wp:inline distT="0" distB="0" distL="0" distR="0" wp14:anchorId="41A29065" wp14:editId="148A52C1">
            <wp:extent cx="1733550" cy="1315788"/>
            <wp:effectExtent l="0" t="0" r="0" b="0"/>
            <wp:docPr id="208" name="Picture 208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43885" cy="1323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29755" w14:textId="77777777" w:rsidR="00A677DF" w:rsidRDefault="00A677DF" w:rsidP="00C33A12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14:paraId="3EB46235" w14:textId="77777777" w:rsidR="00ED3B49" w:rsidRPr="00ED3B49" w:rsidRDefault="00ED3B49" w:rsidP="00C33A12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D3B49">
        <w:rPr>
          <w:rFonts w:ascii="Times New Roman" w:hAnsi="Times New Roman" w:cs="Times New Roman"/>
          <w:b/>
          <w:sz w:val="24"/>
          <w:szCs w:val="24"/>
        </w:rPr>
        <w:lastRenderedPageBreak/>
        <w:t>Figure 10.2.6: There are F</w:t>
      </w:r>
      <w:r w:rsidR="002F58C4" w:rsidRPr="00ED3B49">
        <w:rPr>
          <w:rFonts w:ascii="Times New Roman" w:hAnsi="Times New Roman" w:cs="Times New Roman"/>
          <w:b/>
          <w:sz w:val="24"/>
          <w:szCs w:val="24"/>
        </w:rPr>
        <w:t xml:space="preserve">ive </w:t>
      </w:r>
      <w:r w:rsidRPr="00ED3B49">
        <w:rPr>
          <w:rFonts w:ascii="Times New Roman" w:hAnsi="Times New Roman" w:cs="Times New Roman"/>
          <w:b/>
          <w:sz w:val="24"/>
          <w:szCs w:val="24"/>
        </w:rPr>
        <w:t>R</w:t>
      </w:r>
      <w:r w:rsidR="00F83FE8" w:rsidRPr="00ED3B49">
        <w:rPr>
          <w:rFonts w:ascii="Times New Roman" w:hAnsi="Times New Roman" w:cs="Times New Roman"/>
          <w:b/>
          <w:sz w:val="24"/>
          <w:szCs w:val="24"/>
        </w:rPr>
        <w:t>otation</w:t>
      </w:r>
      <w:r w:rsidRPr="00ED3B49">
        <w:rPr>
          <w:rFonts w:ascii="Times New Roman" w:hAnsi="Times New Roman" w:cs="Times New Roman"/>
          <w:b/>
          <w:sz w:val="24"/>
          <w:szCs w:val="24"/>
        </w:rPr>
        <w:t xml:space="preserve"> Symmetries of the Pinwheel</w:t>
      </w:r>
    </w:p>
    <w:p w14:paraId="29286C4A" w14:textId="77777777" w:rsidR="00C33A12" w:rsidRPr="001F49C3" w:rsidRDefault="00543203" w:rsidP="00C70C9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find the angle by dividing 360° by five </w:t>
      </w:r>
      <w:r w:rsidR="00B73431">
        <w:rPr>
          <w:rFonts w:ascii="Times New Roman" w:hAnsi="Times New Roman" w:cs="Times New Roman"/>
          <w:sz w:val="24"/>
          <w:szCs w:val="24"/>
        </w:rPr>
        <w:t>pinwheel</w:t>
      </w:r>
      <w:r w:rsidR="00013062">
        <w:rPr>
          <w:rFonts w:ascii="Times New Roman" w:hAnsi="Times New Roman" w:cs="Times New Roman"/>
          <w:sz w:val="24"/>
          <w:szCs w:val="24"/>
        </w:rPr>
        <w:t xml:space="preserve"> points</w:t>
      </w:r>
      <w:r w:rsidR="00FC7D87">
        <w:rPr>
          <w:rFonts w:ascii="Times New Roman" w:hAnsi="Times New Roman" w:cs="Times New Roman"/>
          <w:sz w:val="24"/>
          <w:szCs w:val="24"/>
        </w:rPr>
        <w:t>;</w:t>
      </w:r>
      <w:r w:rsidR="00E47C26"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80" w:dyaOrig="660" w14:anchorId="19956459">
          <v:shape id="_x0000_i1272" type="#_x0000_t75" alt="" style="width:53.85pt;height:33.2pt;mso-width-percent:0;mso-height-percent:0;mso-width-percent:0;mso-height-percent:0" o:ole="">
            <v:imagedata r:id="rId75" o:title=""/>
          </v:shape>
          <o:OLEObject Type="Embed" ProgID="Equation.DSMT4" ShapeID="_x0000_i1272" DrawAspect="Content" ObjectID="_1688999000" r:id="rId90"/>
        </w:object>
      </w:r>
      <w:r w:rsidR="008E133F">
        <w:rPr>
          <w:rFonts w:ascii="Times New Roman" w:hAnsi="Times New Roman" w:cs="Times New Roman"/>
          <w:sz w:val="24"/>
          <w:szCs w:val="24"/>
        </w:rPr>
        <w:t xml:space="preserve">. </w:t>
      </w:r>
      <w:r w:rsidR="00E3317B">
        <w:rPr>
          <w:rFonts w:ascii="Times New Roman" w:hAnsi="Times New Roman" w:cs="Times New Roman"/>
          <w:sz w:val="24"/>
          <w:szCs w:val="24"/>
        </w:rPr>
        <w:t>The r</w:t>
      </w:r>
      <w:r w:rsidR="00F83FE8">
        <w:rPr>
          <w:rFonts w:ascii="Times New Roman" w:hAnsi="Times New Roman" w:cs="Times New Roman"/>
          <w:sz w:val="24"/>
          <w:szCs w:val="24"/>
        </w:rPr>
        <w:t>otation</w:t>
      </w:r>
      <w:r w:rsidR="008E133F">
        <w:rPr>
          <w:rFonts w:ascii="Times New Roman" w:hAnsi="Times New Roman" w:cs="Times New Roman"/>
          <w:sz w:val="24"/>
          <w:szCs w:val="24"/>
        </w:rPr>
        <w:t xml:space="preserve"> symmetries </w:t>
      </w:r>
      <w:r w:rsidR="00E3317B">
        <w:rPr>
          <w:rFonts w:ascii="Times New Roman" w:hAnsi="Times New Roman" w:cs="Times New Roman"/>
          <w:sz w:val="24"/>
          <w:szCs w:val="24"/>
        </w:rPr>
        <w:t xml:space="preserve">of the pinwheel </w:t>
      </w:r>
      <w:r w:rsidR="008E133F">
        <w:rPr>
          <w:rFonts w:ascii="Times New Roman" w:hAnsi="Times New Roman" w:cs="Times New Roman"/>
          <w:sz w:val="24"/>
          <w:szCs w:val="24"/>
        </w:rPr>
        <w:t>are 72°, 144°, 216°, 288°, and 360°.</w:t>
      </w:r>
    </w:p>
    <w:p w14:paraId="0ECF0EFB" w14:textId="77777777" w:rsidR="00C70C9F" w:rsidRPr="00C33A12" w:rsidRDefault="00025D39" w:rsidP="00C70C9F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13376095" wp14:editId="4E80FB16">
                <wp:simplePos x="0" y="0"/>
                <wp:positionH relativeFrom="column">
                  <wp:posOffset>4133850</wp:posOffset>
                </wp:positionH>
                <wp:positionV relativeFrom="paragraph">
                  <wp:posOffset>48260</wp:posOffset>
                </wp:positionV>
                <wp:extent cx="1219200" cy="1209675"/>
                <wp:effectExtent l="0" t="38100" r="38100" b="28575"/>
                <wp:wrapNone/>
                <wp:docPr id="50754" name="Arc 507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1209675"/>
                        </a:xfrm>
                        <a:prstGeom prst="arc">
                          <a:avLst>
                            <a:gd name="adj1" fmla="val 15451272"/>
                            <a:gd name="adj2" fmla="val 7959085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EE9CDEA">
              <v:shape id="Arc 50754" style="position:absolute;margin-left:325.5pt;margin-top:3.8pt;width:96pt;height:95.25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19200,1209675" o:spid="_x0000_s1026" filled="f" strokecolor="black [3213]" path="m478860,14074nsc760436,-47271,1046827,95475,1165323,356227v119552,263077,35135,573309,-201617,740942c729612,1262919,410607,1243796,198329,1051288l609600,604838,478860,14074xem478860,14074nfc760436,-47271,1046827,95475,1165323,356227v119552,263077,35135,573309,-201617,740942c729612,1262919,410607,1243796,198329,1051288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" w14:anchorId="10A45D8D">
                <v:path arrowok="t" o:connecttype="custom" o:connectlocs="478860,14074;1165323,356227;963706,1097169;198329,1051288" o:connectangles="0,0,0,0"/>
              </v:shape>
            </w:pict>
          </mc:Fallback>
        </mc:AlternateContent>
      </w:r>
      <w:r w:rsidR="007D6E11">
        <w:rPr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452D555B" wp14:editId="77306024">
                <wp:simplePos x="0" y="0"/>
                <wp:positionH relativeFrom="column">
                  <wp:posOffset>2752725</wp:posOffset>
                </wp:positionH>
                <wp:positionV relativeFrom="paragraph">
                  <wp:posOffset>95884</wp:posOffset>
                </wp:positionV>
                <wp:extent cx="914400" cy="1000125"/>
                <wp:effectExtent l="0" t="38100" r="38100" b="28575"/>
                <wp:wrapNone/>
                <wp:docPr id="50753" name="Arc 507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000125"/>
                        </a:xfrm>
                        <a:prstGeom prst="arc">
                          <a:avLst>
                            <a:gd name="adj1" fmla="val 15303990"/>
                            <a:gd name="adj2" fmla="val 5267844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3575436">
              <v:shape id="Arc 50753" style="position:absolute;margin-left:216.75pt;margin-top:7.55pt;width:1in;height:78.75pt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1000125" o:spid="_x0000_s1026" filled="f" strokecolor="black [3213]" path="m329167,20008nsc508336,-37157,701287,30530,816633,191013v100777,140212,125650,328517,65277,494193c815204,868262,656426,991402,476417,999684l457200,500063,329167,20008xem329167,20008nfc508336,-37157,701287,30530,816633,191013v100777,140212,125650,328517,65277,494193c815204,868262,656426,991402,476417,999684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" w14:anchorId="76E58F07">
                <v:path arrowok="t" o:connecttype="custom" o:connectlocs="329167,20008;816633,191013;881910,685206;476417,999684" o:connectangles="0,0,0,0"/>
              </v:shape>
            </w:pict>
          </mc:Fallback>
        </mc:AlternateContent>
      </w:r>
      <w:r w:rsidR="00543203">
        <w:rPr>
          <w:noProof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15E54E5A" wp14:editId="18FB7D2F">
                <wp:simplePos x="0" y="0"/>
                <wp:positionH relativeFrom="column">
                  <wp:posOffset>1104900</wp:posOffset>
                </wp:positionH>
                <wp:positionV relativeFrom="paragraph">
                  <wp:posOffset>48260</wp:posOffset>
                </wp:positionV>
                <wp:extent cx="695325" cy="933450"/>
                <wp:effectExtent l="0" t="38100" r="28575" b="0"/>
                <wp:wrapNone/>
                <wp:docPr id="50746" name="Arc 507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933450"/>
                        </a:xfrm>
                        <a:prstGeom prst="arc">
                          <a:avLst>
                            <a:gd name="adj1" fmla="val 15303990"/>
                            <a:gd name="adj2" fmla="val 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5FD7372">
              <v:shape id="Arc 50746" style="position:absolute;margin-left:87pt;margin-top:3.8pt;width:54.75pt;height:73.5pt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95325,933450" o:spid="_x0000_s1026" filled="f" strokecolor="black [3213]" path="m230470,27316nsc358882,-34406,502316,10375,597262,141832v62893,87078,98064,203603,98064,324893l347663,466725,230470,27316xem230470,27316nfc358882,-34406,502316,10375,597262,141832v62893,87078,98064,203603,98064,32489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" w14:anchorId="1D3F5088">
                <v:path arrowok="t" o:connecttype="custom" o:connectlocs="230470,27316;597262,141832;695326,466725" o:connectangles="0,0,0"/>
              </v:shape>
            </w:pict>
          </mc:Fallback>
        </mc:AlternateContent>
      </w:r>
      <w:r w:rsidR="002F58C4">
        <w:rPr>
          <w:noProof/>
        </w:rPr>
        <w:drawing>
          <wp:inline distT="0" distB="0" distL="0" distR="0" wp14:anchorId="02FE272E" wp14:editId="6B31BE8A">
            <wp:extent cx="1656492" cy="1257300"/>
            <wp:effectExtent l="0" t="0" r="1270" b="0"/>
            <wp:docPr id="50744" name="Picture 50744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68420" cy="1266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6E11">
        <w:rPr>
          <w:noProof/>
        </w:rPr>
        <w:drawing>
          <wp:inline distT="0" distB="0" distL="0" distR="0" wp14:anchorId="6E67A221" wp14:editId="18C3AF6C">
            <wp:extent cx="1656492" cy="1257300"/>
            <wp:effectExtent l="0" t="0" r="1270" b="0"/>
            <wp:docPr id="50752" name="Picture 50752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70131" cy="1267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6E11">
        <w:rPr>
          <w:noProof/>
        </w:rPr>
        <w:drawing>
          <wp:inline distT="0" distB="0" distL="0" distR="0" wp14:anchorId="262D7736" wp14:editId="39431634">
            <wp:extent cx="1656492" cy="1257300"/>
            <wp:effectExtent l="0" t="0" r="1270" b="0"/>
            <wp:docPr id="50747" name="Picture 50747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70131" cy="1267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C9F">
        <w:rPr>
          <w:rFonts w:ascii="Times New Roman" w:hAnsi="Times New Roman" w:cs="Times New Roman"/>
          <w:sz w:val="24"/>
          <w:szCs w:val="24"/>
        </w:rPr>
        <w:br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E3317B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C70C9F">
        <w:rPr>
          <w:rFonts w:ascii="Times New Roman" w:hAnsi="Times New Roman" w:cs="Times New Roman"/>
          <w:sz w:val="24"/>
          <w:szCs w:val="24"/>
        </w:rPr>
        <w:t>72</w:t>
      </w:r>
      <w:r w:rsidR="00C70C9F">
        <w:rPr>
          <w:rFonts w:ascii="Symbol" w:eastAsia="Symbol" w:hAnsi="Symbol" w:cs="Symbol"/>
          <w:sz w:val="24"/>
          <w:szCs w:val="24"/>
        </w:rPr>
        <w:t>°</w:t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E3317B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C70C9F">
        <w:rPr>
          <w:rFonts w:ascii="Times New Roman" w:hAnsi="Times New Roman" w:cs="Times New Roman"/>
          <w:sz w:val="24"/>
          <w:szCs w:val="24"/>
        </w:rPr>
        <w:t>144</w:t>
      </w:r>
      <w:r w:rsidR="00C70C9F">
        <w:rPr>
          <w:rFonts w:ascii="Symbol" w:eastAsia="Symbol" w:hAnsi="Symbol" w:cs="Symbol"/>
          <w:sz w:val="24"/>
          <w:szCs w:val="24"/>
        </w:rPr>
        <w:t>°</w:t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C70C9F">
        <w:rPr>
          <w:rFonts w:ascii="Times New Roman" w:hAnsi="Times New Roman" w:cs="Times New Roman"/>
          <w:sz w:val="24"/>
          <w:szCs w:val="24"/>
        </w:rPr>
        <w:tab/>
      </w:r>
      <w:r w:rsidR="00E3317B">
        <w:rPr>
          <w:rFonts w:ascii="Times New Roman" w:hAnsi="Times New Roman" w:cs="Times New Roman"/>
          <w:sz w:val="24"/>
          <w:szCs w:val="24"/>
        </w:rPr>
        <w:t>216</w:t>
      </w:r>
      <w:r w:rsidR="00E3317B">
        <w:rPr>
          <w:rFonts w:ascii="Symbol" w:eastAsia="Symbol" w:hAnsi="Symbol" w:cs="Symbol"/>
          <w:sz w:val="24"/>
          <w:szCs w:val="24"/>
        </w:rPr>
        <w:t>°</w:t>
      </w:r>
    </w:p>
    <w:p w14:paraId="387E5A39" w14:textId="77777777" w:rsidR="00E3317B" w:rsidRDefault="009205D6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5DB79C96" wp14:editId="67FEFC35">
                <wp:simplePos x="0" y="0"/>
                <wp:positionH relativeFrom="column">
                  <wp:posOffset>2371725</wp:posOffset>
                </wp:positionH>
                <wp:positionV relativeFrom="paragraph">
                  <wp:posOffset>124460</wp:posOffset>
                </wp:positionV>
                <wp:extent cx="1295400" cy="1343025"/>
                <wp:effectExtent l="19050" t="19050" r="19050" b="9525"/>
                <wp:wrapNone/>
                <wp:docPr id="50757" name="Arc 507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97037">
                          <a:off x="0" y="0"/>
                          <a:ext cx="1295400" cy="1343025"/>
                        </a:xfrm>
                        <a:prstGeom prst="arc">
                          <a:avLst>
                            <a:gd name="adj1" fmla="val 15849656"/>
                            <a:gd name="adj2" fmla="val 15542789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574E02F">
              <v:shape id="Arc 50757" style="position:absolute;margin-left:186.75pt;margin-top:9.8pt;width:102pt;height:105.75pt;rotation:652124fd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95400,1343025" o:spid="_x0000_s1026" filled="f" strokecolor="black [3213]" path="m579410,3743nsc931556,-34966,1248407,226710,1290752,591215v41810,359905,-199450,689249,-545077,744084c394856,1390958,66168,1143547,8583,780471,-48026,423555,178212,84283,520276,13123l647700,671513,579410,3743xem579410,3743nfc931556,-34966,1248407,226710,1290752,591215v41810,359905,-199450,689249,-545077,744084c394856,1390958,66168,1143547,8583,780471,-48026,423555,178212,84283,520276,1312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" w14:anchorId="1ED5CB04">
                <v:path arrowok="t" o:connecttype="custom" o:connectlocs="579410,3743;1290752,591215;745675,1335299;8583,780471;520276,13123" o:connectangles="0,0,0,0,0"/>
              </v:shape>
            </w:pict>
          </mc:Fallback>
        </mc:AlternateContent>
      </w:r>
      <w:r w:rsidR="00025D39">
        <w:rPr>
          <w:noProof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3C1E75AA" wp14:editId="7794D09F">
                <wp:simplePos x="0" y="0"/>
                <wp:positionH relativeFrom="column">
                  <wp:posOffset>714375</wp:posOffset>
                </wp:positionH>
                <wp:positionV relativeFrom="paragraph">
                  <wp:posOffset>48260</wp:posOffset>
                </wp:positionV>
                <wp:extent cx="1381125" cy="1343025"/>
                <wp:effectExtent l="0" t="38100" r="47625" b="47625"/>
                <wp:wrapNone/>
                <wp:docPr id="50756" name="Arc 507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1125" cy="1343025"/>
                        </a:xfrm>
                        <a:prstGeom prst="arc">
                          <a:avLst>
                            <a:gd name="adj1" fmla="val 15849656"/>
                            <a:gd name="adj2" fmla="val 1175137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811979F">
              <v:shape id="Arc 50756" style="position:absolute;margin-left:56.25pt;margin-top:3.8pt;width:108.75pt;height:105.75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81125,1343025" o:spid="_x0000_s1026" filled="f" strokecolor="black [3213]" path="m622227,3296nsc920739,-25570,1204273,136271,1323871,403795v123344,275904,42926,597911,-196813,788072c897262,1374141,573447,1393397,322523,1239709,61552,1079867,-58777,771124,27697,483237l690563,671513,622227,3296xem622227,3296nfc920739,-25570,1204273,136271,1323871,403795v123344,275904,42926,597911,-196813,788072c897262,1374141,573447,1393397,322523,1239709,61552,1079867,-58777,771124,27697,483237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" w14:anchorId="48BCF812">
                <v:path arrowok="t" o:connecttype="custom" o:connectlocs="622227,3296;1323871,403795;1127058,1191867;322523,1239709;27697,483237" o:connectangles="0,0,0,0,0"/>
              </v:shape>
            </w:pict>
          </mc:Fallback>
        </mc:AlternateContent>
      </w:r>
      <w:r w:rsidR="007D6E11">
        <w:rPr>
          <w:noProof/>
        </w:rPr>
        <w:drawing>
          <wp:inline distT="0" distB="0" distL="0" distR="0" wp14:anchorId="23146A1C" wp14:editId="613781DF">
            <wp:extent cx="1756885" cy="1333500"/>
            <wp:effectExtent l="0" t="0" r="0" b="0"/>
            <wp:docPr id="50749" name="Picture 50749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68344" cy="1342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6E11">
        <w:rPr>
          <w:noProof/>
        </w:rPr>
        <w:drawing>
          <wp:inline distT="0" distB="0" distL="0" distR="0" wp14:anchorId="297E2FB7" wp14:editId="68F941F1">
            <wp:extent cx="1628775" cy="1279525"/>
            <wp:effectExtent l="0" t="0" r="9525" b="0"/>
            <wp:docPr id="50750" name="Picture 50750" descr="http://gigjets.com/wp-content/uploads/2014/12/samsung-tizen-os-i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gigjets.com/wp-content/uploads/2014/12/samsung-tizen-os-india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646906" cy="1293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80888" w14:textId="77777777" w:rsidR="007D6E11" w:rsidRPr="00C33A12" w:rsidRDefault="00E3317B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288</w:t>
      </w:r>
      <w:r>
        <w:rPr>
          <w:rFonts w:ascii="Symbol" w:eastAsia="Symbol" w:hAnsi="Symbol" w:cs="Symbol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360</w:t>
      </w:r>
      <w:r>
        <w:rPr>
          <w:rFonts w:ascii="Symbol" w:eastAsia="Symbol" w:hAnsi="Symbol" w:cs="Symbol"/>
          <w:sz w:val="24"/>
          <w:szCs w:val="24"/>
        </w:rPr>
        <w:t>°</w:t>
      </w:r>
    </w:p>
    <w:p w14:paraId="664C42B7" w14:textId="77777777" w:rsidR="00383656" w:rsidRPr="00383656" w:rsidRDefault="00C20FFD" w:rsidP="00E3317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an object has no </w:t>
      </w:r>
      <w:r w:rsidR="00F83FE8">
        <w:rPr>
          <w:rFonts w:ascii="Times New Roman" w:hAnsi="Times New Roman" w:cs="Times New Roman"/>
          <w:sz w:val="24"/>
          <w:szCs w:val="24"/>
        </w:rPr>
        <w:t>reflection</w:t>
      </w:r>
      <w:r w:rsidR="00383656">
        <w:rPr>
          <w:rFonts w:ascii="Times New Roman" w:hAnsi="Times New Roman" w:cs="Times New Roman"/>
          <w:sz w:val="24"/>
          <w:szCs w:val="24"/>
        </w:rPr>
        <w:t xml:space="preserve"> symmetries and only </w:t>
      </w:r>
      <w:r w:rsidR="00F83FE8">
        <w:rPr>
          <w:rFonts w:ascii="Times New Roman" w:hAnsi="Times New Roman" w:cs="Times New Roman"/>
          <w:sz w:val="24"/>
          <w:szCs w:val="24"/>
        </w:rPr>
        <w:t>rotation</w:t>
      </w:r>
      <w:r w:rsidR="00383656">
        <w:rPr>
          <w:rFonts w:ascii="Times New Roman" w:hAnsi="Times New Roman" w:cs="Times New Roman"/>
          <w:sz w:val="24"/>
          <w:szCs w:val="24"/>
        </w:rPr>
        <w:t xml:space="preserve"> symmetries, we say it has symmetry</w:t>
      </w:r>
      <w:r w:rsidR="00383656" w:rsidRPr="00E3317B">
        <w:rPr>
          <w:rFonts w:ascii="Times New Roman" w:hAnsi="Times New Roman" w:cs="Times New Roman"/>
          <w:sz w:val="24"/>
          <w:szCs w:val="24"/>
        </w:rPr>
        <w:t xml:space="preserve"> type </w:t>
      </w:r>
      <w:r w:rsidR="00E47C26" w:rsidRPr="00E47C26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300" w:dyaOrig="360" w14:anchorId="3D6398D0">
          <v:shape id="_x0000_i1271" type="#_x0000_t75" alt="" style="width:15.05pt;height:18.15pt;mso-width-percent:0;mso-height-percent:0;mso-width-percent:0;mso-height-percent:0" o:ole="">
            <v:imagedata r:id="rId91" o:title=""/>
          </v:shape>
          <o:OLEObject Type="Embed" ProgID="Equation.DSMT4" ShapeID="_x0000_i1271" DrawAspect="Content" ObjectID="_1688999001" r:id="rId92"/>
        </w:object>
      </w:r>
      <w:r w:rsidR="00E3317B">
        <w:rPr>
          <w:rFonts w:ascii="Times New Roman" w:hAnsi="Times New Roman" w:cs="Times New Roman"/>
          <w:b/>
          <w:sz w:val="24"/>
          <w:szCs w:val="24"/>
        </w:rPr>
        <w:t>.</w:t>
      </w:r>
      <w:r w:rsidR="00383656">
        <w:rPr>
          <w:rFonts w:ascii="Times New Roman" w:hAnsi="Times New Roman" w:cs="Times New Roman"/>
          <w:sz w:val="24"/>
          <w:szCs w:val="24"/>
        </w:rPr>
        <w:t xml:space="preserve"> The </w:t>
      </w:r>
      <w:r w:rsidR="00B73431">
        <w:rPr>
          <w:rFonts w:ascii="Times New Roman" w:hAnsi="Times New Roman" w:cs="Times New Roman"/>
          <w:sz w:val="24"/>
          <w:szCs w:val="24"/>
        </w:rPr>
        <w:t>pinwheel</w:t>
      </w:r>
      <w:r w:rsidR="00383656">
        <w:rPr>
          <w:rFonts w:ascii="Times New Roman" w:hAnsi="Times New Roman" w:cs="Times New Roman"/>
          <w:sz w:val="24"/>
          <w:szCs w:val="24"/>
        </w:rPr>
        <w:t xml:space="preserve"> has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 w14:anchorId="30EA2A5F">
          <v:shape id="_x0000_i1270" type="#_x0000_t75" alt="" style="width:15.05pt;height:18.15pt;mso-width-percent:0;mso-height-percent:0;mso-width-percent:0;mso-height-percent:0" o:ole="">
            <v:imagedata r:id="rId93" o:title=""/>
          </v:shape>
          <o:OLEObject Type="Embed" ProgID="Equation.DSMT4" ShapeID="_x0000_i1270" DrawAspect="Content" ObjectID="_1688999002" r:id="rId94"/>
        </w:object>
      </w:r>
      <w:r w:rsidR="00E3317B">
        <w:rPr>
          <w:rFonts w:ascii="Times New Roman" w:hAnsi="Times New Roman" w:cs="Times New Roman"/>
          <w:sz w:val="24"/>
          <w:szCs w:val="24"/>
        </w:rPr>
        <w:t>.</w:t>
      </w:r>
    </w:p>
    <w:p w14:paraId="16A8433F" w14:textId="77777777" w:rsidR="006842E6" w:rsidRDefault="00D94102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1F49C3">
        <w:rPr>
          <w:rFonts w:ascii="Times New Roman" w:hAnsi="Times New Roman" w:cs="Times New Roman"/>
          <w:b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6842E6">
        <w:rPr>
          <w:rFonts w:ascii="Times New Roman" w:hAnsi="Times New Roman" w:cs="Times New Roman"/>
          <w:b/>
          <w:sz w:val="24"/>
          <w:szCs w:val="24"/>
        </w:rPr>
        <w:t>.2.5: Symmetries of the Letter S</w:t>
      </w:r>
    </w:p>
    <w:p w14:paraId="5028766B" w14:textId="77777777" w:rsidR="00D94102" w:rsidRPr="006842E6" w:rsidRDefault="00D94102" w:rsidP="006842E6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6842E6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F83FE8" w:rsidRPr="006842E6">
        <w:rPr>
          <w:rFonts w:ascii="Times New Roman" w:hAnsi="Times New Roman" w:cs="Times New Roman"/>
          <w:bCs/>
          <w:sz w:val="24"/>
          <w:szCs w:val="24"/>
        </w:rPr>
        <w:t>rotation</w:t>
      </w:r>
      <w:r w:rsidRPr="006842E6">
        <w:rPr>
          <w:rFonts w:ascii="Times New Roman" w:hAnsi="Times New Roman" w:cs="Times New Roman"/>
          <w:bCs/>
          <w:sz w:val="24"/>
          <w:szCs w:val="24"/>
        </w:rPr>
        <w:t xml:space="preserve"> and the </w:t>
      </w:r>
      <w:r w:rsidR="00F83FE8" w:rsidRPr="006842E6">
        <w:rPr>
          <w:rFonts w:ascii="Times New Roman" w:hAnsi="Times New Roman" w:cs="Times New Roman"/>
          <w:bCs/>
          <w:sz w:val="24"/>
          <w:szCs w:val="24"/>
        </w:rPr>
        <w:t>reflection</w:t>
      </w:r>
      <w:r w:rsidRPr="006842E6">
        <w:rPr>
          <w:rFonts w:ascii="Times New Roman" w:hAnsi="Times New Roman" w:cs="Times New Roman"/>
          <w:bCs/>
          <w:sz w:val="24"/>
          <w:szCs w:val="24"/>
        </w:rPr>
        <w:t xml:space="preserve"> symmetries of the </w:t>
      </w:r>
      <w:r w:rsidR="006842E6">
        <w:rPr>
          <w:rFonts w:ascii="Times New Roman" w:hAnsi="Times New Roman" w:cs="Times New Roman"/>
          <w:bCs/>
          <w:sz w:val="24"/>
          <w:szCs w:val="24"/>
        </w:rPr>
        <w:t xml:space="preserve">letter </w:t>
      </w:r>
      <w:r w:rsidRPr="006842E6">
        <w:rPr>
          <w:rFonts w:ascii="Times New Roman" w:hAnsi="Times New Roman" w:cs="Times New Roman"/>
          <w:bCs/>
          <w:sz w:val="24"/>
          <w:szCs w:val="24"/>
        </w:rPr>
        <w:t>S.</w:t>
      </w:r>
    </w:p>
    <w:p w14:paraId="3B53B8FE" w14:textId="77777777" w:rsidR="007538B0" w:rsidRDefault="007538B0" w:rsidP="007538B0">
      <w:pPr>
        <w:ind w:left="720"/>
        <w:rPr>
          <w:rFonts w:ascii="Times New Roman" w:hAnsi="Times New Roman" w:cs="Times New Roman"/>
          <w:sz w:val="24"/>
          <w:szCs w:val="24"/>
        </w:rPr>
      </w:pPr>
      <w:r w:rsidRPr="007538B0">
        <w:rPr>
          <w:rFonts w:ascii="Times New Roman" w:hAnsi="Times New Roman" w:cs="Times New Roman"/>
          <w:b/>
          <w:sz w:val="24"/>
          <w:szCs w:val="24"/>
        </w:rPr>
        <w:t>Figure 10.2.7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7538B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The</w:t>
      </w:r>
      <w:r w:rsidRPr="007538B0">
        <w:rPr>
          <w:rFonts w:ascii="Times New Roman" w:hAnsi="Times New Roman" w:cs="Times New Roman"/>
          <w:b/>
          <w:sz w:val="24"/>
          <w:szCs w:val="24"/>
        </w:rPr>
        <w:t xml:space="preserve"> Letter S</w:t>
      </w:r>
      <w:r w:rsidRPr="007538B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ECC51D" w14:textId="77777777" w:rsidR="007538B0" w:rsidRPr="007538B0" w:rsidRDefault="007538B0" w:rsidP="007538B0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are no reflection symmetries and two rotation symmetries; 180° and 360°</w:t>
      </w:r>
      <w:r w:rsidR="000909F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refore the letter S has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60" w:dyaOrig="360" w14:anchorId="22684AF1">
          <v:shape id="_x0000_i1269" type="#_x0000_t75" alt="" style="width:18.15pt;height:18.15pt;mso-width-percent:0;mso-height-percent:0;mso-width-percent:0;mso-height-percent:0" o:ole="">
            <v:imagedata r:id="rId95" o:title=""/>
          </v:shape>
          <o:OLEObject Type="Embed" ProgID="Equation.DSMT4" ShapeID="_x0000_i1269" DrawAspect="Content" ObjectID="_1688999003" r:id="rId96"/>
        </w:object>
      </w:r>
    </w:p>
    <w:p w14:paraId="37529F09" w14:textId="77777777" w:rsidR="00D25351" w:rsidRPr="00C74009" w:rsidRDefault="000909F5" w:rsidP="000909F5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160FBD85" wp14:editId="74E6531B">
                <wp:simplePos x="0" y="0"/>
                <wp:positionH relativeFrom="column">
                  <wp:posOffset>1125855</wp:posOffset>
                </wp:positionH>
                <wp:positionV relativeFrom="paragraph">
                  <wp:posOffset>46990</wp:posOffset>
                </wp:positionV>
                <wp:extent cx="19050" cy="762000"/>
                <wp:effectExtent l="76200" t="38100" r="57150" b="57150"/>
                <wp:wrapNone/>
                <wp:docPr id="50758" name="Straight Arrow Connector 507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62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5F9F687">
              <v:shape id="Straight Arrow Connector 50758" style="position:absolute;margin-left:88.65pt;margin-top:3.7pt;width:1.5pt;height:60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" w14:anchorId="2B8679D1">
                <v:stroke startarrow="block" endarrow="block"/>
              </v:shape>
            </w:pict>
          </mc:Fallback>
        </mc:AlternateContent>
      </w: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430F3110" wp14:editId="38DA0F33">
                <wp:simplePos x="0" y="0"/>
                <wp:positionH relativeFrom="column">
                  <wp:posOffset>750570</wp:posOffset>
                </wp:positionH>
                <wp:positionV relativeFrom="paragraph">
                  <wp:posOffset>425450</wp:posOffset>
                </wp:positionV>
                <wp:extent cx="723900" cy="19050"/>
                <wp:effectExtent l="38100" t="76200" r="0" b="95250"/>
                <wp:wrapNone/>
                <wp:docPr id="50764" name="Straight Arrow Connector 507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3900" cy="190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E48DEB2">
              <v:shape id="Straight Arrow Connector 50764" style="position:absolute;margin-left:59.1pt;margin-top:33.5pt;width:57pt;height:1.5pt;flip:y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red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" w14:anchorId="47CD4B0B">
                <v:stroke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57471" behindDoc="0" locked="0" layoutInCell="1" allowOverlap="1" wp14:anchorId="2085EFF2" wp14:editId="4D52D747">
                <wp:simplePos x="0" y="0"/>
                <wp:positionH relativeFrom="column">
                  <wp:posOffset>2240280</wp:posOffset>
                </wp:positionH>
                <wp:positionV relativeFrom="paragraph">
                  <wp:posOffset>196215</wp:posOffset>
                </wp:positionV>
                <wp:extent cx="563880" cy="655320"/>
                <wp:effectExtent l="0" t="0" r="26670" b="11430"/>
                <wp:wrapNone/>
                <wp:docPr id="152" name="Arc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880" cy="655320"/>
                        </a:xfrm>
                        <a:prstGeom prst="arc">
                          <a:avLst>
                            <a:gd name="adj1" fmla="val 16200000"/>
                            <a:gd name="adj2" fmla="val 1572403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FA4B58A">
              <v:shape id="Arc 152" style="position:absolute;margin-left:176.4pt;margin-top:15.45pt;width:44.4pt;height:51.6pt;z-index:2524574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3880,655320" o:spid="_x0000_s1026" filled="f" strokecolor="#4579b8 [3044]" path="m281940,nsc434382,,559215,140818,563755,317902,568227,492342,454267,640244,304586,654262,150368,668704,14946,536015,1127,356925,-12086,185684,90835,31698,236870,4214r45070,323446l281940,xem281940,nfc434382,,559215,140818,563755,317902,568227,492342,454267,640244,304586,654262,150368,668704,14946,536015,1127,356925,-12086,185684,90835,31698,236870,4214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" w14:anchorId="699F6158">
                <v:path arrowok="t" o:connecttype="custom" o:connectlocs="281940,0;563755,317902;304586,654262;1127,356925;236870,4214" o:connectangles="0,0,0,0,0"/>
              </v:shape>
            </w:pict>
          </mc:Fallback>
        </mc:AlternateContent>
      </w:r>
      <w:r>
        <w:rPr>
          <w:rFonts w:ascii="Arial Black" w:hAnsi="Arial Black" w:cs="Times New Roman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7E1999C1" wp14:editId="372C6E96">
                <wp:simplePos x="0" y="0"/>
                <wp:positionH relativeFrom="column">
                  <wp:posOffset>2461260</wp:posOffset>
                </wp:positionH>
                <wp:positionV relativeFrom="paragraph">
                  <wp:posOffset>29845</wp:posOffset>
                </wp:positionV>
                <wp:extent cx="419100" cy="857250"/>
                <wp:effectExtent l="0" t="19050" r="19050" b="38100"/>
                <wp:wrapNone/>
                <wp:docPr id="50759" name="Arc 507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857250"/>
                        </a:xfrm>
                        <a:prstGeom prst="arc">
                          <a:avLst>
                            <a:gd name="adj1" fmla="val 14186396"/>
                            <a:gd name="adj2" fmla="val 816567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BFBC0C5">
              <v:shape id="Arc 50759" style="position:absolute;margin-left:193.8pt;margin-top:2.35pt;width:33pt;height:67.5pt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9100,857250" o:spid="_x0000_s1026" filled="f" strokecolor="#4579b8 [3044]" path="m40859,174341nsc139848,-100408,348477,-39831,406173,280413v21443,119017,16013,251349,-14829,361390c307041,942591,92112,924836,19942,611123l209550,428625,40859,174341xem40859,174341nfc139848,-100408,348477,-39831,406173,280413v21443,119017,16013,251349,-14829,361390c307041,942591,92112,924836,19942,611123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" w14:anchorId="0FB8DDEC">
                <v:path arrowok="t" o:connecttype="custom" o:connectlocs="40859,174341;406173,280413;391344,641803;19942,611123" o:connectangles="0,0,0,0"/>
              </v:shape>
            </w:pict>
          </mc:Fallback>
        </mc:AlternateContent>
      </w:r>
      <w:r w:rsidR="00D25351">
        <w:rPr>
          <w:rFonts w:ascii="Arial Black" w:hAnsi="Arial Black" w:cs="Times New Roman"/>
          <w:sz w:val="96"/>
          <w:szCs w:val="96"/>
        </w:rPr>
        <w:t>S</w:t>
      </w:r>
      <w:r w:rsidR="00D25351">
        <w:rPr>
          <w:rFonts w:ascii="Arial Black" w:hAnsi="Arial Black" w:cs="Times New Roman"/>
          <w:sz w:val="96"/>
          <w:szCs w:val="96"/>
        </w:rPr>
        <w:tab/>
      </w:r>
      <w:r w:rsidR="00D25351">
        <w:rPr>
          <w:rFonts w:ascii="Arial Black" w:hAnsi="Arial Black" w:cs="Times New Roman"/>
          <w:sz w:val="96"/>
          <w:szCs w:val="96"/>
        </w:rPr>
        <w:tab/>
      </w:r>
      <w:r>
        <w:rPr>
          <w:rFonts w:ascii="Arial Black" w:hAnsi="Arial Black" w:cs="Times New Roman"/>
          <w:sz w:val="96"/>
          <w:szCs w:val="96"/>
        </w:rPr>
        <w:tab/>
      </w:r>
      <w:proofErr w:type="spellStart"/>
      <w:r w:rsidR="00D25351">
        <w:rPr>
          <w:rFonts w:ascii="Arial Black" w:hAnsi="Arial Black" w:cs="Times New Roman"/>
          <w:sz w:val="96"/>
          <w:szCs w:val="96"/>
        </w:rPr>
        <w:t>S</w:t>
      </w:r>
      <w:proofErr w:type="spellEnd"/>
      <w:r w:rsidR="00C74009">
        <w:rPr>
          <w:rFonts w:ascii="Arial Black" w:hAnsi="Arial Black" w:cs="Times New Roman"/>
          <w:sz w:val="96"/>
          <w:szCs w:val="96"/>
        </w:rPr>
        <w:t xml:space="preserve"> </w:t>
      </w:r>
      <w:r w:rsidR="00C74009">
        <w:rPr>
          <w:rFonts w:ascii="Times New Roman" w:hAnsi="Times New Roman" w:cs="Times New Roman"/>
          <w:sz w:val="24"/>
          <w:szCs w:val="24"/>
        </w:rPr>
        <w:t>180°</w:t>
      </w:r>
      <w:r>
        <w:rPr>
          <w:rFonts w:ascii="Times New Roman" w:hAnsi="Times New Roman" w:cs="Times New Roman"/>
          <w:sz w:val="24"/>
          <w:szCs w:val="24"/>
        </w:rPr>
        <w:t xml:space="preserve"> and 360</w:t>
      </w:r>
      <w:r>
        <w:rPr>
          <w:rFonts w:ascii="Symbol" w:eastAsia="Symbol" w:hAnsi="Symbol" w:cs="Symbol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77ABEA44" w14:textId="77777777" w:rsidR="00A677DF" w:rsidRDefault="00A677DF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19473648" w14:textId="77777777" w:rsidR="005D7248" w:rsidRDefault="00B905D8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1F49C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ampl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="0017674B">
        <w:rPr>
          <w:rFonts w:ascii="Times New Roman" w:hAnsi="Times New Roman" w:cs="Times New Roman"/>
          <w:b/>
          <w:sz w:val="24"/>
          <w:szCs w:val="24"/>
        </w:rPr>
        <w:t>.2.6</w:t>
      </w:r>
      <w:r w:rsidR="005D7248">
        <w:rPr>
          <w:rFonts w:ascii="Times New Roman" w:hAnsi="Times New Roman" w:cs="Times New Roman"/>
          <w:b/>
          <w:sz w:val="24"/>
          <w:szCs w:val="24"/>
        </w:rPr>
        <w:t>: Symmetries of the Card the Eight of Hearts</w:t>
      </w:r>
    </w:p>
    <w:p w14:paraId="5BFA1A22" w14:textId="77777777" w:rsidR="00B905D8" w:rsidRPr="005D7248" w:rsidRDefault="00B905D8" w:rsidP="005D7248">
      <w:pPr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5D7248">
        <w:rPr>
          <w:rFonts w:ascii="Times New Roman" w:hAnsi="Times New Roman" w:cs="Times New Roman"/>
          <w:bCs/>
          <w:sz w:val="24"/>
          <w:szCs w:val="24"/>
        </w:rPr>
        <w:t xml:space="preserve">Identify the </w:t>
      </w:r>
      <w:r w:rsidR="00F83FE8" w:rsidRPr="005D7248">
        <w:rPr>
          <w:rFonts w:ascii="Times New Roman" w:hAnsi="Times New Roman" w:cs="Times New Roman"/>
          <w:bCs/>
          <w:sz w:val="24"/>
          <w:szCs w:val="24"/>
        </w:rPr>
        <w:t>rotation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and</w:t>
      </w:r>
      <w:r w:rsidRPr="005D724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83FE8" w:rsidRPr="005D7248">
        <w:rPr>
          <w:rFonts w:ascii="Times New Roman" w:hAnsi="Times New Roman" w:cs="Times New Roman"/>
          <w:bCs/>
          <w:sz w:val="24"/>
          <w:szCs w:val="24"/>
        </w:rPr>
        <w:t>reflection</w:t>
      </w:r>
      <w:r w:rsidRPr="005D7248">
        <w:rPr>
          <w:rFonts w:ascii="Times New Roman" w:hAnsi="Times New Roman" w:cs="Times New Roman"/>
          <w:bCs/>
          <w:sz w:val="24"/>
          <w:szCs w:val="24"/>
        </w:rPr>
        <w:t xml:space="preserve"> symmetries of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card</w:t>
      </w:r>
      <w:r w:rsidRPr="005D7248">
        <w:rPr>
          <w:rFonts w:ascii="Times New Roman" w:hAnsi="Times New Roman" w:cs="Times New Roman"/>
          <w:bCs/>
          <w:sz w:val="24"/>
          <w:szCs w:val="24"/>
        </w:rPr>
        <w:t xml:space="preserve"> the </w:t>
      </w:r>
      <w:proofErr w:type="spellStart"/>
      <w:r w:rsidRPr="005D7248">
        <w:rPr>
          <w:rFonts w:ascii="Times New Roman" w:hAnsi="Times New Roman" w:cs="Times New Roman"/>
          <w:bCs/>
          <w:sz w:val="24"/>
          <w:szCs w:val="24"/>
        </w:rPr>
        <w:t>eight</w:t>
      </w:r>
      <w:proofErr w:type="spellEnd"/>
      <w:r w:rsidRPr="005D7248">
        <w:rPr>
          <w:rFonts w:ascii="Times New Roman" w:hAnsi="Times New Roman" w:cs="Times New Roman"/>
          <w:bCs/>
          <w:sz w:val="24"/>
          <w:szCs w:val="24"/>
        </w:rPr>
        <w:t xml:space="preserve"> of hearts.</w:t>
      </w:r>
    </w:p>
    <w:p w14:paraId="24C96A1D" w14:textId="77777777" w:rsidR="00FA4A1B" w:rsidRDefault="000A380D" w:rsidP="00855D6E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e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card</w:t>
      </w:r>
      <w:r>
        <w:rPr>
          <w:rFonts w:ascii="Times New Roman" w:hAnsi="Times New Roman" w:cs="Times New Roman"/>
          <w:bCs/>
          <w:sz w:val="24"/>
          <w:szCs w:val="24"/>
        </w:rPr>
        <w:t xml:space="preserve"> shown below</w:t>
      </w:r>
      <w:r w:rsidR="005D7248">
        <w:rPr>
          <w:rFonts w:ascii="Times New Roman" w:hAnsi="Times New Roman" w:cs="Times New Roman"/>
          <w:bCs/>
          <w:sz w:val="24"/>
          <w:szCs w:val="24"/>
        </w:rPr>
        <w:t xml:space="preserve"> has no reflection symmetries since any reflection would change the orientation of the card. </w:t>
      </w:r>
      <w:r w:rsidR="00FA4A1B">
        <w:rPr>
          <w:rFonts w:ascii="Times New Roman" w:hAnsi="Times New Roman" w:cs="Times New Roman"/>
          <w:bCs/>
          <w:sz w:val="24"/>
          <w:szCs w:val="24"/>
        </w:rPr>
        <w:t>A</w:t>
      </w:r>
      <w:r w:rsidR="00823C7C">
        <w:rPr>
          <w:rFonts w:ascii="Times New Roman" w:hAnsi="Times New Roman" w:cs="Times New Roman"/>
          <w:bCs/>
          <w:sz w:val="24"/>
          <w:szCs w:val="24"/>
        </w:rPr>
        <w:t>t first, it may appear that the card has</w:t>
      </w:r>
      <w:r w:rsidR="00FA4A1B">
        <w:rPr>
          <w:rFonts w:ascii="Times New Roman" w:hAnsi="Times New Roman" w:cs="Times New Roman"/>
          <w:bCs/>
          <w:sz w:val="24"/>
          <w:szCs w:val="24"/>
        </w:rPr>
        <w:t xml:space="preserve">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 w14:anchorId="3E9B3281">
          <v:shape id="_x0000_i1268" type="#_x0000_t75" alt="" style="width:15.05pt;height:18.15pt;mso-width-percent:0;mso-height-percent:0;mso-width-percent:0;mso-height-percent:0" o:ole="">
            <v:imagedata r:id="rId97" o:title=""/>
          </v:shape>
          <o:OLEObject Type="Embed" ProgID="Equation.DSMT4" ShapeID="_x0000_i1268" DrawAspect="Content" ObjectID="_1688999004" r:id="rId98"/>
        </w:object>
      </w:r>
      <w:r w:rsidR="00823C7C">
        <w:rPr>
          <w:rFonts w:ascii="Times New Roman" w:hAnsi="Times New Roman" w:cs="Times New Roman"/>
          <w:sz w:val="24"/>
          <w:szCs w:val="24"/>
        </w:rPr>
        <w:t>.</w:t>
      </w:r>
      <w:r w:rsidR="00FA4A1B">
        <w:rPr>
          <w:rFonts w:ascii="Times New Roman" w:hAnsi="Times New Roman" w:cs="Times New Roman"/>
          <w:sz w:val="24"/>
          <w:szCs w:val="24"/>
        </w:rPr>
        <w:t xml:space="preserve"> Howev</w:t>
      </w:r>
      <w:r w:rsidR="00823C7C">
        <w:rPr>
          <w:rFonts w:ascii="Times New Roman" w:hAnsi="Times New Roman" w:cs="Times New Roman"/>
          <w:sz w:val="24"/>
          <w:szCs w:val="24"/>
        </w:rPr>
        <w:t>er, when rotated 180°, the top five</w:t>
      </w:r>
      <w:r w:rsidR="00FA4A1B">
        <w:rPr>
          <w:rFonts w:ascii="Times New Roman" w:hAnsi="Times New Roman" w:cs="Times New Roman"/>
          <w:sz w:val="24"/>
          <w:szCs w:val="24"/>
        </w:rPr>
        <w:t xml:space="preserve"> hearts will turn upside-down and it will not be the same.</w:t>
      </w:r>
      <w:r w:rsidR="005266FB">
        <w:rPr>
          <w:rFonts w:ascii="Times New Roman" w:hAnsi="Times New Roman" w:cs="Times New Roman"/>
          <w:sz w:val="24"/>
          <w:szCs w:val="24"/>
        </w:rPr>
        <w:t xml:space="preserve"> </w:t>
      </w:r>
      <w:r w:rsidR="005D7248">
        <w:rPr>
          <w:rFonts w:ascii="Times New Roman" w:hAnsi="Times New Roman" w:cs="Times New Roman"/>
          <w:sz w:val="24"/>
          <w:szCs w:val="24"/>
        </w:rPr>
        <w:t>Therefore, this card has only the 360</w:t>
      </w:r>
      <w:r w:rsidR="005D7248">
        <w:rPr>
          <w:rFonts w:ascii="Symbol" w:eastAsia="Symbol" w:hAnsi="Symbol" w:cs="Symbol"/>
          <w:sz w:val="24"/>
          <w:szCs w:val="24"/>
        </w:rPr>
        <w:t>°</w:t>
      </w:r>
      <w:r w:rsidR="00823C7C">
        <w:rPr>
          <w:rFonts w:ascii="Times New Roman" w:hAnsi="Times New Roman" w:cs="Times New Roman"/>
          <w:sz w:val="24"/>
          <w:szCs w:val="24"/>
        </w:rPr>
        <w:t xml:space="preserve"> rotation symmetry</w:t>
      </w:r>
      <w:r w:rsidR="00185E71">
        <w:rPr>
          <w:rFonts w:ascii="Times New Roman" w:hAnsi="Times New Roman" w:cs="Times New Roman"/>
          <w:sz w:val="24"/>
          <w:szCs w:val="24"/>
        </w:rPr>
        <w:t>,</w:t>
      </w:r>
      <w:r w:rsidR="00823C7C">
        <w:rPr>
          <w:rFonts w:ascii="Times New Roman" w:hAnsi="Times New Roman" w:cs="Times New Roman"/>
          <w:sz w:val="24"/>
          <w:szCs w:val="24"/>
        </w:rPr>
        <w:t xml:space="preserve"> and so it has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 w14:anchorId="62ED59AD">
          <v:shape id="_x0000_i1267" type="#_x0000_t75" alt="" style="width:14.4pt;height:18.15pt;mso-width-percent:0;mso-height-percent:0;mso-width-percent:0;mso-height-percent:0" o:ole="">
            <v:imagedata r:id="rId99" o:title=""/>
          </v:shape>
          <o:OLEObject Type="Embed" ProgID="Equation.DSMT4" ShapeID="_x0000_i1267" DrawAspect="Content" ObjectID="_1688999005" r:id="rId100"/>
        </w:object>
      </w:r>
      <w:r w:rsidR="00823C7C">
        <w:rPr>
          <w:rFonts w:ascii="Times New Roman" w:hAnsi="Times New Roman" w:cs="Times New Roman"/>
          <w:sz w:val="24"/>
          <w:szCs w:val="24"/>
        </w:rPr>
        <w:t>.</w:t>
      </w:r>
    </w:p>
    <w:p w14:paraId="5DF89341" w14:textId="77777777" w:rsidR="00823C7C" w:rsidRPr="00823C7C" w:rsidRDefault="00823C7C" w:rsidP="00855D6E">
      <w:pPr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 w:rsidRPr="00823C7C">
        <w:rPr>
          <w:rFonts w:ascii="Times New Roman" w:hAnsi="Times New Roman" w:cs="Times New Roman"/>
          <w:b/>
          <w:sz w:val="24"/>
          <w:szCs w:val="24"/>
        </w:rPr>
        <w:t>Figure 10.2.8: The Eight of Hearts and its 180</w:t>
      </w:r>
      <w:r w:rsidRPr="00823C7C">
        <w:rPr>
          <w:rFonts w:ascii="Symbol" w:eastAsia="Symbol" w:hAnsi="Symbol" w:cs="Symbol"/>
          <w:b/>
          <w:sz w:val="24"/>
          <w:szCs w:val="24"/>
        </w:rPr>
        <w:t>°</w:t>
      </w:r>
      <w:r w:rsidRPr="00823C7C">
        <w:rPr>
          <w:rFonts w:ascii="Times New Roman" w:hAnsi="Times New Roman" w:cs="Times New Roman"/>
          <w:b/>
          <w:sz w:val="24"/>
          <w:szCs w:val="24"/>
        </w:rPr>
        <w:t xml:space="preserve"> Rotation</w:t>
      </w:r>
    </w:p>
    <w:p w14:paraId="243611B6" w14:textId="77777777" w:rsidR="00185E71" w:rsidRDefault="005266FB" w:rsidP="00185E7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46962162" wp14:editId="088B76C9">
                <wp:simplePos x="0" y="0"/>
                <wp:positionH relativeFrom="column">
                  <wp:posOffset>1533525</wp:posOffset>
                </wp:positionH>
                <wp:positionV relativeFrom="paragraph">
                  <wp:posOffset>658495</wp:posOffset>
                </wp:positionV>
                <wp:extent cx="990600" cy="9525"/>
                <wp:effectExtent l="0" t="95250" r="0" b="104775"/>
                <wp:wrapNone/>
                <wp:docPr id="50763" name="Straight Arrow Connector 507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0600" cy="952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317A145">
              <v:shape id="Straight Arrow Connector 50763" style="position:absolute;margin-left:120.75pt;margin-top:51.85pt;width:78pt;height:.75pt;flip:y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" w14:anchorId="388D97C0">
                <v:stroke endarrow="block"/>
              </v:shape>
            </w:pict>
          </mc:Fallback>
        </mc:AlternateContent>
      </w:r>
      <w:r w:rsidR="00B905D8" w:rsidRPr="00DC2A2A">
        <w:rPr>
          <w:noProof/>
        </w:rPr>
        <w:drawing>
          <wp:inline distT="0" distB="0" distL="0" distR="0" wp14:anchorId="6958A9C0" wp14:editId="09751574">
            <wp:extent cx="933450" cy="1307046"/>
            <wp:effectExtent l="0" t="0" r="0" b="762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937043" cy="1312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4A1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A4A1B" w:rsidRPr="00DC2A2A">
        <w:rPr>
          <w:noProof/>
        </w:rPr>
        <w:drawing>
          <wp:inline distT="0" distB="0" distL="0" distR="0" wp14:anchorId="6BC4A96D" wp14:editId="72A4B3D4">
            <wp:extent cx="933450" cy="1307046"/>
            <wp:effectExtent l="0" t="0" r="0" b="7620"/>
            <wp:docPr id="50761" name="Picture 50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937043" cy="1312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23893" w14:textId="77777777" w:rsidR="00AF4AFD" w:rsidRDefault="00AF4AFD" w:rsidP="00AF4AFD">
      <w:pPr>
        <w:rPr>
          <w:rFonts w:ascii="Times New Roman" w:hAnsi="Times New Roman" w:cs="Times New Roman"/>
          <w:b/>
          <w:sz w:val="24"/>
          <w:szCs w:val="24"/>
        </w:rPr>
      </w:pPr>
      <w:r w:rsidRPr="00AF4AFD">
        <w:rPr>
          <w:rFonts w:ascii="Times New Roman" w:hAnsi="Times New Roman" w:cs="Times New Roman"/>
          <w:b/>
          <w:sz w:val="24"/>
          <w:szCs w:val="24"/>
        </w:rPr>
        <w:t xml:space="preserve">Example 10.2.7: Other Examples of Symmetry Type </w:t>
      </w:r>
      <w:r w:rsidR="00E47C26" w:rsidRPr="00E47C26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300" w:dyaOrig="360" w14:anchorId="3393C853">
          <v:shape id="_x0000_i1266" type="#_x0000_t75" alt="" style="width:15.05pt;height:18.15pt;mso-width-percent:0;mso-height-percent:0;mso-width-percent:0;mso-height-percent:0" o:ole="">
            <v:imagedata r:id="rId102" o:title=""/>
          </v:shape>
          <o:OLEObject Type="Embed" ProgID="Equation.DSMT4" ShapeID="_x0000_i1266" DrawAspect="Content" ObjectID="_1688999006" r:id="rId103"/>
        </w:object>
      </w:r>
    </w:p>
    <w:p w14:paraId="725147DA" w14:textId="77777777" w:rsidR="00AF4AFD" w:rsidRPr="00AF4AFD" w:rsidRDefault="00AF4AFD" w:rsidP="00AF4AF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0A380D">
        <w:rPr>
          <w:rFonts w:ascii="Times New Roman" w:hAnsi="Times New Roman" w:cs="Times New Roman"/>
          <w:b/>
          <w:sz w:val="24"/>
          <w:szCs w:val="24"/>
        </w:rPr>
        <w:t>Figure 10.2.9: A Design and the Letter K</w:t>
      </w:r>
    </w:p>
    <w:p w14:paraId="333E57FA" w14:textId="77777777" w:rsidR="000A380D" w:rsidRDefault="00AF4AFD" w:rsidP="00185E71">
      <w:pPr>
        <w:ind w:left="720"/>
        <w:rPr>
          <w:rFonts w:ascii="Times New Roman" w:hAnsi="Times New Roman" w:cs="Times New Roman"/>
          <w:sz w:val="24"/>
          <w:szCs w:val="24"/>
        </w:rPr>
      </w:pPr>
      <w:r w:rsidRPr="00AF4AFD">
        <w:rPr>
          <w:rFonts w:ascii="Times New Roman" w:hAnsi="Times New Roman" w:cs="Times New Roman"/>
          <w:sz w:val="24"/>
          <w:szCs w:val="24"/>
        </w:rPr>
        <w:t>a.</w:t>
      </w:r>
      <w:r w:rsidR="00670E44">
        <w:rPr>
          <w:noProof/>
        </w:rPr>
        <w:drawing>
          <wp:inline distT="0" distB="0" distL="0" distR="0" wp14:anchorId="4778D8D1" wp14:editId="02229A67">
            <wp:extent cx="1466850" cy="1466850"/>
            <wp:effectExtent l="0" t="0" r="0" b="0"/>
            <wp:docPr id="207" name="Picture 207" descr="Image result for pinwhe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Image result for pinwheel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22AC">
        <w:rPr>
          <w:rFonts w:ascii="Arial Black" w:hAnsi="Arial Black" w:cs="Times New Roman"/>
          <w:sz w:val="96"/>
          <w:szCs w:val="96"/>
        </w:rPr>
        <w:tab/>
      </w:r>
      <w:r w:rsidR="005522AC">
        <w:rPr>
          <w:rFonts w:ascii="Arial Black" w:hAnsi="Arial Black" w:cs="Times New Roman"/>
          <w:sz w:val="96"/>
          <w:szCs w:val="96"/>
        </w:rPr>
        <w:tab/>
      </w:r>
      <w:r w:rsidRPr="00AF4AFD"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70E44" w:rsidRPr="005522AC">
        <w:rPr>
          <w:rFonts w:ascii="Arial Black" w:hAnsi="Arial Black" w:cs="Times New Roman"/>
          <w:sz w:val="144"/>
          <w:szCs w:val="144"/>
        </w:rPr>
        <w:t>K</w:t>
      </w:r>
      <w:r w:rsidR="000A380D">
        <w:rPr>
          <w:rFonts w:ascii="Times New Roman" w:hAnsi="Times New Roman" w:cs="Times New Roman"/>
          <w:sz w:val="24"/>
          <w:szCs w:val="24"/>
        </w:rPr>
        <w:br/>
        <w:t>a. The d</w:t>
      </w:r>
      <w:r w:rsidR="005522AC">
        <w:rPr>
          <w:rFonts w:ascii="Times New Roman" w:hAnsi="Times New Roman" w:cs="Times New Roman"/>
          <w:sz w:val="24"/>
          <w:szCs w:val="24"/>
        </w:rPr>
        <w:t xml:space="preserve">esign has symmetry </w:t>
      </w:r>
      <w:r w:rsidR="00FC7D87">
        <w:rPr>
          <w:rFonts w:ascii="Times New Roman" w:hAnsi="Times New Roman" w:cs="Times New Roman"/>
          <w:sz w:val="24"/>
          <w:szCs w:val="24"/>
        </w:rPr>
        <w:t>type</w:t>
      </w:r>
      <w:r w:rsidR="000A380D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 w14:anchorId="048A180B">
          <v:shape id="_x0000_i1265" type="#_x0000_t75" alt="" style="width:15.05pt;height:18.15pt;mso-width-percent:0;mso-height-percent:0;mso-width-percent:0;mso-height-percent:0" o:ole="">
            <v:imagedata r:id="rId105" o:title=""/>
          </v:shape>
          <o:OLEObject Type="Embed" ProgID="Equation.DSMT4" ShapeID="_x0000_i1265" DrawAspect="Content" ObjectID="_1688999007" r:id="rId106"/>
        </w:object>
      </w:r>
      <w:r w:rsidR="00185E71">
        <w:rPr>
          <w:rFonts w:ascii="Times New Roman" w:hAnsi="Times New Roman" w:cs="Times New Roman"/>
          <w:sz w:val="24"/>
          <w:szCs w:val="24"/>
        </w:rPr>
        <w:t xml:space="preserve">, no reflection symmetries and six rotation symmetries. To find the degrees for the rotation symmetries, divide </w:t>
      </w:r>
      <w:r w:rsidR="009846F3">
        <w:rPr>
          <w:rFonts w:ascii="Times New Roman" w:hAnsi="Times New Roman" w:cs="Times New Roman"/>
          <w:sz w:val="24"/>
          <w:szCs w:val="24"/>
        </w:rPr>
        <w:t>36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 xml:space="preserve"> by the number of points of the design: </w:t>
      </w:r>
      <w:r w:rsidR="00E47C26"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20" w:dyaOrig="620" w14:anchorId="40C9216F">
          <v:shape id="_x0000_i1264" type="#_x0000_t75" alt="" style="width:56.35pt;height:30.7pt;mso-width-percent:0;mso-height-percent:0;mso-width-percent:0;mso-height-percent:0" o:ole="">
            <v:imagedata r:id="rId107" o:title=""/>
          </v:shape>
          <o:OLEObject Type="Embed" ProgID="Equation.DSMT4" ShapeID="_x0000_i1264" DrawAspect="Content" ObjectID="_1688999008" r:id="rId108"/>
        </w:object>
      </w:r>
      <w:r w:rsidR="009846F3">
        <w:rPr>
          <w:rFonts w:ascii="Times New Roman" w:hAnsi="Times New Roman" w:cs="Times New Roman"/>
          <w:sz w:val="24"/>
          <w:szCs w:val="24"/>
        </w:rPr>
        <w:t>. Thus, the six rotation symmetries are 6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>, 12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>, 18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>, 24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>, 30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>, and 360</w:t>
      </w:r>
      <w:r w:rsidR="009846F3">
        <w:rPr>
          <w:rFonts w:ascii="Symbol" w:eastAsia="Symbol" w:hAnsi="Symbol" w:cs="Symbol"/>
          <w:sz w:val="24"/>
          <w:szCs w:val="24"/>
        </w:rPr>
        <w:t>°</w:t>
      </w:r>
      <w:r w:rsidR="009846F3">
        <w:rPr>
          <w:rFonts w:ascii="Times New Roman" w:hAnsi="Times New Roman" w:cs="Times New Roman"/>
          <w:sz w:val="24"/>
          <w:szCs w:val="24"/>
        </w:rPr>
        <w:t>.</w:t>
      </w:r>
    </w:p>
    <w:p w14:paraId="79C1ED4E" w14:textId="77777777" w:rsidR="00014CEE" w:rsidRDefault="000A380D" w:rsidP="00185E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5522AC">
        <w:rPr>
          <w:rFonts w:ascii="Times New Roman" w:hAnsi="Times New Roman" w:cs="Times New Roman"/>
          <w:sz w:val="24"/>
          <w:szCs w:val="24"/>
        </w:rPr>
        <w:t xml:space="preserve">The </w:t>
      </w:r>
      <w:r w:rsidR="009846F3">
        <w:rPr>
          <w:rFonts w:ascii="Times New Roman" w:hAnsi="Times New Roman" w:cs="Times New Roman"/>
          <w:sz w:val="24"/>
          <w:szCs w:val="24"/>
        </w:rPr>
        <w:t xml:space="preserve">letter </w:t>
      </w:r>
      <w:r w:rsidR="005522AC">
        <w:rPr>
          <w:rFonts w:ascii="Times New Roman" w:hAnsi="Times New Roman" w:cs="Times New Roman"/>
          <w:sz w:val="24"/>
          <w:szCs w:val="24"/>
        </w:rPr>
        <w:t xml:space="preserve">K has symmetry type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79" w:dyaOrig="360" w14:anchorId="7F147C13">
          <v:shape id="_x0000_i1263" type="#_x0000_t75" alt="" style="width:14.4pt;height:18.15pt;mso-width-percent:0;mso-height-percent:0;mso-width-percent:0;mso-height-percent:0" o:ole="">
            <v:imagedata r:id="rId109" o:title=""/>
          </v:shape>
          <o:OLEObject Type="Embed" ProgID="Equation.DSMT4" ShapeID="_x0000_i1263" DrawAspect="Content" ObjectID="_1688999009" r:id="rId110"/>
        </w:object>
      </w:r>
      <w:r w:rsidR="00185E71">
        <w:rPr>
          <w:rFonts w:ascii="Times New Roman" w:hAnsi="Times New Roman" w:cs="Times New Roman"/>
          <w:sz w:val="24"/>
          <w:szCs w:val="24"/>
        </w:rPr>
        <w:t xml:space="preserve">, </w:t>
      </w:r>
      <w:r w:rsidR="00856E4C">
        <w:rPr>
          <w:rFonts w:ascii="Times New Roman" w:hAnsi="Times New Roman" w:cs="Times New Roman"/>
          <w:sz w:val="24"/>
          <w:szCs w:val="24"/>
        </w:rPr>
        <w:t>no reflection symmetries and one rotation symmetry (360</w:t>
      </w:r>
      <w:r w:rsidR="00856E4C">
        <w:rPr>
          <w:rFonts w:ascii="Symbol" w:eastAsia="Symbol" w:hAnsi="Symbol" w:cs="Symbol"/>
          <w:sz w:val="24"/>
          <w:szCs w:val="24"/>
        </w:rPr>
        <w:t>°</w:t>
      </w:r>
      <w:r w:rsidR="00856E4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FB9C139" w14:textId="77777777" w:rsidR="001472BA" w:rsidRDefault="00C404D3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4FE8D0E0" wp14:editId="31A1F179">
                <wp:simplePos x="0" y="0"/>
                <wp:positionH relativeFrom="column">
                  <wp:posOffset>514350</wp:posOffset>
                </wp:positionH>
                <wp:positionV relativeFrom="paragraph">
                  <wp:posOffset>50165</wp:posOffset>
                </wp:positionV>
                <wp:extent cx="47625" cy="45719"/>
                <wp:effectExtent l="0" t="0" r="28575" b="0"/>
                <wp:wrapNone/>
                <wp:docPr id="219" name="Arc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45719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C06760F">
              <v:shape id="Arc 219" style="position:absolute;margin-left:40.5pt;margin-top:3.95pt;width:3.75pt;height:3.6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7625,45719" o:spid="_x0000_s1026" filled="f" strokecolor="#4579b8 [3044]" path="m23812,nsc36964,,47625,10235,47625,22860r-23812,c23813,15240,23812,7620,23812,xem23812,nfc36964,,47625,10235,47625,22860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" w14:anchorId="2DFD32A3">
                <v:path arrowok="t" o:connecttype="custom" o:connectlocs="23812,0;47625,22860" o:connectangles="0,0"/>
              </v:shape>
            </w:pict>
          </mc:Fallback>
        </mc:AlternateContent>
      </w:r>
      <w:r w:rsidR="00BD00DD"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 w:rsidR="00BD00DD">
        <w:rPr>
          <w:rFonts w:ascii="Times New Roman" w:hAnsi="Times New Roman" w:cs="Times New Roman"/>
          <w:b/>
          <w:sz w:val="28"/>
          <w:szCs w:val="28"/>
        </w:rPr>
        <w:t>.</w:t>
      </w:r>
      <w:r w:rsidR="00801732">
        <w:rPr>
          <w:rFonts w:ascii="Times New Roman" w:hAnsi="Times New Roman" w:cs="Times New Roman"/>
          <w:b/>
          <w:sz w:val="28"/>
          <w:szCs w:val="28"/>
        </w:rPr>
        <w:t>3</w:t>
      </w:r>
      <w:r w:rsidR="00BD00DD">
        <w:rPr>
          <w:rFonts w:ascii="Times New Roman" w:hAnsi="Times New Roman" w:cs="Times New Roman"/>
          <w:b/>
          <w:sz w:val="28"/>
          <w:szCs w:val="28"/>
        </w:rPr>
        <w:t>:</w:t>
      </w:r>
      <w:r w:rsidR="001472BA">
        <w:rPr>
          <w:rFonts w:ascii="Times New Roman" w:hAnsi="Times New Roman" w:cs="Times New Roman"/>
          <w:b/>
          <w:sz w:val="28"/>
          <w:szCs w:val="28"/>
        </w:rPr>
        <w:t xml:space="preserve"> Transformations </w:t>
      </w:r>
      <w:r w:rsidR="00856E4C">
        <w:rPr>
          <w:rFonts w:ascii="Times New Roman" w:hAnsi="Times New Roman" w:cs="Times New Roman"/>
          <w:b/>
          <w:sz w:val="28"/>
          <w:szCs w:val="28"/>
        </w:rPr>
        <w:t>that C</w:t>
      </w:r>
      <w:r w:rsidR="00310552">
        <w:rPr>
          <w:rFonts w:ascii="Times New Roman" w:hAnsi="Times New Roman" w:cs="Times New Roman"/>
          <w:b/>
          <w:sz w:val="28"/>
          <w:szCs w:val="28"/>
        </w:rPr>
        <w:t>hange Size and Similar Figures</w:t>
      </w:r>
    </w:p>
    <w:p w14:paraId="34367329" w14:textId="77777777" w:rsidR="00A56D11" w:rsidRDefault="00F832B5" w:rsidP="00855D6E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section covers transformations that either enlarge</w:t>
      </w:r>
      <w:r w:rsidR="00801732">
        <w:rPr>
          <w:rFonts w:ascii="Times New Roman" w:hAnsi="Times New Roman" w:cs="Times New Roman"/>
          <w:sz w:val="24"/>
          <w:szCs w:val="24"/>
        </w:rPr>
        <w:t xml:space="preserve"> or</w:t>
      </w:r>
      <w:r>
        <w:rPr>
          <w:rFonts w:ascii="Times New Roman" w:hAnsi="Times New Roman" w:cs="Times New Roman"/>
          <w:sz w:val="24"/>
          <w:szCs w:val="24"/>
        </w:rPr>
        <w:t xml:space="preserve"> shri</w:t>
      </w:r>
      <w:r w:rsidR="00801732" w:rsidRPr="007575BA">
        <w:rPr>
          <w:rFonts w:ascii="Times New Roman" w:hAnsi="Times New Roman" w:cs="Times New Roman"/>
          <w:sz w:val="24"/>
          <w:szCs w:val="24"/>
        </w:rPr>
        <w:t>nk</w:t>
      </w:r>
      <w:r w:rsidR="00054C21">
        <w:rPr>
          <w:rFonts w:ascii="Times New Roman" w:hAnsi="Times New Roman" w:cs="Times New Roman"/>
          <w:sz w:val="24"/>
          <w:szCs w:val="24"/>
        </w:rPr>
        <w:t xml:space="preserve"> an</w:t>
      </w:r>
      <w:r>
        <w:rPr>
          <w:rFonts w:ascii="Times New Roman" w:hAnsi="Times New Roman" w:cs="Times New Roman"/>
          <w:sz w:val="24"/>
          <w:szCs w:val="24"/>
        </w:rPr>
        <w:t xml:space="preserve"> object from a point, P. </w:t>
      </w:r>
      <w:r w:rsidR="00645A8F">
        <w:rPr>
          <w:rFonts w:ascii="Times New Roman" w:hAnsi="Times New Roman" w:cs="Times New Roman"/>
          <w:sz w:val="24"/>
          <w:szCs w:val="24"/>
        </w:rPr>
        <w:t xml:space="preserve">The point </w:t>
      </w:r>
      <w:r>
        <w:rPr>
          <w:rFonts w:ascii="Times New Roman" w:hAnsi="Times New Roman" w:cs="Times New Roman"/>
          <w:sz w:val="24"/>
          <w:szCs w:val="24"/>
        </w:rPr>
        <w:t xml:space="preserve">P is 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called the </w:t>
      </w:r>
      <w:r w:rsidR="00801732" w:rsidRPr="007575BA">
        <w:rPr>
          <w:rFonts w:ascii="Times New Roman" w:hAnsi="Times New Roman" w:cs="Times New Roman"/>
          <w:b/>
          <w:bCs/>
          <w:sz w:val="24"/>
          <w:szCs w:val="24"/>
        </w:rPr>
        <w:t>center of the size transformation</w:t>
      </w:r>
      <w:r w:rsidR="00801732" w:rsidRPr="007575BA">
        <w:rPr>
          <w:rFonts w:ascii="Times New Roman" w:hAnsi="Times New Roman" w:cs="Times New Roman"/>
          <w:sz w:val="24"/>
          <w:szCs w:val="24"/>
        </w:rPr>
        <w:t>. The multipl</w:t>
      </w:r>
      <w:r>
        <w:rPr>
          <w:rFonts w:ascii="Times New Roman" w:hAnsi="Times New Roman" w:cs="Times New Roman"/>
          <w:sz w:val="24"/>
          <w:szCs w:val="24"/>
        </w:rPr>
        <w:t>ier used to enlarge or shrink the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 object is called the </w:t>
      </w:r>
      <w:r w:rsidR="00801732" w:rsidRPr="007575BA">
        <w:rPr>
          <w:rFonts w:ascii="Times New Roman" w:hAnsi="Times New Roman" w:cs="Times New Roman"/>
          <w:b/>
          <w:bCs/>
          <w:sz w:val="24"/>
          <w:szCs w:val="24"/>
        </w:rPr>
        <w:t>scale factor</w:t>
      </w:r>
      <w:r w:rsidR="00801732" w:rsidRPr="00F832B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AC6ADC" w:rsidRPr="00F832B5">
        <w:rPr>
          <w:rFonts w:ascii="Times New Roman" w:hAnsi="Times New Roman" w:cs="Times New Roman"/>
          <w:bCs/>
          <w:i/>
          <w:sz w:val="24"/>
          <w:szCs w:val="24"/>
        </w:rPr>
        <w:t>k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. The calculations </w:t>
      </w:r>
      <w:r w:rsidR="00756CEB">
        <w:rPr>
          <w:rFonts w:ascii="Times New Roman" w:hAnsi="Times New Roman" w:cs="Times New Roman"/>
          <w:sz w:val="24"/>
          <w:szCs w:val="24"/>
        </w:rPr>
        <w:t>used to make the transformation depend on the distance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s from point P </w:t>
      </w:r>
      <w:r w:rsidR="00756CEB">
        <w:rPr>
          <w:rFonts w:ascii="Times New Roman" w:hAnsi="Times New Roman" w:cs="Times New Roman"/>
          <w:sz w:val="24"/>
          <w:szCs w:val="24"/>
        </w:rPr>
        <w:t>to the vertices of the object. These distance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s are multiplied by </w:t>
      </w:r>
      <w:r w:rsidR="00AC6ADC" w:rsidRPr="00AC6ADC">
        <w:rPr>
          <w:rFonts w:ascii="Times New Roman" w:hAnsi="Times New Roman" w:cs="Times New Roman"/>
          <w:i/>
          <w:sz w:val="24"/>
          <w:szCs w:val="24"/>
        </w:rPr>
        <w:t>k</w:t>
      </w:r>
      <w:r w:rsidR="00801732" w:rsidRPr="007575BA">
        <w:rPr>
          <w:rFonts w:ascii="Times New Roman" w:hAnsi="Times New Roman" w:cs="Times New Roman"/>
          <w:sz w:val="24"/>
          <w:szCs w:val="24"/>
        </w:rPr>
        <w:t xml:space="preserve">. </w:t>
      </w:r>
      <w:r w:rsidR="00756CEB">
        <w:rPr>
          <w:rFonts w:ascii="Times New Roman" w:hAnsi="Times New Roman" w:cs="Times New Roman"/>
          <w:sz w:val="24"/>
          <w:szCs w:val="24"/>
        </w:rPr>
        <w:t xml:space="preserve">So, to enlarge or shrink an object, </w:t>
      </w:r>
      <w:r w:rsidR="00E50DC2">
        <w:rPr>
          <w:rFonts w:ascii="Times New Roman" w:hAnsi="Times New Roman" w:cs="Times New Roman"/>
          <w:sz w:val="24"/>
          <w:szCs w:val="24"/>
        </w:rPr>
        <w:t>find the distance</w:t>
      </w:r>
      <w:r w:rsidR="00B2217B">
        <w:rPr>
          <w:rFonts w:ascii="Times New Roman" w:hAnsi="Times New Roman" w:cs="Times New Roman"/>
          <w:sz w:val="24"/>
          <w:szCs w:val="24"/>
        </w:rPr>
        <w:t xml:space="preserve"> </w:t>
      </w:r>
      <w:r w:rsidR="00E50DC2">
        <w:rPr>
          <w:rFonts w:ascii="Times New Roman" w:hAnsi="Times New Roman" w:cs="Times New Roman"/>
          <w:sz w:val="24"/>
          <w:szCs w:val="24"/>
        </w:rPr>
        <w:t>from</w:t>
      </w:r>
      <w:r w:rsidR="00652001">
        <w:rPr>
          <w:rFonts w:ascii="Times New Roman" w:hAnsi="Times New Roman" w:cs="Times New Roman"/>
          <w:sz w:val="24"/>
          <w:szCs w:val="24"/>
        </w:rPr>
        <w:t xml:space="preserve"> </w:t>
      </w:r>
      <w:r w:rsidR="00B2217B">
        <w:rPr>
          <w:rFonts w:ascii="Times New Roman" w:hAnsi="Times New Roman" w:cs="Times New Roman"/>
          <w:sz w:val="24"/>
          <w:szCs w:val="24"/>
        </w:rPr>
        <w:t xml:space="preserve">the point P to </w:t>
      </w:r>
      <w:r w:rsidR="00652001">
        <w:rPr>
          <w:rFonts w:ascii="Times New Roman" w:hAnsi="Times New Roman" w:cs="Times New Roman"/>
          <w:sz w:val="24"/>
          <w:szCs w:val="24"/>
        </w:rPr>
        <w:t xml:space="preserve">a </w:t>
      </w:r>
      <w:r w:rsidR="00E50DC2">
        <w:rPr>
          <w:rFonts w:ascii="Times New Roman" w:hAnsi="Times New Roman" w:cs="Times New Roman"/>
          <w:sz w:val="24"/>
          <w:szCs w:val="24"/>
        </w:rPr>
        <w:t>vertex</w:t>
      </w:r>
      <w:r w:rsidR="00B2217B">
        <w:rPr>
          <w:rFonts w:ascii="Times New Roman" w:hAnsi="Times New Roman" w:cs="Times New Roman"/>
          <w:sz w:val="24"/>
          <w:szCs w:val="24"/>
        </w:rPr>
        <w:t xml:space="preserve"> A of the object</w:t>
      </w:r>
      <w:r w:rsidR="0097350B">
        <w:rPr>
          <w:rFonts w:ascii="Times New Roman" w:hAnsi="Times New Roman" w:cs="Times New Roman"/>
          <w:sz w:val="24"/>
          <w:szCs w:val="24"/>
        </w:rPr>
        <w:t>. M</w:t>
      </w:r>
      <w:r w:rsidR="00E50DC2">
        <w:rPr>
          <w:rFonts w:ascii="Times New Roman" w:hAnsi="Times New Roman" w:cs="Times New Roman"/>
          <w:sz w:val="24"/>
          <w:szCs w:val="24"/>
        </w:rPr>
        <w:t>ultipl</w:t>
      </w:r>
      <w:r w:rsidR="00652001">
        <w:rPr>
          <w:rFonts w:ascii="Times New Roman" w:hAnsi="Times New Roman" w:cs="Times New Roman"/>
          <w:sz w:val="24"/>
          <w:szCs w:val="24"/>
        </w:rPr>
        <w:t xml:space="preserve">y this distance by </w:t>
      </w:r>
      <w:r w:rsidR="00652001" w:rsidRPr="00652001">
        <w:rPr>
          <w:rFonts w:ascii="Times New Roman" w:hAnsi="Times New Roman" w:cs="Times New Roman"/>
          <w:i/>
          <w:sz w:val="24"/>
          <w:szCs w:val="24"/>
        </w:rPr>
        <w:t>k</w:t>
      </w:r>
      <w:r w:rsidR="00652001">
        <w:rPr>
          <w:rFonts w:ascii="Times New Roman" w:hAnsi="Times New Roman" w:cs="Times New Roman"/>
          <w:sz w:val="24"/>
          <w:szCs w:val="24"/>
        </w:rPr>
        <w:t xml:space="preserve"> to get </w:t>
      </w:r>
      <w:proofErr w:type="spellStart"/>
      <w:r w:rsidR="00652001" w:rsidRPr="00652001">
        <w:rPr>
          <w:rFonts w:ascii="Times New Roman" w:hAnsi="Times New Roman" w:cs="Times New Roman"/>
          <w:i/>
          <w:sz w:val="24"/>
          <w:szCs w:val="24"/>
        </w:rPr>
        <w:t>k</w:t>
      </w:r>
      <w:r w:rsidR="00B2217B">
        <w:rPr>
          <w:rFonts w:ascii="Times New Roman" w:hAnsi="Times New Roman" w:cs="Times New Roman"/>
          <w:sz w:val="24"/>
          <w:szCs w:val="24"/>
        </w:rPr>
        <w:t>PA</w:t>
      </w:r>
      <w:proofErr w:type="spellEnd"/>
      <w:r w:rsidR="00B2217B">
        <w:rPr>
          <w:rFonts w:ascii="Times New Roman" w:hAnsi="Times New Roman" w:cs="Times New Roman"/>
          <w:sz w:val="24"/>
          <w:szCs w:val="24"/>
        </w:rPr>
        <w:t>, where PA represents the distance from P to A</w:t>
      </w:r>
      <w:r w:rsidR="00652001">
        <w:rPr>
          <w:rFonts w:ascii="Times New Roman" w:hAnsi="Times New Roman" w:cs="Times New Roman"/>
          <w:sz w:val="24"/>
          <w:szCs w:val="24"/>
        </w:rPr>
        <w:t xml:space="preserve">. Then, </w:t>
      </w:r>
      <w:r w:rsidR="00E50DC2">
        <w:rPr>
          <w:rFonts w:ascii="Times New Roman" w:hAnsi="Times New Roman" w:cs="Times New Roman"/>
          <w:sz w:val="24"/>
          <w:szCs w:val="24"/>
        </w:rPr>
        <w:t>measure this new distance</w:t>
      </w:r>
      <w:r w:rsidR="002211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211AC" w:rsidRPr="002211AC">
        <w:rPr>
          <w:rFonts w:ascii="Times New Roman" w:hAnsi="Times New Roman" w:cs="Times New Roman"/>
          <w:i/>
          <w:sz w:val="24"/>
          <w:szCs w:val="24"/>
        </w:rPr>
        <w:t>k</w:t>
      </w:r>
      <w:r w:rsidR="00B2217B">
        <w:rPr>
          <w:rFonts w:ascii="Times New Roman" w:hAnsi="Times New Roman" w:cs="Times New Roman"/>
          <w:sz w:val="24"/>
          <w:szCs w:val="24"/>
        </w:rPr>
        <w:t>PA</w:t>
      </w:r>
      <w:proofErr w:type="spellEnd"/>
      <w:r w:rsidR="002211AC">
        <w:rPr>
          <w:rFonts w:ascii="Times New Roman" w:hAnsi="Times New Roman" w:cs="Times New Roman"/>
          <w:sz w:val="24"/>
          <w:szCs w:val="24"/>
        </w:rPr>
        <w:t>,</w:t>
      </w:r>
      <w:r w:rsidR="00E50DC2">
        <w:rPr>
          <w:rFonts w:ascii="Times New Roman" w:hAnsi="Times New Roman" w:cs="Times New Roman"/>
          <w:sz w:val="24"/>
          <w:szCs w:val="24"/>
        </w:rPr>
        <w:t xml:space="preserve"> from point P</w:t>
      </w:r>
      <w:r w:rsidR="00B2217B">
        <w:rPr>
          <w:rFonts w:ascii="Times New Roman" w:hAnsi="Times New Roman" w:cs="Times New Roman"/>
          <w:sz w:val="24"/>
          <w:szCs w:val="24"/>
        </w:rPr>
        <w:t xml:space="preserve"> in the direction of vertex A</w:t>
      </w:r>
      <w:r w:rsidR="0097350B">
        <w:rPr>
          <w:rFonts w:ascii="Times New Roman" w:hAnsi="Times New Roman" w:cs="Times New Roman"/>
          <w:sz w:val="24"/>
          <w:szCs w:val="24"/>
        </w:rPr>
        <w:t>. This distance gives</w:t>
      </w:r>
      <w:r w:rsidR="00B2217B">
        <w:rPr>
          <w:rFonts w:ascii="Times New Roman" w:hAnsi="Times New Roman" w:cs="Times New Roman"/>
          <w:sz w:val="24"/>
          <w:szCs w:val="24"/>
        </w:rPr>
        <w:t xml:space="preserve"> </w:t>
      </w:r>
      <w:r w:rsidR="00E50DC2">
        <w:rPr>
          <w:rFonts w:ascii="Times New Roman" w:hAnsi="Times New Roman" w:cs="Times New Roman"/>
          <w:sz w:val="24"/>
          <w:szCs w:val="24"/>
        </w:rPr>
        <w:t>the</w:t>
      </w:r>
      <w:r w:rsidR="00B2217B">
        <w:rPr>
          <w:rFonts w:ascii="Times New Roman" w:hAnsi="Times New Roman" w:cs="Times New Roman"/>
          <w:sz w:val="24"/>
          <w:szCs w:val="24"/>
        </w:rPr>
        <w:t xml:space="preserve"> new</w:t>
      </w:r>
      <w:r w:rsidR="00E50DC2">
        <w:rPr>
          <w:rFonts w:ascii="Times New Roman" w:hAnsi="Times New Roman" w:cs="Times New Roman"/>
          <w:sz w:val="24"/>
          <w:szCs w:val="24"/>
        </w:rPr>
        <w:t xml:space="preserve"> location of vertex </w:t>
      </w:r>
      <w:r w:rsidR="00B2217B">
        <w:rPr>
          <w:rFonts w:ascii="Times New Roman" w:hAnsi="Times New Roman" w:cs="Times New Roman"/>
          <w:sz w:val="24"/>
          <w:szCs w:val="24"/>
        </w:rPr>
        <w:t xml:space="preserve">A </w:t>
      </w:r>
      <w:r w:rsidR="00E50DC2">
        <w:rPr>
          <w:rFonts w:ascii="Times New Roman" w:hAnsi="Times New Roman" w:cs="Times New Roman"/>
          <w:sz w:val="24"/>
          <w:szCs w:val="24"/>
        </w:rPr>
        <w:t xml:space="preserve">after </w:t>
      </w:r>
      <w:r w:rsidR="0097350B">
        <w:rPr>
          <w:rFonts w:ascii="Times New Roman" w:hAnsi="Times New Roman" w:cs="Times New Roman"/>
          <w:sz w:val="24"/>
          <w:szCs w:val="24"/>
        </w:rPr>
        <w:t>the object has been size-transformed</w:t>
      </w:r>
      <w:r w:rsidR="00E50DC2">
        <w:rPr>
          <w:rFonts w:ascii="Times New Roman" w:hAnsi="Times New Roman" w:cs="Times New Roman"/>
          <w:sz w:val="24"/>
          <w:szCs w:val="24"/>
        </w:rPr>
        <w:t>.</w:t>
      </w:r>
      <w:r w:rsidR="002211AC">
        <w:rPr>
          <w:rFonts w:ascii="Times New Roman" w:hAnsi="Times New Roman" w:cs="Times New Roman"/>
          <w:sz w:val="24"/>
          <w:szCs w:val="24"/>
        </w:rPr>
        <w:t xml:space="preserve"> Repeat for all vertices of the object.</w:t>
      </w:r>
    </w:p>
    <w:p w14:paraId="27ECC25D" w14:textId="77777777" w:rsidR="00CE5C40" w:rsidRDefault="00E12E7C" w:rsidP="00CE5C40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2211AC">
        <w:rPr>
          <w:rFonts w:ascii="Times New Roman" w:hAnsi="Times New Roman" w:cs="Times New Roman"/>
          <w:b/>
          <w:bCs/>
          <w:sz w:val="24"/>
          <w:szCs w:val="24"/>
        </w:rPr>
        <w:t xml:space="preserve">: Enlarge </w:t>
      </w:r>
      <w:r w:rsidR="00645A8F">
        <w:rPr>
          <w:rFonts w:ascii="Times New Roman" w:hAnsi="Times New Roman" w:cs="Times New Roman"/>
          <w:b/>
          <w:bCs/>
          <w:sz w:val="24"/>
          <w:szCs w:val="24"/>
        </w:rPr>
        <w:t xml:space="preserve">a Triangle </w:t>
      </w:r>
      <w:r w:rsidR="002211AC">
        <w:rPr>
          <w:rFonts w:ascii="Times New Roman" w:hAnsi="Times New Roman" w:cs="Times New Roman"/>
          <w:b/>
          <w:bCs/>
          <w:sz w:val="24"/>
          <w:szCs w:val="24"/>
        </w:rPr>
        <w:t>by a Factor of Two</w:t>
      </w:r>
    </w:p>
    <w:p w14:paraId="40E934CA" w14:textId="77777777" w:rsidR="00801732" w:rsidRPr="00CE5C40" w:rsidRDefault="00E26FB0" w:rsidP="00CE5C40">
      <w:pPr>
        <w:spacing w:after="160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="00504978">
        <w:rPr>
          <w:rFonts w:ascii="Times New Roman" w:hAnsi="Times New Roman" w:cs="Times New Roman"/>
          <w:b/>
          <w:sz w:val="24"/>
          <w:szCs w:val="24"/>
        </w:rPr>
        <w:t>.1: Triangle</w:t>
      </w:r>
      <w:r w:rsidR="00801732" w:rsidRPr="009B72A3">
        <w:rPr>
          <w:rFonts w:ascii="Times New Roman" w:hAnsi="Times New Roman" w:cs="Times New Roman"/>
          <w:b/>
          <w:sz w:val="24"/>
          <w:szCs w:val="24"/>
        </w:rPr>
        <w:t xml:space="preserve"> to be </w:t>
      </w:r>
      <w:proofErr w:type="gramStart"/>
      <w:r w:rsidR="00801732" w:rsidRPr="009B72A3">
        <w:rPr>
          <w:rFonts w:ascii="Times New Roman" w:hAnsi="Times New Roman" w:cs="Times New Roman"/>
          <w:b/>
          <w:sz w:val="24"/>
          <w:szCs w:val="24"/>
        </w:rPr>
        <w:t>Size-Tran</w:t>
      </w:r>
      <w:r w:rsidR="00801732">
        <w:rPr>
          <w:rFonts w:ascii="Times New Roman" w:hAnsi="Times New Roman" w:cs="Times New Roman"/>
          <w:b/>
          <w:sz w:val="24"/>
          <w:szCs w:val="24"/>
        </w:rPr>
        <w:t>s</w:t>
      </w:r>
      <w:r w:rsidR="00801732" w:rsidRPr="009B72A3">
        <w:rPr>
          <w:rFonts w:ascii="Times New Roman" w:hAnsi="Times New Roman" w:cs="Times New Roman"/>
          <w:b/>
          <w:sz w:val="24"/>
          <w:szCs w:val="24"/>
        </w:rPr>
        <w:t>formed</w:t>
      </w:r>
      <w:proofErr w:type="gramEnd"/>
      <w:r w:rsidR="008758A0">
        <w:rPr>
          <w:rFonts w:ascii="Times New Roman" w:hAnsi="Times New Roman" w:cs="Times New Roman"/>
          <w:b/>
          <w:sz w:val="24"/>
          <w:szCs w:val="24"/>
        </w:rPr>
        <w:t xml:space="preserve"> by a Factor of T</w:t>
      </w:r>
      <w:r w:rsidR="002211AC">
        <w:rPr>
          <w:rFonts w:ascii="Times New Roman" w:hAnsi="Times New Roman" w:cs="Times New Roman"/>
          <w:b/>
          <w:sz w:val="24"/>
          <w:szCs w:val="24"/>
        </w:rPr>
        <w:t>wo</w:t>
      </w:r>
    </w:p>
    <w:tbl>
      <w:tblPr>
        <w:tblStyle w:val="TableGrid"/>
        <w:tblW w:w="0" w:type="auto"/>
        <w:tblInd w:w="727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E26FB0" w14:paraId="060CFC76" w14:textId="77777777" w:rsidTr="006554D4">
        <w:trPr>
          <w:trHeight w:hRule="exact" w:val="403"/>
        </w:trPr>
        <w:tc>
          <w:tcPr>
            <w:tcW w:w="403" w:type="dxa"/>
          </w:tcPr>
          <w:p w14:paraId="4D9AFC67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D1DF26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6A8595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935144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A150A7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A0044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D15AC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93903B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10F36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56E406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576B511" w14:textId="77777777" w:rsidR="00E26FB0" w:rsidRDefault="00E26FB0" w:rsidP="00855D6E">
            <w:pPr>
              <w:spacing w:line="276" w:lineRule="auto"/>
            </w:pPr>
          </w:p>
        </w:tc>
      </w:tr>
      <w:tr w:rsidR="00E26FB0" w14:paraId="5A597700" w14:textId="77777777" w:rsidTr="006554D4">
        <w:trPr>
          <w:trHeight w:hRule="exact" w:val="403"/>
        </w:trPr>
        <w:tc>
          <w:tcPr>
            <w:tcW w:w="403" w:type="dxa"/>
          </w:tcPr>
          <w:p w14:paraId="3B3DDF95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B7311E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E42B82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65EB5F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0390D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D8BFE7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46F06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81D0C6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33139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83B2FD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768F05" w14:textId="77777777" w:rsidR="00E26FB0" w:rsidRDefault="00E26FB0" w:rsidP="00855D6E">
            <w:pPr>
              <w:spacing w:line="276" w:lineRule="auto"/>
            </w:pPr>
          </w:p>
        </w:tc>
      </w:tr>
      <w:tr w:rsidR="00E26FB0" w14:paraId="67008103" w14:textId="77777777" w:rsidTr="006554D4">
        <w:trPr>
          <w:trHeight w:hRule="exact" w:val="403"/>
        </w:trPr>
        <w:tc>
          <w:tcPr>
            <w:tcW w:w="403" w:type="dxa"/>
          </w:tcPr>
          <w:p w14:paraId="35372014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ED67A61" w14:textId="77777777" w:rsidR="00E26FB0" w:rsidRDefault="008758A0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2521B04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749A38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4D049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B55804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FE586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928E8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71ED50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A9F8F8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C112F2" w14:textId="77777777" w:rsidR="00E26FB0" w:rsidRDefault="00E26FB0" w:rsidP="00855D6E">
            <w:pPr>
              <w:spacing w:line="276" w:lineRule="auto"/>
            </w:pPr>
          </w:p>
        </w:tc>
      </w:tr>
      <w:tr w:rsidR="00E26FB0" w14:paraId="0C75A027" w14:textId="77777777" w:rsidTr="006554D4">
        <w:trPr>
          <w:trHeight w:hRule="exact" w:val="403"/>
        </w:trPr>
        <w:tc>
          <w:tcPr>
            <w:tcW w:w="403" w:type="dxa"/>
          </w:tcPr>
          <w:p w14:paraId="19624BA7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FCFDF0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A6C9D7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99F514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5BCE0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FC444D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D522C1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A3056D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141317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2D5A28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E893AA" w14:textId="77777777" w:rsidR="00E26FB0" w:rsidRDefault="00E26FB0" w:rsidP="00855D6E">
            <w:pPr>
              <w:spacing w:line="276" w:lineRule="auto"/>
            </w:pPr>
          </w:p>
        </w:tc>
      </w:tr>
      <w:tr w:rsidR="00E26FB0" w14:paraId="0CC32B6B" w14:textId="77777777" w:rsidTr="006554D4">
        <w:trPr>
          <w:trHeight w:hRule="exact" w:val="403"/>
        </w:trPr>
        <w:tc>
          <w:tcPr>
            <w:tcW w:w="403" w:type="dxa"/>
          </w:tcPr>
          <w:p w14:paraId="178D9EE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16009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21D102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5C3B59" w14:textId="77777777" w:rsidR="00E26FB0" w:rsidRDefault="00E26FB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 wp14:anchorId="2CB98F77" wp14:editId="65C1A045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283210</wp:posOffset>
                      </wp:positionV>
                      <wp:extent cx="771525" cy="800100"/>
                      <wp:effectExtent l="0" t="19050" r="47625" b="19050"/>
                      <wp:wrapNone/>
                      <wp:docPr id="50660" name="Right Triangle 506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8001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AAF8D99">
                    <v:shape id="Right Triangle 50660" style="position:absolute;margin-left:-26.35pt;margin-top:-22.3pt;width:60.75pt;height:63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" w14:anchorId="6B643182"/>
                  </w:pict>
                </mc:Fallback>
              </mc:AlternateContent>
            </w:r>
          </w:p>
        </w:tc>
        <w:tc>
          <w:tcPr>
            <w:tcW w:w="403" w:type="dxa"/>
          </w:tcPr>
          <w:p w14:paraId="335DCED4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D45A7B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D9FF4C0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7D624F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315481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83B09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1AF8B0" w14:textId="77777777" w:rsidR="00E26FB0" w:rsidRDefault="00E26FB0" w:rsidP="00855D6E">
            <w:pPr>
              <w:spacing w:line="276" w:lineRule="auto"/>
            </w:pPr>
          </w:p>
        </w:tc>
      </w:tr>
      <w:tr w:rsidR="00E26FB0" w14:paraId="4424759D" w14:textId="77777777" w:rsidTr="006554D4">
        <w:trPr>
          <w:trHeight w:hRule="exact" w:val="403"/>
        </w:trPr>
        <w:tc>
          <w:tcPr>
            <w:tcW w:w="403" w:type="dxa"/>
          </w:tcPr>
          <w:p w14:paraId="3665532E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34E519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45E4AB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62663D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F8FE2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3A659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58732D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4761F6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85E15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B22078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872F0B" w14:textId="77777777" w:rsidR="00E26FB0" w:rsidRDefault="00E26FB0" w:rsidP="00855D6E">
            <w:pPr>
              <w:spacing w:line="276" w:lineRule="auto"/>
            </w:pPr>
          </w:p>
        </w:tc>
      </w:tr>
      <w:tr w:rsidR="00E26FB0" w14:paraId="5962C54F" w14:textId="77777777" w:rsidTr="006554D4">
        <w:trPr>
          <w:trHeight w:hRule="exact" w:val="403"/>
        </w:trPr>
        <w:tc>
          <w:tcPr>
            <w:tcW w:w="403" w:type="dxa"/>
          </w:tcPr>
          <w:p w14:paraId="45C0DFDA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58838B" w14:textId="77777777" w:rsidR="00E26FB0" w:rsidRDefault="00E26FB0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14:paraId="45BB1AB3" w14:textId="77777777" w:rsidR="00E26FB0" w:rsidRDefault="00E26FB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99232" behindDoc="0" locked="0" layoutInCell="1" allowOverlap="1" wp14:anchorId="502E6150" wp14:editId="1E5829A2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61" name="Oval 506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50DE015">
                    <v:oval id="Oval 50661" style="position:absolute;margin-left:-9.3pt;margin-top:-5.25pt;width:7.5pt;height:9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30113E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35FC2F80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B71F9D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A4482E8" w14:textId="77777777" w:rsidR="00E26FB0" w:rsidRDefault="00AF6F4B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14:paraId="115ED2F4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CF97DB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00195C3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DB0E36" w14:textId="77777777" w:rsidR="00E26FB0" w:rsidRDefault="00E26FB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BD2C8C" w14:textId="77777777" w:rsidR="00E26FB0" w:rsidRDefault="00E26FB0" w:rsidP="00855D6E">
            <w:pPr>
              <w:spacing w:line="276" w:lineRule="auto"/>
            </w:pPr>
          </w:p>
        </w:tc>
      </w:tr>
    </w:tbl>
    <w:p w14:paraId="3D38485B" w14:textId="77777777" w:rsidR="00B94D96" w:rsidRDefault="00B94D96" w:rsidP="002211AC">
      <w:pPr>
        <w:rPr>
          <w:rFonts w:ascii="Times New Roman" w:hAnsi="Times New Roman" w:cs="Times New Roman"/>
          <w:sz w:val="24"/>
          <w:szCs w:val="24"/>
        </w:rPr>
      </w:pPr>
    </w:p>
    <w:p w14:paraId="333CB109" w14:textId="77777777" w:rsidR="00116184" w:rsidRDefault="008758A0" w:rsidP="00CE5C40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1: Measure the distances from point P t</w:t>
      </w:r>
      <w:r w:rsidR="00F372EA">
        <w:rPr>
          <w:rFonts w:ascii="Times New Roman" w:hAnsi="Times New Roman" w:cs="Times New Roman"/>
          <w:bCs/>
          <w:sz w:val="24"/>
          <w:szCs w:val="24"/>
        </w:rPr>
        <w:t>o each vertex of the triangle.</w:t>
      </w:r>
      <w:r w:rsidR="00116184" w:rsidRPr="0011618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16184">
        <w:rPr>
          <w:rFonts w:ascii="Times New Roman" w:hAnsi="Times New Roman" w:cs="Times New Roman"/>
          <w:bCs/>
          <w:sz w:val="24"/>
          <w:szCs w:val="24"/>
        </w:rPr>
        <w:t>One vertex of the triangle is on point P, so that vertex will remain at point P.</w:t>
      </w:r>
    </w:p>
    <w:p w14:paraId="3A608847" w14:textId="77777777" w:rsidR="00F372EA" w:rsidRDefault="00BE36C9" w:rsidP="00116184">
      <w:pPr>
        <w:spacing w:after="160"/>
        <w:ind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The distance from </w:t>
      </w:r>
      <w:r w:rsidR="00116184">
        <w:rPr>
          <w:rFonts w:ascii="Times New Roman" w:hAnsi="Times New Roman" w:cs="Times New Roman"/>
          <w:bCs/>
          <w:sz w:val="24"/>
          <w:szCs w:val="24"/>
        </w:rPr>
        <w:t xml:space="preserve">point P to </w:t>
      </w:r>
      <w:r>
        <w:rPr>
          <w:rFonts w:ascii="Times New Roman" w:hAnsi="Times New Roman" w:cs="Times New Roman"/>
          <w:bCs/>
          <w:sz w:val="24"/>
          <w:szCs w:val="24"/>
        </w:rPr>
        <w:t xml:space="preserve">vertex </w:t>
      </w:r>
      <w:r w:rsidR="00116184">
        <w:rPr>
          <w:rFonts w:ascii="Times New Roman" w:hAnsi="Times New Roman" w:cs="Times New Roman"/>
          <w:bCs/>
          <w:sz w:val="24"/>
          <w:szCs w:val="24"/>
        </w:rPr>
        <w:t xml:space="preserve">A </w:t>
      </w:r>
      <w:r>
        <w:rPr>
          <w:rFonts w:ascii="Times New Roman" w:hAnsi="Times New Roman" w:cs="Times New Roman"/>
          <w:bCs/>
          <w:sz w:val="24"/>
          <w:szCs w:val="24"/>
        </w:rPr>
        <w:t>is three</w:t>
      </w:r>
      <w:r w:rsidR="00F372EA">
        <w:rPr>
          <w:rFonts w:ascii="Times New Roman" w:hAnsi="Times New Roman" w:cs="Times New Roman"/>
          <w:bCs/>
          <w:sz w:val="24"/>
          <w:szCs w:val="24"/>
        </w:rPr>
        <w:t xml:space="preserve"> units</w:t>
      </w:r>
      <w:r w:rsidR="00116184">
        <w:rPr>
          <w:rFonts w:ascii="Times New Roman" w:hAnsi="Times New Roman" w:cs="Times New Roman"/>
          <w:bCs/>
          <w:sz w:val="24"/>
          <w:szCs w:val="24"/>
        </w:rPr>
        <w:t>.</w:t>
      </w:r>
    </w:p>
    <w:p w14:paraId="2458D5C0" w14:textId="77777777" w:rsidR="008758A0" w:rsidRDefault="00F372EA" w:rsidP="00F372EA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</w:t>
      </w:r>
      <w:r w:rsidR="00BE36C9">
        <w:rPr>
          <w:rFonts w:ascii="Times New Roman" w:hAnsi="Times New Roman" w:cs="Times New Roman"/>
          <w:bCs/>
          <w:sz w:val="24"/>
          <w:szCs w:val="24"/>
        </w:rPr>
        <w:t>he distance from</w:t>
      </w:r>
      <w:r w:rsidR="00116184">
        <w:rPr>
          <w:rFonts w:ascii="Times New Roman" w:hAnsi="Times New Roman" w:cs="Times New Roman"/>
          <w:bCs/>
          <w:sz w:val="24"/>
          <w:szCs w:val="24"/>
        </w:rPr>
        <w:t xml:space="preserve"> point P to</w:t>
      </w:r>
      <w:r w:rsidR="00BE36C9">
        <w:rPr>
          <w:rFonts w:ascii="Times New Roman" w:hAnsi="Times New Roman" w:cs="Times New Roman"/>
          <w:bCs/>
          <w:sz w:val="24"/>
          <w:szCs w:val="24"/>
        </w:rPr>
        <w:t xml:space="preserve"> vertex B is also three units.</w:t>
      </w:r>
    </w:p>
    <w:p w14:paraId="7F0CE4F0" w14:textId="77777777" w:rsidR="00BE36C9" w:rsidRDefault="00BE36C9" w:rsidP="00CE5C40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tep 2: Multiply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these distance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by the scale factor two.</w:t>
      </w:r>
    </w:p>
    <w:p w14:paraId="2CB7C240" w14:textId="77777777" w:rsidR="00BE36C9" w:rsidRDefault="00BE36C9" w:rsidP="00BE36C9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PA = 2(3) = 6</w:t>
      </w:r>
    </w:p>
    <w:p w14:paraId="20A3DCDB" w14:textId="77777777" w:rsidR="00F372EA" w:rsidRDefault="00BE36C9" w:rsidP="00F372EA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PB = 2(3) = 6</w:t>
      </w:r>
    </w:p>
    <w:p w14:paraId="495C7B99" w14:textId="77777777" w:rsidR="008758A0" w:rsidRPr="00F372EA" w:rsidRDefault="00F372EA" w:rsidP="00CE5C40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3: Measure six units from point P in the direction of vertex A and measure six units from point P in the direction of vertex B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new locations of A and B are each six units from P in their corresponding directions as shown below.</w:t>
      </w:r>
    </w:p>
    <w:p w14:paraId="7BFE85B4" w14:textId="77777777"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14:paraId="6E5C4485" w14:textId="77777777"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14:paraId="64BDA584" w14:textId="77777777" w:rsidR="00E26FB0" w:rsidRDefault="00E26FB0" w:rsidP="002F5277">
      <w:pPr>
        <w:spacing w:after="160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3.2</w:t>
      </w:r>
      <w:r w:rsidR="006A0E4D">
        <w:rPr>
          <w:rFonts w:ascii="Times New Roman" w:hAnsi="Times New Roman" w:cs="Times New Roman"/>
          <w:b/>
          <w:sz w:val="24"/>
          <w:szCs w:val="24"/>
        </w:rPr>
        <w:t>: Triangle</w:t>
      </w:r>
      <w:r w:rsidR="00645A8F" w:rsidRPr="00645A8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45A8F">
        <w:rPr>
          <w:rFonts w:ascii="Times New Roman" w:hAnsi="Times New Roman" w:cs="Times New Roman"/>
          <w:b/>
          <w:sz w:val="24"/>
          <w:szCs w:val="24"/>
        </w:rPr>
        <w:t>Enlarged by a Factor of Two</w:t>
      </w:r>
    </w:p>
    <w:tbl>
      <w:tblPr>
        <w:tblStyle w:val="TableGrid"/>
        <w:tblW w:w="0" w:type="auto"/>
        <w:tblInd w:w="739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F4439" w14:paraId="39AC5746" w14:textId="77777777" w:rsidTr="006554D4">
        <w:trPr>
          <w:trHeight w:hRule="exact" w:val="403"/>
        </w:trPr>
        <w:tc>
          <w:tcPr>
            <w:tcW w:w="403" w:type="dxa"/>
          </w:tcPr>
          <w:p w14:paraId="5A8394E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F3C3CD" w14:textId="77777777" w:rsidR="009F4439" w:rsidRDefault="006A0E4D" w:rsidP="00855D6E">
            <w:pPr>
              <w:spacing w:line="276" w:lineRule="auto"/>
            </w:pPr>
            <w:r>
              <w:t>B’</w:t>
            </w:r>
          </w:p>
        </w:tc>
        <w:tc>
          <w:tcPr>
            <w:tcW w:w="403" w:type="dxa"/>
          </w:tcPr>
          <w:p w14:paraId="16AB423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17773E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4661C2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214053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AD528B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4486A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EE5438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218798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5B7BE1" w14:textId="77777777" w:rsidR="009F4439" w:rsidRDefault="009F4439" w:rsidP="00855D6E">
            <w:pPr>
              <w:spacing w:line="276" w:lineRule="auto"/>
            </w:pPr>
          </w:p>
        </w:tc>
      </w:tr>
      <w:tr w:rsidR="009F4439" w14:paraId="0140E5AF" w14:textId="77777777" w:rsidTr="006554D4">
        <w:trPr>
          <w:trHeight w:hRule="exact" w:val="403"/>
        </w:trPr>
        <w:tc>
          <w:tcPr>
            <w:tcW w:w="403" w:type="dxa"/>
          </w:tcPr>
          <w:p w14:paraId="239CDC6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BFB880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15EDF9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5763BD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9A3449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2D49A3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2C93E2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321A8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303CDB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9B5D8C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60A258" w14:textId="77777777" w:rsidR="009F4439" w:rsidRDefault="009F4439" w:rsidP="00855D6E">
            <w:pPr>
              <w:spacing w:line="276" w:lineRule="auto"/>
            </w:pPr>
          </w:p>
        </w:tc>
      </w:tr>
      <w:tr w:rsidR="009F4439" w14:paraId="61604A67" w14:textId="77777777" w:rsidTr="006554D4">
        <w:trPr>
          <w:trHeight w:hRule="exact" w:val="403"/>
        </w:trPr>
        <w:tc>
          <w:tcPr>
            <w:tcW w:w="403" w:type="dxa"/>
          </w:tcPr>
          <w:p w14:paraId="31B82AA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4894AC" w14:textId="77777777" w:rsidR="009F4439" w:rsidRDefault="006A0E4D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587C4736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2C4D812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A1F20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CE8E99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4142D2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AD57D1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0ECB8F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A41699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03C9C5" w14:textId="77777777" w:rsidR="009F4439" w:rsidRDefault="009F4439" w:rsidP="00855D6E">
            <w:pPr>
              <w:spacing w:line="276" w:lineRule="auto"/>
            </w:pPr>
          </w:p>
        </w:tc>
      </w:tr>
      <w:tr w:rsidR="009F4439" w14:paraId="138ACB01" w14:textId="77777777" w:rsidTr="006554D4">
        <w:trPr>
          <w:trHeight w:hRule="exact" w:val="403"/>
        </w:trPr>
        <w:tc>
          <w:tcPr>
            <w:tcW w:w="403" w:type="dxa"/>
          </w:tcPr>
          <w:p w14:paraId="4613485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CAA278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C7BB46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6832A3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6B789F" w14:textId="77777777" w:rsidR="009F4439" w:rsidRDefault="009F443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1280" behindDoc="0" locked="0" layoutInCell="1" allowOverlap="1" wp14:anchorId="3741F116" wp14:editId="77CAAC89">
                      <wp:simplePos x="0" y="0"/>
                      <wp:positionH relativeFrom="column">
                        <wp:posOffset>-590550</wp:posOffset>
                      </wp:positionH>
                      <wp:positionV relativeFrom="paragraph">
                        <wp:posOffset>-742950</wp:posOffset>
                      </wp:positionV>
                      <wp:extent cx="1543050" cy="1504950"/>
                      <wp:effectExtent l="19050" t="57150" r="57150" b="19050"/>
                      <wp:wrapNone/>
                      <wp:docPr id="50662" name="Right Triangle 506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3050" cy="1504950"/>
                              </a:xfrm>
                              <a:prstGeom prst="rtTriangl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C8C80E3">
                    <v:shape id="Right Triangle 50662" style="position:absolute;margin-left:-46.5pt;margin-top:-58.5pt;width:121.5pt;height:118.5pt;z-index:25200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ed="f" strokecolor="black [3213]" strokeweight="2.25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" w14:anchorId="5D544D83"/>
                  </w:pict>
                </mc:Fallback>
              </mc:AlternateContent>
            </w:r>
          </w:p>
        </w:tc>
        <w:tc>
          <w:tcPr>
            <w:tcW w:w="403" w:type="dxa"/>
          </w:tcPr>
          <w:p w14:paraId="22FF4AB3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E16DD3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3F055B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BD356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B64C8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A24DAD" w14:textId="77777777" w:rsidR="009F4439" w:rsidRDefault="009F4439" w:rsidP="00855D6E">
            <w:pPr>
              <w:spacing w:line="276" w:lineRule="auto"/>
            </w:pPr>
          </w:p>
        </w:tc>
      </w:tr>
      <w:tr w:rsidR="009F4439" w14:paraId="024FE054" w14:textId="77777777" w:rsidTr="006554D4">
        <w:trPr>
          <w:trHeight w:hRule="exact" w:val="403"/>
        </w:trPr>
        <w:tc>
          <w:tcPr>
            <w:tcW w:w="403" w:type="dxa"/>
          </w:tcPr>
          <w:p w14:paraId="4E9AA11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22738E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B7C8A8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E99A61B" w14:textId="77777777" w:rsidR="009F4439" w:rsidRDefault="009F4439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0255" behindDoc="0" locked="0" layoutInCell="1" allowOverlap="1" wp14:anchorId="3549F1EA" wp14:editId="70D27872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283210</wp:posOffset>
                      </wp:positionV>
                      <wp:extent cx="771525" cy="800100"/>
                      <wp:effectExtent l="0" t="19050" r="47625" b="19050"/>
                      <wp:wrapNone/>
                      <wp:docPr id="50663" name="Right Triangle 506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8001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35A2A23">
                    <v:shape id="Right Triangle 50663" style="position:absolute;margin-left:-26.35pt;margin-top:-22.3pt;width:60.75pt;height:63pt;z-index:2520002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" w14:anchorId="7A896151"/>
                  </w:pict>
                </mc:Fallback>
              </mc:AlternateContent>
            </w:r>
          </w:p>
        </w:tc>
        <w:tc>
          <w:tcPr>
            <w:tcW w:w="403" w:type="dxa"/>
          </w:tcPr>
          <w:p w14:paraId="078621D2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CC17C2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B8363C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055D96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E40966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4979F3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D84EB3" w14:textId="77777777" w:rsidR="009F4439" w:rsidRDefault="009F4439" w:rsidP="00855D6E">
            <w:pPr>
              <w:spacing w:line="276" w:lineRule="auto"/>
            </w:pPr>
          </w:p>
        </w:tc>
      </w:tr>
      <w:tr w:rsidR="009F4439" w14:paraId="4B30A202" w14:textId="77777777" w:rsidTr="006554D4">
        <w:trPr>
          <w:trHeight w:hRule="exact" w:val="403"/>
        </w:trPr>
        <w:tc>
          <w:tcPr>
            <w:tcW w:w="403" w:type="dxa"/>
          </w:tcPr>
          <w:p w14:paraId="4D5DABF0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9A0396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886377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5C9B21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B82517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73D6F9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0ACC6D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512D64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472D38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9EA74C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84BC17" w14:textId="77777777" w:rsidR="009F4439" w:rsidRDefault="009F4439" w:rsidP="00855D6E">
            <w:pPr>
              <w:spacing w:line="276" w:lineRule="auto"/>
            </w:pPr>
          </w:p>
        </w:tc>
      </w:tr>
      <w:tr w:rsidR="009F4439" w14:paraId="3B8DC3EE" w14:textId="77777777" w:rsidTr="006554D4">
        <w:trPr>
          <w:trHeight w:hRule="exact" w:val="403"/>
        </w:trPr>
        <w:tc>
          <w:tcPr>
            <w:tcW w:w="403" w:type="dxa"/>
          </w:tcPr>
          <w:p w14:paraId="23C416E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AF25CF" w14:textId="77777777" w:rsidR="009F4439" w:rsidRDefault="009F4439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14:paraId="3E4A4F24" w14:textId="77777777" w:rsidR="009F4439" w:rsidRDefault="009F4439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03328" behindDoc="0" locked="0" layoutInCell="1" allowOverlap="1" wp14:anchorId="55639078" wp14:editId="67AA2A87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64" name="Oval 506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EABF44B">
                    <v:oval id="Oval 50664" style="position:absolute;margin-left:-9.3pt;margin-top:-5.25pt;width:7.5pt;height:9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1BFB4A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2jW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PT&#10;O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KzHaNa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43CAE2DB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6DD009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D2D95C" w14:textId="77777777" w:rsidR="009F4439" w:rsidRDefault="00AF6F4B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14:paraId="07E99470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F04363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55F75E" w14:textId="77777777" w:rsidR="009F4439" w:rsidRDefault="00AF6F4B" w:rsidP="00855D6E">
            <w:pPr>
              <w:spacing w:line="276" w:lineRule="auto"/>
            </w:pPr>
            <w:r>
              <w:t>A’</w:t>
            </w:r>
          </w:p>
        </w:tc>
        <w:tc>
          <w:tcPr>
            <w:tcW w:w="403" w:type="dxa"/>
          </w:tcPr>
          <w:p w14:paraId="7EFFB925" w14:textId="77777777" w:rsidR="009F4439" w:rsidRDefault="009F4439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6EC524" w14:textId="77777777" w:rsidR="009F4439" w:rsidRDefault="009F4439" w:rsidP="00855D6E">
            <w:pPr>
              <w:spacing w:line="276" w:lineRule="auto"/>
            </w:pPr>
          </w:p>
        </w:tc>
      </w:tr>
    </w:tbl>
    <w:p w14:paraId="48A250BC" w14:textId="77777777" w:rsidR="006A0E4D" w:rsidRDefault="006A0E4D" w:rsidP="00855D6E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16001CE2" w14:textId="77777777" w:rsidR="00116184" w:rsidRDefault="006F6D85" w:rsidP="00855D6E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116184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0497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84F1F">
        <w:rPr>
          <w:rFonts w:ascii="Times New Roman" w:hAnsi="Times New Roman" w:cs="Times New Roman"/>
          <w:b/>
          <w:bCs/>
          <w:sz w:val="24"/>
          <w:szCs w:val="24"/>
        </w:rPr>
        <w:t>Enlarge</w:t>
      </w:r>
      <w:r w:rsidR="00504978">
        <w:rPr>
          <w:rFonts w:ascii="Times New Roman" w:hAnsi="Times New Roman" w:cs="Times New Roman"/>
          <w:b/>
          <w:bCs/>
          <w:sz w:val="24"/>
          <w:szCs w:val="24"/>
        </w:rPr>
        <w:t xml:space="preserve"> a Diamond by a Factor of Two</w:t>
      </w:r>
    </w:p>
    <w:p w14:paraId="1D60C2C0" w14:textId="77777777" w:rsidR="00801732" w:rsidRPr="009B72A3" w:rsidRDefault="00801732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  <w:r w:rsidRPr="009B72A3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 w:rsidRPr="009B72A3">
        <w:rPr>
          <w:rFonts w:ascii="Times New Roman" w:hAnsi="Times New Roman" w:cs="Times New Roman"/>
          <w:b/>
          <w:sz w:val="24"/>
          <w:szCs w:val="24"/>
        </w:rPr>
        <w:t>.</w:t>
      </w:r>
      <w:r w:rsidR="00A619E0">
        <w:rPr>
          <w:rFonts w:ascii="Times New Roman" w:hAnsi="Times New Roman" w:cs="Times New Roman"/>
          <w:b/>
          <w:sz w:val="24"/>
          <w:szCs w:val="24"/>
        </w:rPr>
        <w:t>3.3</w:t>
      </w:r>
      <w:r w:rsidRPr="009B72A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504978">
        <w:rPr>
          <w:rFonts w:ascii="Times New Roman" w:hAnsi="Times New Roman" w:cs="Times New Roman"/>
          <w:b/>
          <w:sz w:val="24"/>
          <w:szCs w:val="24"/>
        </w:rPr>
        <w:t xml:space="preserve">Diamond to be </w:t>
      </w:r>
      <w:proofErr w:type="gramStart"/>
      <w:r w:rsidRPr="009B72A3">
        <w:rPr>
          <w:rFonts w:ascii="Times New Roman" w:hAnsi="Times New Roman" w:cs="Times New Roman"/>
          <w:b/>
          <w:sz w:val="24"/>
          <w:szCs w:val="24"/>
        </w:rPr>
        <w:t>Size-Transform</w:t>
      </w:r>
      <w:r w:rsidR="00504978">
        <w:rPr>
          <w:rFonts w:ascii="Times New Roman" w:hAnsi="Times New Roman" w:cs="Times New Roman"/>
          <w:b/>
          <w:sz w:val="24"/>
          <w:szCs w:val="24"/>
        </w:rPr>
        <w:t>ed</w:t>
      </w:r>
      <w:proofErr w:type="gramEnd"/>
      <w:r w:rsidR="00504978">
        <w:rPr>
          <w:rFonts w:ascii="Times New Roman" w:hAnsi="Times New Roman" w:cs="Times New Roman"/>
          <w:b/>
          <w:sz w:val="24"/>
          <w:szCs w:val="24"/>
        </w:rPr>
        <w:t xml:space="preserve"> by a Factor of Two</w:t>
      </w:r>
    </w:p>
    <w:tbl>
      <w:tblPr>
        <w:tblStyle w:val="TableGrid"/>
        <w:tblW w:w="0" w:type="auto"/>
        <w:tblInd w:w="727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190ACE" w14:paraId="7F73480B" w14:textId="77777777" w:rsidTr="006554D4">
        <w:trPr>
          <w:trHeight w:hRule="exact" w:val="403"/>
        </w:trPr>
        <w:tc>
          <w:tcPr>
            <w:tcW w:w="403" w:type="dxa"/>
          </w:tcPr>
          <w:p w14:paraId="241BFF8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26348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BA2D7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6FACF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4C2F9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C9965B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9A023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54CE8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84E2B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FB860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52008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EA2AA8" w14:textId="77777777" w:rsidR="00190ACE" w:rsidRDefault="00190ACE" w:rsidP="00855D6E">
            <w:pPr>
              <w:spacing w:line="276" w:lineRule="auto"/>
            </w:pPr>
          </w:p>
        </w:tc>
      </w:tr>
      <w:tr w:rsidR="00190ACE" w14:paraId="6B3ECE5D" w14:textId="77777777" w:rsidTr="006554D4">
        <w:trPr>
          <w:trHeight w:hRule="exact" w:val="403"/>
        </w:trPr>
        <w:tc>
          <w:tcPr>
            <w:tcW w:w="403" w:type="dxa"/>
          </w:tcPr>
          <w:p w14:paraId="049FC61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7FDA3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E44D9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81AE9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13AB2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99B7E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3116B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941901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40ECD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CBAA7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C5731FB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25551C" w14:textId="77777777" w:rsidR="00190ACE" w:rsidRDefault="00190ACE" w:rsidP="00855D6E">
            <w:pPr>
              <w:spacing w:line="276" w:lineRule="auto"/>
            </w:pPr>
          </w:p>
        </w:tc>
      </w:tr>
      <w:tr w:rsidR="00190ACE" w14:paraId="143A6E88" w14:textId="77777777" w:rsidTr="006554D4">
        <w:trPr>
          <w:trHeight w:hRule="exact" w:val="403"/>
        </w:trPr>
        <w:tc>
          <w:tcPr>
            <w:tcW w:w="403" w:type="dxa"/>
          </w:tcPr>
          <w:p w14:paraId="637FB2A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4F5AE0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21F19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13E571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A1004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9375B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188902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4CF82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D8D5A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880C5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4EBF8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8154D11" w14:textId="77777777" w:rsidR="00190ACE" w:rsidRDefault="00190ACE" w:rsidP="00855D6E">
            <w:pPr>
              <w:spacing w:line="276" w:lineRule="auto"/>
            </w:pPr>
          </w:p>
        </w:tc>
      </w:tr>
      <w:tr w:rsidR="00190ACE" w14:paraId="45309EA6" w14:textId="77777777" w:rsidTr="006554D4">
        <w:trPr>
          <w:trHeight w:hRule="exact" w:val="403"/>
        </w:trPr>
        <w:tc>
          <w:tcPr>
            <w:tcW w:w="403" w:type="dxa"/>
          </w:tcPr>
          <w:p w14:paraId="20AF01B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E2A18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5C7BA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00C95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395C1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8D8789" w14:textId="77777777" w:rsidR="00190ACE" w:rsidRDefault="00504978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309575A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D03EB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020C22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98235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90497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5E92C0" w14:textId="77777777" w:rsidR="00190ACE" w:rsidRDefault="00190ACE" w:rsidP="00855D6E">
            <w:pPr>
              <w:spacing w:line="276" w:lineRule="auto"/>
            </w:pPr>
          </w:p>
        </w:tc>
      </w:tr>
      <w:tr w:rsidR="00190ACE" w14:paraId="7E9C05F0" w14:textId="77777777" w:rsidTr="006554D4">
        <w:trPr>
          <w:trHeight w:hRule="exact" w:val="403"/>
        </w:trPr>
        <w:tc>
          <w:tcPr>
            <w:tcW w:w="403" w:type="dxa"/>
          </w:tcPr>
          <w:p w14:paraId="75432A6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CBECB6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8DC606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5376" behindDoc="0" locked="0" layoutInCell="1" allowOverlap="1" wp14:anchorId="062E5C35" wp14:editId="3B940498">
                      <wp:simplePos x="0" y="0"/>
                      <wp:positionH relativeFrom="column">
                        <wp:posOffset>-40641</wp:posOffset>
                      </wp:positionH>
                      <wp:positionV relativeFrom="paragraph">
                        <wp:posOffset>39370</wp:posOffset>
                      </wp:positionV>
                      <wp:extent cx="714375" cy="704850"/>
                      <wp:effectExtent l="0" t="38100" r="47625" b="19050"/>
                      <wp:wrapNone/>
                      <wp:docPr id="50665" name="Straight Arrow Connector 506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4375" cy="7048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70A5F85">
                    <v:shape id="Straight Arrow Connector 50665" style="position:absolute;margin-left:-3.2pt;margin-top:3.1pt;width:56.25pt;height:55.5pt;flip:y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" w14:anchorId="0FDED805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 wp14:anchorId="3880FC8F" wp14:editId="4765BC69">
                      <wp:simplePos x="0" y="0"/>
                      <wp:positionH relativeFrom="column">
                        <wp:posOffset>-40641</wp:posOffset>
                      </wp:positionH>
                      <wp:positionV relativeFrom="paragraph">
                        <wp:posOffset>248920</wp:posOffset>
                      </wp:positionV>
                      <wp:extent cx="1152525" cy="542925"/>
                      <wp:effectExtent l="0" t="38100" r="47625" b="28575"/>
                      <wp:wrapNone/>
                      <wp:docPr id="50666" name="Straight Arrow Connector 506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52525" cy="5429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C9C2715">
                    <v:shape id="Straight Arrow Connector 50666" style="position:absolute;margin-left:-3.2pt;margin-top:19.6pt;width:90.75pt;height:42.75pt;flip:y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" w14:anchorId="12B9A0A8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FF28FF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78A1B5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4801A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D73E86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A708D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D09EE2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10218C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7E20A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B778A4" w14:textId="77777777" w:rsidR="00190ACE" w:rsidRDefault="00190ACE" w:rsidP="00855D6E">
            <w:pPr>
              <w:spacing w:line="276" w:lineRule="auto"/>
            </w:pPr>
          </w:p>
        </w:tc>
      </w:tr>
      <w:tr w:rsidR="00190ACE" w14:paraId="63B14104" w14:textId="77777777" w:rsidTr="006554D4">
        <w:trPr>
          <w:trHeight w:hRule="exact" w:val="403"/>
        </w:trPr>
        <w:tc>
          <w:tcPr>
            <w:tcW w:w="403" w:type="dxa"/>
          </w:tcPr>
          <w:p w14:paraId="429CCAA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16B23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BEFFFB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 wp14:anchorId="24F9E668" wp14:editId="2208EA97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12065</wp:posOffset>
                      </wp:positionV>
                      <wp:extent cx="257175" cy="485775"/>
                      <wp:effectExtent l="0" t="38100" r="47625" b="28575"/>
                      <wp:wrapNone/>
                      <wp:docPr id="50667" name="Straight Arrow Connector 506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57175" cy="4857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C038A2A">
                    <v:shape id="Straight Arrow Connector 50667" style="position:absolute;margin-left:-4.7pt;margin-top:.95pt;width:20.25pt;height:38.25pt;flip:y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" w14:anchorId="0E041C58">
                      <v:stroke endarrow="block"/>
                    </v:shape>
                  </w:pict>
                </mc:Fallback>
              </mc:AlternateContent>
            </w:r>
            <w:r w:rsidR="00504978">
              <w:t>A</w:t>
            </w:r>
          </w:p>
        </w:tc>
        <w:tc>
          <w:tcPr>
            <w:tcW w:w="403" w:type="dxa"/>
          </w:tcPr>
          <w:p w14:paraId="4B6F158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99B19C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7424" behindDoc="0" locked="0" layoutInCell="1" allowOverlap="1" wp14:anchorId="4B1C6F48" wp14:editId="1CE6017D">
                      <wp:simplePos x="0" y="0"/>
                      <wp:positionH relativeFrom="column">
                        <wp:posOffset>-295275</wp:posOffset>
                      </wp:positionH>
                      <wp:positionV relativeFrom="paragraph">
                        <wp:posOffset>-245110</wp:posOffset>
                      </wp:positionV>
                      <wp:extent cx="914400" cy="504825"/>
                      <wp:effectExtent l="19050" t="19050" r="19050" b="47625"/>
                      <wp:wrapNone/>
                      <wp:docPr id="50668" name="Diamond 506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504825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00B0F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22377E">
                    <v:shapetype id="_x0000_t4" coordsize="21600,21600" o:spt="4" path="m10800,l,10800,10800,21600,21600,10800xe" w14:anchorId="066D6E6E">
                      <v:stroke joinstyle="miter"/>
                      <v:path textboxrect="5400,5400,16200,16200" gradientshapeok="t" o:connecttype="rect"/>
                    </v:shapetype>
                    <v:shape id="Diamond 50668" style="position:absolute;margin-left:-23.25pt;margin-top:-19.3pt;width:1in;height:39.75pt;z-index:252007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00b0f0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463F982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0BCA1A1" w14:textId="77777777" w:rsidR="00190ACE" w:rsidRDefault="00190ACE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14:paraId="2F915D54" w14:textId="77777777" w:rsidR="00190ACE" w:rsidRDefault="00504978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14:paraId="76B6300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5EB9C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097A0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9B58F9" w14:textId="77777777" w:rsidR="00190ACE" w:rsidRDefault="00190ACE" w:rsidP="00855D6E">
            <w:pPr>
              <w:spacing w:line="276" w:lineRule="auto"/>
            </w:pPr>
          </w:p>
        </w:tc>
      </w:tr>
      <w:tr w:rsidR="00190ACE" w14:paraId="79E370E4" w14:textId="77777777" w:rsidTr="006554D4">
        <w:trPr>
          <w:trHeight w:hRule="exact" w:val="403"/>
        </w:trPr>
        <w:tc>
          <w:tcPr>
            <w:tcW w:w="403" w:type="dxa"/>
          </w:tcPr>
          <w:p w14:paraId="22181A5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B70D9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91241C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3ED3D434" wp14:editId="5F80A6C8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13335</wp:posOffset>
                      </wp:positionV>
                      <wp:extent cx="704850" cy="247650"/>
                      <wp:effectExtent l="0" t="38100" r="57150" b="19050"/>
                      <wp:wrapNone/>
                      <wp:docPr id="50669" name="Straight Arrow Connector 506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04850" cy="2476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2EC4E40">
                    <v:shape id="Straight Arrow Connector 50669" style="position:absolute;margin-left:-3.95pt;margin-top:1.05pt;width:55.5pt;height:19.5pt;flip:y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" w14:anchorId="5AC25786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923203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98845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1B23FB" w14:textId="77777777" w:rsidR="00190ACE" w:rsidRDefault="00504978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14:paraId="3540042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EB962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FEBE4B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B1B08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CDC412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E7B3A4" w14:textId="77777777" w:rsidR="00190ACE" w:rsidRDefault="00190ACE" w:rsidP="00855D6E">
            <w:pPr>
              <w:spacing w:line="276" w:lineRule="auto"/>
            </w:pPr>
          </w:p>
        </w:tc>
      </w:tr>
      <w:tr w:rsidR="00190ACE" w14:paraId="266EB708" w14:textId="77777777" w:rsidTr="006554D4">
        <w:trPr>
          <w:trHeight w:hRule="exact" w:val="403"/>
        </w:trPr>
        <w:tc>
          <w:tcPr>
            <w:tcW w:w="403" w:type="dxa"/>
          </w:tcPr>
          <w:p w14:paraId="256EE4A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45831A" w14:textId="77777777" w:rsidR="00190ACE" w:rsidRDefault="00190ACE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14:paraId="47C34008" w14:textId="77777777" w:rsidR="00190ACE" w:rsidRDefault="00190ACE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658B22F7" wp14:editId="25C9558B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70" name="Oval 506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B9068F9">
                    <v:oval id="Oval 50670" style="position:absolute;margin-left:-9.3pt;margin-top:-5.25pt;width:7.5pt;height:9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F0A6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+M8iQ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287C469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2AD57A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08E6C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8B42B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8AD35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8DBD78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E72A3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4C066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69D9520" w14:textId="77777777" w:rsidR="00190ACE" w:rsidRDefault="00190ACE" w:rsidP="00855D6E">
            <w:pPr>
              <w:spacing w:line="276" w:lineRule="auto"/>
            </w:pPr>
          </w:p>
        </w:tc>
      </w:tr>
    </w:tbl>
    <w:p w14:paraId="00706F8C" w14:textId="77777777" w:rsidR="00801732" w:rsidRDefault="00801732" w:rsidP="00855D6E">
      <w:pPr>
        <w:autoSpaceDE w:val="0"/>
        <w:autoSpaceDN w:val="0"/>
        <w:adjustRightInd w:val="0"/>
        <w:spacing w:after="0"/>
        <w:ind w:left="360"/>
        <w:rPr>
          <w:rFonts w:ascii="Times New Roman" w:hAnsi="Times New Roman" w:cs="Times New Roman"/>
          <w:sz w:val="20"/>
          <w:szCs w:val="20"/>
        </w:rPr>
      </w:pPr>
    </w:p>
    <w:p w14:paraId="747405D4" w14:textId="77777777" w:rsidR="00996E1A" w:rsidRDefault="00996E1A" w:rsidP="002F5277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1: Measure the distances from point P to each vertex of the diamond.</w:t>
      </w:r>
    </w:p>
    <w:p w14:paraId="22108A28" w14:textId="77777777" w:rsidR="00996E1A" w:rsidRDefault="00996E1A" w:rsidP="00996E1A">
      <w:pPr>
        <w:spacing w:after="160"/>
        <w:ind w:firstLine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e distance from point P to vertex A is PA</w:t>
      </w:r>
    </w:p>
    <w:p w14:paraId="6F90F460" w14:textId="77777777" w:rsidR="00996E1A" w:rsidRDefault="00996E1A" w:rsidP="00996E1A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Likewise, the distances from point P to the other three vertices are PB, PC, and </w:t>
      </w:r>
      <w:r w:rsidR="006554D4">
        <w:rPr>
          <w:rFonts w:ascii="Times New Roman" w:hAnsi="Times New Roman" w:cs="Times New Roman"/>
          <w:bCs/>
          <w:sz w:val="24"/>
          <w:szCs w:val="24"/>
        </w:rPr>
        <w:t>PD, respectively.</w:t>
      </w:r>
    </w:p>
    <w:p w14:paraId="26FBEA88" w14:textId="77777777" w:rsidR="00996E1A" w:rsidRDefault="00996E1A" w:rsidP="002F5277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tep 2: Multiply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these distance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by the scale factor two.</w:t>
      </w:r>
    </w:p>
    <w:p w14:paraId="29612D5D" w14:textId="77777777" w:rsidR="00996E1A" w:rsidRDefault="00996E1A" w:rsidP="00996E1A">
      <w:pPr>
        <w:spacing w:after="160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The distances of the new points from P are: 2PA, 2PB, 2PC, and 2PD.</w:t>
      </w:r>
    </w:p>
    <w:p w14:paraId="101606FB" w14:textId="77777777" w:rsidR="00504978" w:rsidRPr="00B7027F" w:rsidRDefault="00996E1A" w:rsidP="002F5277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ep 3: Measure </w:t>
      </w:r>
      <w:r w:rsidR="00B7027F">
        <w:rPr>
          <w:rFonts w:ascii="Times New Roman" w:hAnsi="Times New Roman" w:cs="Times New Roman"/>
          <w:sz w:val="24"/>
          <w:szCs w:val="24"/>
        </w:rPr>
        <w:t xml:space="preserve">these distances </w:t>
      </w:r>
      <w:r>
        <w:rPr>
          <w:rFonts w:ascii="Times New Roman" w:hAnsi="Times New Roman" w:cs="Times New Roman"/>
          <w:sz w:val="24"/>
          <w:szCs w:val="24"/>
        </w:rPr>
        <w:t>from point P in the direction of</w:t>
      </w:r>
      <w:r w:rsidR="00B7027F">
        <w:rPr>
          <w:rFonts w:ascii="Times New Roman" w:hAnsi="Times New Roman" w:cs="Times New Roman"/>
          <w:sz w:val="24"/>
          <w:szCs w:val="24"/>
        </w:rPr>
        <w:t xml:space="preserve"> each</w:t>
      </w:r>
      <w:r>
        <w:rPr>
          <w:rFonts w:ascii="Times New Roman" w:hAnsi="Times New Roman" w:cs="Times New Roman"/>
          <w:sz w:val="24"/>
          <w:szCs w:val="24"/>
        </w:rPr>
        <w:t xml:space="preserve"> vertex A</w:t>
      </w:r>
      <w:r w:rsidR="00B7027F">
        <w:rPr>
          <w:rFonts w:ascii="Times New Roman" w:hAnsi="Times New Roman" w:cs="Times New Roman"/>
          <w:sz w:val="24"/>
          <w:szCs w:val="24"/>
        </w:rPr>
        <w:t>, B, C, and D</w:t>
      </w:r>
      <w:r>
        <w:rPr>
          <w:rFonts w:ascii="Times New Roman" w:hAnsi="Times New Roman" w:cs="Times New Roman"/>
          <w:sz w:val="24"/>
          <w:szCs w:val="24"/>
        </w:rPr>
        <w:t xml:space="preserve"> as shown below.</w:t>
      </w:r>
    </w:p>
    <w:p w14:paraId="38167585" w14:textId="77777777"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14:paraId="50A73AD8" w14:textId="77777777" w:rsidR="00A677DF" w:rsidRDefault="00A677DF" w:rsidP="002F5277">
      <w:pPr>
        <w:spacing w:after="160"/>
        <w:ind w:left="360" w:firstLine="360"/>
        <w:rPr>
          <w:rFonts w:ascii="Times New Roman" w:hAnsi="Times New Roman" w:cs="Times New Roman"/>
          <w:b/>
          <w:sz w:val="24"/>
          <w:szCs w:val="24"/>
        </w:rPr>
      </w:pPr>
    </w:p>
    <w:p w14:paraId="3A894DE8" w14:textId="77777777" w:rsidR="00190ACE" w:rsidRDefault="00A619E0" w:rsidP="002F5277">
      <w:pPr>
        <w:spacing w:after="160"/>
        <w:ind w:left="360" w:firstLine="36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="000D4BB7" w:rsidRPr="009B72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="00B7027F">
        <w:rPr>
          <w:rFonts w:ascii="Times New Roman" w:hAnsi="Times New Roman" w:cs="Times New Roman"/>
          <w:b/>
          <w:sz w:val="24"/>
          <w:szCs w:val="24"/>
        </w:rPr>
        <w:t>: Diamond Enlarged by a Factor of Two</w:t>
      </w:r>
    </w:p>
    <w:tbl>
      <w:tblPr>
        <w:tblStyle w:val="TableGrid"/>
        <w:tblW w:w="0" w:type="auto"/>
        <w:tblInd w:w="739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190ACE" w14:paraId="4101EDAE" w14:textId="77777777" w:rsidTr="006554D4">
        <w:trPr>
          <w:trHeight w:hRule="exact" w:val="403"/>
        </w:trPr>
        <w:tc>
          <w:tcPr>
            <w:tcW w:w="403" w:type="dxa"/>
          </w:tcPr>
          <w:p w14:paraId="407E842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A112A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5570E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ED823E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E64FA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8A816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92133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F73E68" w14:textId="77777777" w:rsidR="00190ACE" w:rsidRDefault="00190ACE" w:rsidP="00855D6E">
            <w:pPr>
              <w:spacing w:line="276" w:lineRule="auto"/>
            </w:pPr>
            <w:r>
              <w:t>B'</w:t>
            </w:r>
          </w:p>
        </w:tc>
        <w:tc>
          <w:tcPr>
            <w:tcW w:w="403" w:type="dxa"/>
          </w:tcPr>
          <w:p w14:paraId="0421DC1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04728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AABD0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216A8F" w14:textId="77777777" w:rsidR="00190ACE" w:rsidRDefault="00190ACE" w:rsidP="00855D6E">
            <w:pPr>
              <w:spacing w:line="276" w:lineRule="auto"/>
            </w:pPr>
          </w:p>
        </w:tc>
      </w:tr>
      <w:tr w:rsidR="00190ACE" w14:paraId="08ABA3F7" w14:textId="77777777" w:rsidTr="006554D4">
        <w:trPr>
          <w:trHeight w:hRule="exact" w:val="403"/>
        </w:trPr>
        <w:tc>
          <w:tcPr>
            <w:tcW w:w="403" w:type="dxa"/>
          </w:tcPr>
          <w:p w14:paraId="0207FE4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B1FFD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2B0E174" w14:textId="77777777" w:rsidR="00190ACE" w:rsidRDefault="006F6D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9712" behindDoc="0" locked="0" layoutInCell="1" allowOverlap="1" wp14:anchorId="37E379FB" wp14:editId="2CCB6CC6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57785</wp:posOffset>
                      </wp:positionV>
                      <wp:extent cx="1333500" cy="1438275"/>
                      <wp:effectExtent l="0" t="38100" r="57150" b="28575"/>
                      <wp:wrapNone/>
                      <wp:docPr id="50683" name="Straight Arrow Connector 506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33500" cy="14382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8675946">
                    <v:shape id="Straight Arrow Connector 50683" style="position:absolute;margin-left:-1.45pt;margin-top:4.55pt;width:105pt;height:113.25pt;flip:y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" w14:anchorId="03354132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66C603C2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58B183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2D080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995BF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69FCC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91252C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FE6DE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CA963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F2E799" w14:textId="77777777" w:rsidR="00190ACE" w:rsidRDefault="00190ACE" w:rsidP="00855D6E">
            <w:pPr>
              <w:spacing w:line="276" w:lineRule="auto"/>
            </w:pPr>
          </w:p>
        </w:tc>
      </w:tr>
      <w:tr w:rsidR="00190ACE" w14:paraId="18863C8E" w14:textId="77777777" w:rsidTr="006554D4">
        <w:trPr>
          <w:trHeight w:hRule="exact" w:val="403"/>
        </w:trPr>
        <w:tc>
          <w:tcPr>
            <w:tcW w:w="403" w:type="dxa"/>
          </w:tcPr>
          <w:p w14:paraId="3BBDE3D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EDB8AC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67A093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880EB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A9E1EB" w14:textId="77777777" w:rsidR="00190ACE" w:rsidRDefault="00190ACE" w:rsidP="00855D6E">
            <w:pPr>
              <w:spacing w:line="276" w:lineRule="auto"/>
            </w:pPr>
            <w:r>
              <w:t>A'</w:t>
            </w:r>
          </w:p>
        </w:tc>
        <w:tc>
          <w:tcPr>
            <w:tcW w:w="403" w:type="dxa"/>
          </w:tcPr>
          <w:p w14:paraId="6B4CC10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95D60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4186A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D80EC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BC057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2B8FC3" w14:textId="77777777" w:rsidR="00190ACE" w:rsidRDefault="00190ACE" w:rsidP="00855D6E">
            <w:pPr>
              <w:spacing w:line="276" w:lineRule="auto"/>
            </w:pPr>
            <w:r>
              <w:t>D'</w:t>
            </w:r>
          </w:p>
        </w:tc>
        <w:tc>
          <w:tcPr>
            <w:tcW w:w="403" w:type="dxa"/>
          </w:tcPr>
          <w:p w14:paraId="2A36EF47" w14:textId="77777777" w:rsidR="00190ACE" w:rsidRDefault="00190ACE" w:rsidP="00855D6E">
            <w:pPr>
              <w:spacing w:line="276" w:lineRule="auto"/>
            </w:pPr>
          </w:p>
        </w:tc>
      </w:tr>
      <w:tr w:rsidR="00190ACE" w14:paraId="5392E502" w14:textId="77777777" w:rsidTr="006554D4">
        <w:trPr>
          <w:trHeight w:hRule="exact" w:val="403"/>
        </w:trPr>
        <w:tc>
          <w:tcPr>
            <w:tcW w:w="403" w:type="dxa"/>
          </w:tcPr>
          <w:p w14:paraId="70CDCB2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F89B60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8175" behindDoc="0" locked="0" layoutInCell="1" allowOverlap="1" wp14:anchorId="1318B290" wp14:editId="3586EE7E">
                      <wp:simplePos x="0" y="0"/>
                      <wp:positionH relativeFrom="column">
                        <wp:posOffset>186690</wp:posOffset>
                      </wp:positionH>
                      <wp:positionV relativeFrom="paragraph">
                        <wp:posOffset>8255</wp:posOffset>
                      </wp:positionV>
                      <wp:extent cx="571500" cy="1009650"/>
                      <wp:effectExtent l="0" t="38100" r="57150" b="19050"/>
                      <wp:wrapNone/>
                      <wp:docPr id="50672" name="Straight Arrow Connector 506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0" cy="100965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33BDC84">
                    <v:shape id="Straight Arrow Connector 50672" style="position:absolute;margin-left:14.7pt;margin-top:.65pt;width:45pt;height:79.5pt;flip:y;z-index:2520181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" w14:anchorId="3DFA8831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96D687F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7151" behindDoc="0" locked="0" layoutInCell="1" allowOverlap="1" wp14:anchorId="147829BF" wp14:editId="60E65349">
                      <wp:simplePos x="0" y="0"/>
                      <wp:positionH relativeFrom="column">
                        <wp:posOffset>-40641</wp:posOffset>
                      </wp:positionH>
                      <wp:positionV relativeFrom="paragraph">
                        <wp:posOffset>8255</wp:posOffset>
                      </wp:positionV>
                      <wp:extent cx="2181225" cy="1028700"/>
                      <wp:effectExtent l="0" t="38100" r="47625" b="19050"/>
                      <wp:wrapNone/>
                      <wp:docPr id="26" name="Straight Arrow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181225" cy="10287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CCF6799">
                    <v:shape id="Straight Arrow Connector 26" style="position:absolute;margin-left:-3.2pt;margin-top:.65pt;width:171.75pt;height:81pt;flip:y;z-index:2520171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" w14:anchorId="4D2636D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554EB9E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83FF1F2" w14:textId="77777777" w:rsidR="00190ACE" w:rsidRDefault="00190ACE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5831AED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0E98A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03DB66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7F15FB9F" wp14:editId="0962F661">
                      <wp:simplePos x="0" y="0"/>
                      <wp:positionH relativeFrom="column">
                        <wp:posOffset>-805815</wp:posOffset>
                      </wp:positionH>
                      <wp:positionV relativeFrom="paragraph">
                        <wp:posOffset>-496569</wp:posOffset>
                      </wp:positionV>
                      <wp:extent cx="1676400" cy="1009650"/>
                      <wp:effectExtent l="19050" t="19050" r="38100" b="38100"/>
                      <wp:wrapNone/>
                      <wp:docPr id="50673" name="Diamond 506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0" cy="1009650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B77F8B6">
                    <v:shape id="Diamond 50673" style="position:absolute;margin-left:-63.45pt;margin-top:-39.1pt;width:132pt;height:79.5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" w14:anchorId="31304FFD"/>
                  </w:pict>
                </mc:Fallback>
              </mc:AlternateContent>
            </w:r>
          </w:p>
        </w:tc>
        <w:tc>
          <w:tcPr>
            <w:tcW w:w="403" w:type="dxa"/>
          </w:tcPr>
          <w:p w14:paraId="5B04948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9C2A28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E3258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23CD97" w14:textId="77777777" w:rsidR="00190ACE" w:rsidRDefault="00190ACE" w:rsidP="00855D6E">
            <w:pPr>
              <w:spacing w:line="276" w:lineRule="auto"/>
            </w:pPr>
          </w:p>
        </w:tc>
      </w:tr>
      <w:tr w:rsidR="00190ACE" w14:paraId="236A035B" w14:textId="77777777" w:rsidTr="006554D4">
        <w:trPr>
          <w:trHeight w:hRule="exact" w:val="403"/>
        </w:trPr>
        <w:tc>
          <w:tcPr>
            <w:tcW w:w="403" w:type="dxa"/>
          </w:tcPr>
          <w:p w14:paraId="45685EA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053B1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B7A655" w14:textId="77777777" w:rsidR="00190ACE" w:rsidRDefault="00190ACE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14:paraId="6774FCB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0F0F3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C73639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6640" behindDoc="0" locked="0" layoutInCell="1" allowOverlap="1" wp14:anchorId="3492A534" wp14:editId="78D89E0B">
                      <wp:simplePos x="0" y="0"/>
                      <wp:positionH relativeFrom="column">
                        <wp:posOffset>-551180</wp:posOffset>
                      </wp:positionH>
                      <wp:positionV relativeFrom="paragraph">
                        <wp:posOffset>-8255</wp:posOffset>
                      </wp:positionV>
                      <wp:extent cx="914400" cy="504825"/>
                      <wp:effectExtent l="19050" t="19050" r="19050" b="47625"/>
                      <wp:wrapNone/>
                      <wp:docPr id="50674" name="Diamond 506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504825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00B0F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808B4B6">
                    <v:shape id="Diamond 50674" style="position:absolute;margin-left:-43.4pt;margin-top:-.65pt;width:1in;height:39.75pt;z-index:252016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00b0f0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" w14:anchorId="4AFC2FBD"/>
                  </w:pict>
                </mc:Fallback>
              </mc:AlternateContent>
            </w:r>
          </w:p>
        </w:tc>
        <w:tc>
          <w:tcPr>
            <w:tcW w:w="403" w:type="dxa"/>
          </w:tcPr>
          <w:p w14:paraId="5F781DF8" w14:textId="77777777" w:rsidR="00190ACE" w:rsidRDefault="00190ACE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14:paraId="1E22974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122CA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47BC7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14F04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519FBE" w14:textId="77777777" w:rsidR="00190ACE" w:rsidRDefault="00190ACE" w:rsidP="00855D6E">
            <w:pPr>
              <w:spacing w:line="276" w:lineRule="auto"/>
            </w:pPr>
          </w:p>
        </w:tc>
      </w:tr>
      <w:tr w:rsidR="00190ACE" w14:paraId="1194E5AA" w14:textId="77777777" w:rsidTr="006554D4">
        <w:trPr>
          <w:trHeight w:hRule="exact" w:val="403"/>
        </w:trPr>
        <w:tc>
          <w:tcPr>
            <w:tcW w:w="403" w:type="dxa"/>
          </w:tcPr>
          <w:p w14:paraId="350F90E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136B56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AD9EED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AC46F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D2BF0B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BE54A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C35387" w14:textId="77777777" w:rsidR="00190ACE" w:rsidRDefault="00190ACE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14:paraId="1168445A" w14:textId="77777777" w:rsidR="00190ACE" w:rsidRDefault="00190ACE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29340A41" wp14:editId="4C7A15A3">
                      <wp:simplePos x="0" y="0"/>
                      <wp:positionH relativeFrom="column">
                        <wp:posOffset>-1386840</wp:posOffset>
                      </wp:positionH>
                      <wp:positionV relativeFrom="paragraph">
                        <wp:posOffset>1270</wp:posOffset>
                      </wp:positionV>
                      <wp:extent cx="1438275" cy="533400"/>
                      <wp:effectExtent l="0" t="38100" r="47625" b="19050"/>
                      <wp:wrapNone/>
                      <wp:docPr id="25" name="Straight Arrow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38275" cy="5334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D3AB542">
                    <v:shape id="Straight Arrow Connector 25" style="position:absolute;margin-left:-109.2pt;margin-top:.1pt;width:113.25pt;height:42pt;flip:y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" w14:anchorId="220DAD26">
                      <v:stroke endarrow="block"/>
                    </v:shape>
                  </w:pict>
                </mc:Fallback>
              </mc:AlternateContent>
            </w:r>
            <w:r>
              <w:t>C'</w:t>
            </w:r>
          </w:p>
        </w:tc>
        <w:tc>
          <w:tcPr>
            <w:tcW w:w="403" w:type="dxa"/>
          </w:tcPr>
          <w:p w14:paraId="6812F02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9428F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F45DE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C430E7" w14:textId="77777777" w:rsidR="00190ACE" w:rsidRDefault="00190ACE" w:rsidP="00855D6E">
            <w:pPr>
              <w:spacing w:line="276" w:lineRule="auto"/>
            </w:pPr>
          </w:p>
        </w:tc>
      </w:tr>
      <w:tr w:rsidR="00190ACE" w14:paraId="1F01BC1E" w14:textId="77777777" w:rsidTr="006554D4">
        <w:trPr>
          <w:trHeight w:hRule="exact" w:val="403"/>
        </w:trPr>
        <w:tc>
          <w:tcPr>
            <w:tcW w:w="403" w:type="dxa"/>
          </w:tcPr>
          <w:p w14:paraId="183B52C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E32942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B28CB6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3CD03C0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B15AA39" w14:textId="77777777" w:rsidR="00190ACE" w:rsidRDefault="00190ACE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14:paraId="693045DD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F52478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851319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3A512B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48A31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A61D65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C29CAF" w14:textId="77777777" w:rsidR="00190ACE" w:rsidRDefault="00190ACE" w:rsidP="00855D6E">
            <w:pPr>
              <w:spacing w:line="276" w:lineRule="auto"/>
            </w:pPr>
          </w:p>
        </w:tc>
      </w:tr>
      <w:tr w:rsidR="00190ACE" w14:paraId="3EADB6A5" w14:textId="77777777" w:rsidTr="006554D4">
        <w:trPr>
          <w:trHeight w:hRule="exact" w:val="403"/>
        </w:trPr>
        <w:tc>
          <w:tcPr>
            <w:tcW w:w="403" w:type="dxa"/>
          </w:tcPr>
          <w:p w14:paraId="209A9CDF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80E5E9" w14:textId="77777777" w:rsidR="00190ACE" w:rsidRDefault="00190ACE" w:rsidP="00855D6E">
            <w:pPr>
              <w:spacing w:line="276" w:lineRule="auto"/>
            </w:pPr>
            <w:r>
              <w:t>P</w:t>
            </w:r>
          </w:p>
        </w:tc>
        <w:tc>
          <w:tcPr>
            <w:tcW w:w="403" w:type="dxa"/>
          </w:tcPr>
          <w:p w14:paraId="7A00FFBF" w14:textId="77777777" w:rsidR="00190ACE" w:rsidRDefault="00190ACE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18688" behindDoc="0" locked="0" layoutInCell="1" allowOverlap="1" wp14:anchorId="029CE6A2" wp14:editId="58489537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675" name="Oval 506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CA0F77D">
                    <v:oval id="Oval 50675" style="position:absolute;margin-left:-9.3pt;margin-top:-5.25pt;width:7.5pt;height:9pt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99AF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uSbig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tOz&#10;BSWWGXym+y3TpL/BCnUuLFHx0T34gQtIpnR30pv0x0TILld1P1VV7CLheHm+mC2w9BwlVTX/XO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ZzNk/LHk5Vhi&#10;N+YK8M0r3DGOZzLpRz2S0oN5xgWxTl5RxCxH3zXl0Y/MVey3Aa4YLtbrrIaj6Vi8tY+OJ/BU1dR+&#10;T7tn5t3QphHb+w7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PHi5Ju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13603601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D048254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08B2AC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5BB4887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DA26EE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1441A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28025B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EF309A" w14:textId="77777777" w:rsidR="00190ACE" w:rsidRDefault="00190ACE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4287218" w14:textId="77777777" w:rsidR="00190ACE" w:rsidRDefault="00190ACE" w:rsidP="00855D6E">
            <w:pPr>
              <w:spacing w:line="276" w:lineRule="auto"/>
            </w:pPr>
          </w:p>
        </w:tc>
      </w:tr>
    </w:tbl>
    <w:p w14:paraId="2944AD10" w14:textId="77777777" w:rsidR="00A601FA" w:rsidRDefault="00A601FA" w:rsidP="00855D6E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</w:p>
    <w:p w14:paraId="4AAFFF7A" w14:textId="77777777" w:rsidR="00CE5C40" w:rsidRDefault="001D0975" w:rsidP="00CE5C40">
      <w:pPr>
        <w:spacing w:after="160"/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601F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CE5C40">
        <w:rPr>
          <w:rFonts w:ascii="Times New Roman" w:hAnsi="Times New Roman" w:cs="Times New Roman"/>
          <w:b/>
          <w:bCs/>
          <w:sz w:val="24"/>
          <w:szCs w:val="24"/>
        </w:rPr>
        <w:t xml:space="preserve">: Shrink </w:t>
      </w:r>
      <w:r w:rsidR="00731B9F">
        <w:rPr>
          <w:rFonts w:ascii="Times New Roman" w:hAnsi="Times New Roman" w:cs="Times New Roman"/>
          <w:b/>
          <w:bCs/>
          <w:sz w:val="24"/>
          <w:szCs w:val="24"/>
        </w:rPr>
        <w:t>a Trapezoid</w:t>
      </w:r>
      <w:r w:rsidR="00CE5C40">
        <w:rPr>
          <w:rFonts w:ascii="Times New Roman" w:hAnsi="Times New Roman" w:cs="Times New Roman"/>
          <w:b/>
          <w:bCs/>
          <w:sz w:val="24"/>
          <w:szCs w:val="24"/>
        </w:rPr>
        <w:t xml:space="preserve"> by a Factor of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739139F1">
          <v:shape id="_x0000_i1262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62" DrawAspect="Content" ObjectID="_1688999010" r:id="rId112"/>
        </w:object>
      </w:r>
      <w:r w:rsidR="00CE5C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CE8BBCB" w14:textId="77777777" w:rsidR="00D44785" w:rsidRPr="00731B9F" w:rsidRDefault="00376795" w:rsidP="00CE5C40">
      <w:pPr>
        <w:spacing w:after="160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731B9F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731B9F">
        <w:rPr>
          <w:rFonts w:ascii="Times New Roman" w:hAnsi="Times New Roman" w:cs="Times New Roman"/>
          <w:b/>
          <w:sz w:val="24"/>
          <w:szCs w:val="24"/>
        </w:rPr>
        <w:t>10</w:t>
      </w:r>
      <w:r w:rsidRPr="00731B9F">
        <w:rPr>
          <w:rFonts w:ascii="Times New Roman" w:hAnsi="Times New Roman" w:cs="Times New Roman"/>
          <w:b/>
          <w:sz w:val="24"/>
          <w:szCs w:val="24"/>
        </w:rPr>
        <w:t>.3.5</w:t>
      </w:r>
      <w:r w:rsidR="00D44785" w:rsidRPr="00731B9F">
        <w:rPr>
          <w:rFonts w:ascii="Times New Roman" w:hAnsi="Times New Roman" w:cs="Times New Roman"/>
          <w:b/>
          <w:sz w:val="24"/>
          <w:szCs w:val="24"/>
        </w:rPr>
        <w:t>:</w:t>
      </w:r>
      <w:r w:rsidR="006554D4" w:rsidRPr="00731B9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1B9F" w:rsidRPr="00731B9F">
        <w:rPr>
          <w:rFonts w:ascii="Times New Roman" w:hAnsi="Times New Roman" w:cs="Times New Roman"/>
          <w:b/>
          <w:sz w:val="24"/>
          <w:szCs w:val="24"/>
        </w:rPr>
        <w:t xml:space="preserve">Trapezoid to be </w:t>
      </w:r>
      <w:proofErr w:type="gramStart"/>
      <w:r w:rsidR="00731B9F" w:rsidRPr="00731B9F">
        <w:rPr>
          <w:rFonts w:ascii="Times New Roman" w:hAnsi="Times New Roman" w:cs="Times New Roman"/>
          <w:b/>
          <w:sz w:val="24"/>
          <w:szCs w:val="24"/>
        </w:rPr>
        <w:t>Size-Transformed</w:t>
      </w:r>
      <w:proofErr w:type="gramEnd"/>
      <w:r w:rsidR="00731B9F" w:rsidRPr="00731B9F">
        <w:rPr>
          <w:rFonts w:ascii="Times New Roman" w:hAnsi="Times New Roman" w:cs="Times New Roman"/>
          <w:b/>
          <w:sz w:val="24"/>
          <w:szCs w:val="24"/>
        </w:rPr>
        <w:t xml:space="preserve"> by a Factor of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2568D707">
          <v:shape id="_x0000_i1261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61" DrawAspect="Content" ObjectID="_1688999011" r:id="rId113"/>
        </w:object>
      </w:r>
    </w:p>
    <w:tbl>
      <w:tblPr>
        <w:tblStyle w:val="TableGrid"/>
        <w:tblW w:w="0" w:type="auto"/>
        <w:tblInd w:w="745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44785" w14:paraId="21675979" w14:textId="77777777" w:rsidTr="005F33AD">
        <w:trPr>
          <w:trHeight w:hRule="exact" w:val="403"/>
        </w:trPr>
        <w:tc>
          <w:tcPr>
            <w:tcW w:w="403" w:type="dxa"/>
          </w:tcPr>
          <w:p w14:paraId="677937BB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05BEABC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48F40E" w14:textId="77777777" w:rsidR="00D44785" w:rsidRDefault="00D44785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76C79B0B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293ECA8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FEAC604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CBB7140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DF4905F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A536A79" w14:textId="77777777" w:rsidR="00D44785" w:rsidRDefault="00D44785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14:paraId="2D287541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271B87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B57C682" w14:textId="77777777" w:rsidR="00D44785" w:rsidRDefault="00D44785" w:rsidP="00855D6E">
            <w:pPr>
              <w:spacing w:line="276" w:lineRule="auto"/>
            </w:pPr>
          </w:p>
        </w:tc>
      </w:tr>
      <w:tr w:rsidR="00D44785" w14:paraId="776CF182" w14:textId="77777777" w:rsidTr="005F33AD">
        <w:trPr>
          <w:trHeight w:hRule="exact" w:val="403"/>
        </w:trPr>
        <w:tc>
          <w:tcPr>
            <w:tcW w:w="403" w:type="dxa"/>
          </w:tcPr>
          <w:p w14:paraId="14E02E5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75E2F4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485356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8B21263" w14:textId="77777777"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420DE06A" wp14:editId="2967172E">
                      <wp:simplePos x="0" y="0"/>
                      <wp:positionH relativeFrom="column">
                        <wp:posOffset>-29846</wp:posOffset>
                      </wp:positionH>
                      <wp:positionV relativeFrom="paragraph">
                        <wp:posOffset>24764</wp:posOffset>
                      </wp:positionV>
                      <wp:extent cx="723900" cy="533400"/>
                      <wp:effectExtent l="38100" t="38100" r="19050" b="19050"/>
                      <wp:wrapNone/>
                      <wp:docPr id="50684" name="Straight Arrow Connector 506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723900" cy="5334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3DB5048">
                    <v:shape id="Straight Arrow Connector 50684" style="position:absolute;margin-left:-2.35pt;margin-top:1.95pt;width:57pt;height:42pt;flip:x y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" w14:anchorId="1A771801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22783B74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98DA2A9" w14:textId="77777777"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2784" behindDoc="0" locked="0" layoutInCell="1" allowOverlap="1" wp14:anchorId="72F0FCED" wp14:editId="2223F94D">
                      <wp:simplePos x="0" y="0"/>
                      <wp:positionH relativeFrom="column">
                        <wp:posOffset>172720</wp:posOffset>
                      </wp:positionH>
                      <wp:positionV relativeFrom="paragraph">
                        <wp:posOffset>24764</wp:posOffset>
                      </wp:positionV>
                      <wp:extent cx="685800" cy="504825"/>
                      <wp:effectExtent l="0" t="38100" r="57150" b="28575"/>
                      <wp:wrapNone/>
                      <wp:docPr id="50685" name="Straight Arrow Connector 506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85800" cy="5048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E212273">
                    <v:shape id="Straight Arrow Connector 50685" style="position:absolute;margin-left:13.6pt;margin-top:1.95pt;width:54pt;height:39.75pt;flip:y;z-index:252022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" w14:anchorId="023F55DA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49A61F36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508312A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52C3DE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030EA8C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A2E0F6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9D30FC" w14:textId="77777777" w:rsidR="00D44785" w:rsidRDefault="00D44785" w:rsidP="00855D6E">
            <w:pPr>
              <w:spacing w:line="276" w:lineRule="auto"/>
            </w:pPr>
          </w:p>
        </w:tc>
      </w:tr>
      <w:tr w:rsidR="00D44785" w14:paraId="5840FCEE" w14:textId="77777777" w:rsidTr="005F33AD">
        <w:trPr>
          <w:trHeight w:hRule="exact" w:val="403"/>
        </w:trPr>
        <w:tc>
          <w:tcPr>
            <w:tcW w:w="403" w:type="dxa"/>
          </w:tcPr>
          <w:p w14:paraId="297A10BF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E1476D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7E0AD9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72F009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6F74DF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E33C31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8911F2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824B5A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1919EC0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840A89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694FAFE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C6DB837" w14:textId="77777777" w:rsidR="00D44785" w:rsidRDefault="00D44785" w:rsidP="00855D6E">
            <w:pPr>
              <w:spacing w:line="276" w:lineRule="auto"/>
            </w:pPr>
          </w:p>
        </w:tc>
      </w:tr>
      <w:tr w:rsidR="00D44785" w14:paraId="65437AFE" w14:textId="77777777" w:rsidTr="005F33AD">
        <w:trPr>
          <w:trHeight w:hRule="exact" w:val="403"/>
        </w:trPr>
        <w:tc>
          <w:tcPr>
            <w:tcW w:w="403" w:type="dxa"/>
          </w:tcPr>
          <w:p w14:paraId="50342654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BAF459F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0ECE30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08D0CA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23ECEEB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94D8AD" w14:textId="77777777"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6880" behindDoc="0" locked="0" layoutInCell="1" allowOverlap="1" wp14:anchorId="591FB359" wp14:editId="303035E6">
                      <wp:simplePos x="0" y="0"/>
                      <wp:positionH relativeFrom="column">
                        <wp:posOffset>-903606</wp:posOffset>
                      </wp:positionH>
                      <wp:positionV relativeFrom="paragraph">
                        <wp:posOffset>27305</wp:posOffset>
                      </wp:positionV>
                      <wp:extent cx="1095375" cy="752475"/>
                      <wp:effectExtent l="38100" t="0" r="28575" b="47625"/>
                      <wp:wrapNone/>
                      <wp:docPr id="50686" name="Straight Arrow Connector 506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95375" cy="7524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459E9CA">
                    <v:shape id="Straight Arrow Connector 50686" style="position:absolute;margin-left:-71.15pt;margin-top:2.15pt;width:86.25pt;height:59.25pt;flip:x;z-index:252026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" w14:anchorId="5AA56EBD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F492D60" w14:textId="77777777" w:rsidR="00D44785" w:rsidRDefault="00D44785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5856" behindDoc="0" locked="0" layoutInCell="1" allowOverlap="1" wp14:anchorId="449086DB" wp14:editId="77925247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46355</wp:posOffset>
                      </wp:positionV>
                      <wp:extent cx="1000125" cy="733425"/>
                      <wp:effectExtent l="0" t="0" r="66675" b="47625"/>
                      <wp:wrapNone/>
                      <wp:docPr id="50687" name="Straight Arrow Connector 506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7334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23ACB0D">
                    <v:shape id="Straight Arrow Connector 50687" style="position:absolute;margin-left:-4.3pt;margin-top:3.65pt;width:78.75pt;height:57.75pt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" w14:anchorId="14DB3BAC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3808" behindDoc="0" locked="0" layoutInCell="1" allowOverlap="1" wp14:anchorId="436B5C03" wp14:editId="08B5C06D">
                      <wp:simplePos x="0" y="0"/>
                      <wp:positionH relativeFrom="column">
                        <wp:posOffset>-141605</wp:posOffset>
                      </wp:positionH>
                      <wp:positionV relativeFrom="paragraph">
                        <wp:posOffset>-41910</wp:posOffset>
                      </wp:positionV>
                      <wp:extent cx="95250" cy="114300"/>
                      <wp:effectExtent l="0" t="0" r="19050" b="19050"/>
                      <wp:wrapNone/>
                      <wp:docPr id="50688" name="Oval 506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52028E3">
                    <v:oval id="Oval 50688" style="position:absolute;margin-left:-11.15pt;margin-top:-3.3pt;width:7.5pt;height:9pt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7DFF8B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"/>
                  </w:pict>
                </mc:Fallback>
              </mc:AlternateContent>
            </w:r>
            <w:r>
              <w:t>P</w:t>
            </w:r>
          </w:p>
        </w:tc>
        <w:tc>
          <w:tcPr>
            <w:tcW w:w="403" w:type="dxa"/>
          </w:tcPr>
          <w:p w14:paraId="355EB57C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D65286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CCB7611" w14:textId="77777777" w:rsidR="00D44785" w:rsidRDefault="00D44785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4832" behindDoc="0" locked="0" layoutInCell="1" allowOverlap="1" wp14:anchorId="3FA3C733" wp14:editId="091DD2D0">
                      <wp:simplePos x="0" y="0"/>
                      <wp:positionH relativeFrom="column">
                        <wp:posOffset>-1898650</wp:posOffset>
                      </wp:positionH>
                      <wp:positionV relativeFrom="paragraph">
                        <wp:posOffset>-506095</wp:posOffset>
                      </wp:positionV>
                      <wp:extent cx="2076450" cy="1285875"/>
                      <wp:effectExtent l="38100" t="19050" r="38100" b="28575"/>
                      <wp:wrapNone/>
                      <wp:docPr id="50628" name="Trapezoid 506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1285875"/>
                              </a:xfrm>
                              <a:prstGeom prst="trapezoid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54B8250">
                    <v:shape id="Trapezoid 50628" style="position:absolute;margin-left:-149.5pt;margin-top:-39.85pt;width:163.5pt;height:101.25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76450,1285875" o:spid="_x0000_s1026" filled="f" strokecolor="black [3213]" strokeweight="3pt" path="m,1285875l321469,,1754981,r321469,1285875l,1285875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" w14:anchorId="42D4AB09">
                      <v:path arrowok="t" o:connecttype="custom" o:connectlocs="0,1285875;321469,0;1754981,0;2076450,1285875;0,128587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247D600A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8DA2ED4" w14:textId="77777777" w:rsidR="00D44785" w:rsidRDefault="00D44785" w:rsidP="00855D6E">
            <w:pPr>
              <w:spacing w:line="276" w:lineRule="auto"/>
            </w:pPr>
          </w:p>
        </w:tc>
      </w:tr>
      <w:tr w:rsidR="00D44785" w14:paraId="03F5BA1F" w14:textId="77777777" w:rsidTr="005F33AD">
        <w:trPr>
          <w:trHeight w:hRule="exact" w:val="403"/>
        </w:trPr>
        <w:tc>
          <w:tcPr>
            <w:tcW w:w="403" w:type="dxa"/>
          </w:tcPr>
          <w:p w14:paraId="68D24567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5BD662B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057316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21CE950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2F5F21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6615041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508A3B" w14:textId="77777777" w:rsidR="00D44785" w:rsidRDefault="00D44785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14:paraId="62D3D13F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0F5997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EECF1CA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30496A4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13FD9F" w14:textId="77777777" w:rsidR="00D44785" w:rsidRDefault="00D44785" w:rsidP="00855D6E">
            <w:pPr>
              <w:spacing w:line="276" w:lineRule="auto"/>
            </w:pPr>
          </w:p>
        </w:tc>
      </w:tr>
      <w:tr w:rsidR="00D44785" w14:paraId="63E2087E" w14:textId="77777777" w:rsidTr="005F33AD">
        <w:trPr>
          <w:trHeight w:hRule="exact" w:val="403"/>
        </w:trPr>
        <w:tc>
          <w:tcPr>
            <w:tcW w:w="403" w:type="dxa"/>
          </w:tcPr>
          <w:p w14:paraId="04F1E66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F206DD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A22669D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C74D89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CF63298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FFE968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3A9FBBE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2B9460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E7CD04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B0D763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43CF01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690B45" w14:textId="77777777" w:rsidR="00D44785" w:rsidRDefault="00D44785" w:rsidP="00855D6E">
            <w:pPr>
              <w:spacing w:line="276" w:lineRule="auto"/>
            </w:pPr>
          </w:p>
        </w:tc>
      </w:tr>
      <w:tr w:rsidR="00D44785" w14:paraId="4174FE1A" w14:textId="77777777" w:rsidTr="005F33AD">
        <w:trPr>
          <w:trHeight w:hRule="exact" w:val="403"/>
        </w:trPr>
        <w:tc>
          <w:tcPr>
            <w:tcW w:w="403" w:type="dxa"/>
          </w:tcPr>
          <w:p w14:paraId="716CACFA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34DF8A" w14:textId="77777777" w:rsidR="00D44785" w:rsidRDefault="00D44785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14:paraId="1470A08E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FCC1EF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CC7FC3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44E1EC1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3FE8D75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78595F3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AD659F3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45B4D8" w14:textId="77777777" w:rsidR="00D44785" w:rsidRDefault="00D44785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93775CB" w14:textId="77777777" w:rsidR="00D44785" w:rsidRDefault="00D44785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14:paraId="0FAED6D9" w14:textId="77777777" w:rsidR="00D44785" w:rsidRDefault="00D44785" w:rsidP="00855D6E">
            <w:pPr>
              <w:spacing w:line="276" w:lineRule="auto"/>
            </w:pPr>
          </w:p>
        </w:tc>
      </w:tr>
    </w:tbl>
    <w:p w14:paraId="4044F8EC" w14:textId="77777777" w:rsidR="00CE5C40" w:rsidRDefault="00CE5C40" w:rsidP="00855D6E">
      <w:pPr>
        <w:spacing w:after="160"/>
        <w:ind w:left="720"/>
        <w:rPr>
          <w:rFonts w:ascii="Times New Roman" w:hAnsi="Times New Roman" w:cs="Times New Roman"/>
          <w:sz w:val="24"/>
          <w:szCs w:val="24"/>
        </w:rPr>
      </w:pPr>
    </w:p>
    <w:p w14:paraId="310E4888" w14:textId="77777777" w:rsidR="00731B9F" w:rsidRDefault="00731B9F" w:rsidP="00731B9F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1: Measure the distances from point P to each vertex of the trapezoid.</w:t>
      </w:r>
    </w:p>
    <w:p w14:paraId="0C01583C" w14:textId="77777777" w:rsidR="00731B9F" w:rsidRDefault="00731B9F" w:rsidP="00731B9F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he distances from point P to the vertices are PA, PB, PC, and PD, respectively.</w:t>
      </w:r>
    </w:p>
    <w:p w14:paraId="2AA2AC92" w14:textId="77777777" w:rsidR="00731B9F" w:rsidRDefault="00731B9F" w:rsidP="00731B9F">
      <w:pPr>
        <w:spacing w:after="160"/>
        <w:ind w:left="360" w:firstLine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Step 2: Multiply these di</w:t>
      </w:r>
      <w:r w:rsidR="007529DC">
        <w:rPr>
          <w:rFonts w:ascii="Times New Roman" w:hAnsi="Times New Roman" w:cs="Times New Roman"/>
          <w:bCs/>
          <w:sz w:val="24"/>
          <w:szCs w:val="24"/>
        </w:rPr>
        <w:t>stance</w:t>
      </w:r>
      <w:r w:rsidR="00284F1F">
        <w:rPr>
          <w:rFonts w:ascii="Times New Roman" w:hAnsi="Times New Roman" w:cs="Times New Roman"/>
          <w:bCs/>
          <w:sz w:val="24"/>
          <w:szCs w:val="24"/>
        </w:rPr>
        <w:t>s</w: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 by the scale factor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582D1C86">
          <v:shape id="_x0000_i1260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60" DrawAspect="Content" ObjectID="_1688999012" r:id="rId114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3DC32E69" w14:textId="77777777" w:rsidR="00731B9F" w:rsidRDefault="00731B9F" w:rsidP="00731B9F">
      <w:pPr>
        <w:spacing w:after="160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  <w:t>The distances</w: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 of the new points from P are: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55AC2BE7">
          <v:shape id="_x0000_i1259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59" DrawAspect="Content" ObjectID="_1688999013" r:id="rId115"/>
        </w:objec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PA,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491D13FC">
          <v:shape id="_x0000_i1258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58" DrawAspect="Content" ObjectID="_1688999014" r:id="rId116"/>
        </w:objec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PB,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7B9486EE">
          <v:shape id="_x0000_i1257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57" DrawAspect="Content" ObjectID="_1688999015" r:id="rId117"/>
        </w:object>
      </w:r>
      <w:r w:rsidR="007529DC">
        <w:rPr>
          <w:rFonts w:ascii="Times New Roman" w:hAnsi="Times New Roman" w:cs="Times New Roman"/>
          <w:bCs/>
          <w:sz w:val="24"/>
          <w:szCs w:val="24"/>
        </w:rPr>
        <w:t xml:space="preserve">PC, and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0C09573E">
          <v:shape id="_x0000_i1256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56" DrawAspect="Content" ObjectID="_1688999016" r:id="rId118"/>
        </w:object>
      </w:r>
      <w:r>
        <w:rPr>
          <w:rFonts w:ascii="Times New Roman" w:hAnsi="Times New Roman" w:cs="Times New Roman"/>
          <w:bCs/>
          <w:sz w:val="24"/>
          <w:szCs w:val="24"/>
        </w:rPr>
        <w:t>PD.</w:t>
      </w:r>
    </w:p>
    <w:p w14:paraId="03D85607" w14:textId="77777777" w:rsidR="00CE5C40" w:rsidRPr="007529DC" w:rsidRDefault="00731B9F" w:rsidP="007529DC">
      <w:pPr>
        <w:spacing w:after="160"/>
        <w:ind w:left="72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3: Measure these distances from point P in the direction of each vertex A, B, C, and D as shown below.</w:t>
      </w:r>
    </w:p>
    <w:p w14:paraId="1D6902E4" w14:textId="77777777" w:rsidR="00F22620" w:rsidRPr="00731B9F" w:rsidRDefault="00F22620" w:rsidP="00855D6E">
      <w:pPr>
        <w:spacing w:after="16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731B9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</w:t>
      </w:r>
      <w:r w:rsidR="00471A18" w:rsidRPr="00731B9F">
        <w:rPr>
          <w:rFonts w:ascii="Times New Roman" w:hAnsi="Times New Roman" w:cs="Times New Roman"/>
          <w:b/>
          <w:sz w:val="24"/>
          <w:szCs w:val="24"/>
        </w:rPr>
        <w:t>10</w:t>
      </w:r>
      <w:r w:rsidRPr="00731B9F">
        <w:rPr>
          <w:rFonts w:ascii="Times New Roman" w:hAnsi="Times New Roman" w:cs="Times New Roman"/>
          <w:b/>
          <w:sz w:val="24"/>
          <w:szCs w:val="24"/>
        </w:rPr>
        <w:t>.3.</w:t>
      </w:r>
      <w:r w:rsidR="00376795" w:rsidRPr="00731B9F">
        <w:rPr>
          <w:rFonts w:ascii="Times New Roman" w:hAnsi="Times New Roman" w:cs="Times New Roman"/>
          <w:b/>
          <w:sz w:val="24"/>
          <w:szCs w:val="24"/>
        </w:rPr>
        <w:t>6</w:t>
      </w:r>
      <w:r w:rsidRPr="00731B9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31B9F" w:rsidRPr="00731B9F">
        <w:rPr>
          <w:rFonts w:ascii="Times New Roman" w:hAnsi="Times New Roman" w:cs="Times New Roman"/>
          <w:b/>
          <w:sz w:val="24"/>
          <w:szCs w:val="24"/>
        </w:rPr>
        <w:t xml:space="preserve">Trapezoid Shrunk by a Factor of </w:t>
      </w:r>
      <w:r w:rsidR="00E47C26" w:rsidRPr="00E47C26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40" w:dyaOrig="620" w14:anchorId="5D64A5E3">
          <v:shape id="_x0000_i1255" type="#_x0000_t75" alt="" style="width:11.9pt;height:30.7pt;mso-width-percent:0;mso-height-percent:0;mso-width-percent:0;mso-height-percent:0" o:ole="">
            <v:imagedata r:id="rId111" o:title=""/>
          </v:shape>
          <o:OLEObject Type="Embed" ProgID="Equation.DSMT4" ShapeID="_x0000_i1255" DrawAspect="Content" ObjectID="_1688999017" r:id="rId119"/>
        </w:object>
      </w:r>
    </w:p>
    <w:tbl>
      <w:tblPr>
        <w:tblStyle w:val="TableGrid"/>
        <w:tblW w:w="0" w:type="auto"/>
        <w:tblInd w:w="775" w:type="dxa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F22620" w14:paraId="1DCE38C0" w14:textId="77777777" w:rsidTr="00E814F9">
        <w:trPr>
          <w:trHeight w:hRule="exact" w:val="403"/>
        </w:trPr>
        <w:tc>
          <w:tcPr>
            <w:tcW w:w="403" w:type="dxa"/>
          </w:tcPr>
          <w:p w14:paraId="60A0AF15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6992B2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02D76E0" w14:textId="77777777" w:rsidR="00F22620" w:rsidRDefault="00F22620" w:rsidP="00855D6E">
            <w:pPr>
              <w:spacing w:line="276" w:lineRule="auto"/>
            </w:pPr>
            <w:r>
              <w:t>B</w:t>
            </w:r>
          </w:p>
        </w:tc>
        <w:tc>
          <w:tcPr>
            <w:tcW w:w="403" w:type="dxa"/>
          </w:tcPr>
          <w:p w14:paraId="4B3662C4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077C88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E55B0C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6B76D3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DBA21E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8B47C2C" w14:textId="77777777" w:rsidR="00F22620" w:rsidRDefault="00F22620" w:rsidP="00855D6E">
            <w:pPr>
              <w:spacing w:line="276" w:lineRule="auto"/>
            </w:pPr>
            <w:r>
              <w:t>C</w:t>
            </w:r>
          </w:p>
        </w:tc>
        <w:tc>
          <w:tcPr>
            <w:tcW w:w="403" w:type="dxa"/>
          </w:tcPr>
          <w:p w14:paraId="0F0C5182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69F95D2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3437438" w14:textId="77777777" w:rsidR="00F22620" w:rsidRDefault="00F22620" w:rsidP="00855D6E">
            <w:pPr>
              <w:spacing w:line="276" w:lineRule="auto"/>
            </w:pPr>
          </w:p>
        </w:tc>
      </w:tr>
      <w:tr w:rsidR="00F22620" w14:paraId="1EF74344" w14:textId="77777777" w:rsidTr="00E814F9">
        <w:trPr>
          <w:trHeight w:hRule="exact" w:val="403"/>
        </w:trPr>
        <w:tc>
          <w:tcPr>
            <w:tcW w:w="403" w:type="dxa"/>
          </w:tcPr>
          <w:p w14:paraId="0B63DE44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52993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8CD9E64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3422503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B92D741" w14:textId="77777777" w:rsidR="00F22620" w:rsidRDefault="00F22620" w:rsidP="00855D6E">
            <w:pPr>
              <w:spacing w:line="276" w:lineRule="auto"/>
            </w:pPr>
            <w:r>
              <w:t>B'</w:t>
            </w:r>
          </w:p>
        </w:tc>
        <w:tc>
          <w:tcPr>
            <w:tcW w:w="403" w:type="dxa"/>
          </w:tcPr>
          <w:p w14:paraId="5B58B97F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5D111A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09F2FAC" w14:textId="77777777"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8928" behindDoc="0" locked="0" layoutInCell="1" allowOverlap="1" wp14:anchorId="793CD06D" wp14:editId="2D14D312">
                      <wp:simplePos x="0" y="0"/>
                      <wp:positionH relativeFrom="column">
                        <wp:posOffset>-340360</wp:posOffset>
                      </wp:positionH>
                      <wp:positionV relativeFrom="paragraph">
                        <wp:posOffset>27940</wp:posOffset>
                      </wp:positionV>
                      <wp:extent cx="685800" cy="504825"/>
                      <wp:effectExtent l="0" t="38100" r="57150" b="28575"/>
                      <wp:wrapNone/>
                      <wp:docPr id="50689" name="Straight Arrow Connector 506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85800" cy="5048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52A43B9">
                    <v:shape id="Straight Arrow Connector 50689" style="position:absolute;margin-left:-26.8pt;margin-top:2.2pt;width:54pt;height:39.75pt;flip:y;z-index:252028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" w14:anchorId="1082AEA3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25F4CB01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B1CA008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434355C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1EFFE2F" w14:textId="77777777" w:rsidR="00F22620" w:rsidRDefault="00F22620" w:rsidP="00855D6E">
            <w:pPr>
              <w:spacing w:line="276" w:lineRule="auto"/>
            </w:pPr>
          </w:p>
        </w:tc>
      </w:tr>
      <w:tr w:rsidR="00F22620" w14:paraId="22D00713" w14:textId="77777777" w:rsidTr="00E814F9">
        <w:trPr>
          <w:trHeight w:hRule="exact" w:val="403"/>
        </w:trPr>
        <w:tc>
          <w:tcPr>
            <w:tcW w:w="403" w:type="dxa"/>
          </w:tcPr>
          <w:p w14:paraId="0EDC5AA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68E6F11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147B413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D3E8AA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A91783C" w14:textId="77777777"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2000" behindDoc="0" locked="0" layoutInCell="1" allowOverlap="1" wp14:anchorId="12F21B8E" wp14:editId="6D17CB09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27940</wp:posOffset>
                      </wp:positionV>
                      <wp:extent cx="371475" cy="238125"/>
                      <wp:effectExtent l="38100" t="38100" r="28575" b="28575"/>
                      <wp:wrapNone/>
                      <wp:docPr id="50690" name="Straight Arrow Connector 506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71475" cy="2381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1E871E9">
                    <v:shape id="Straight Arrow Connector 50690" style="position:absolute;margin-left:3.75pt;margin-top:2.2pt;width:29.25pt;height:18.75pt;flip:x y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" w14:anchorId="44069D1D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9BE4B4D" w14:textId="77777777"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9952" behindDoc="0" locked="0" layoutInCell="1" allowOverlap="1" wp14:anchorId="44D4F7CE" wp14:editId="39336417">
                      <wp:simplePos x="0" y="0"/>
                      <wp:positionH relativeFrom="column">
                        <wp:posOffset>-552450</wp:posOffset>
                      </wp:positionH>
                      <wp:positionV relativeFrom="paragraph">
                        <wp:posOffset>-237490</wp:posOffset>
                      </wp:positionV>
                      <wp:extent cx="723900" cy="533400"/>
                      <wp:effectExtent l="38100" t="38100" r="19050" b="19050"/>
                      <wp:wrapNone/>
                      <wp:docPr id="50691" name="Straight Arrow Connector 506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723900" cy="5334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5DA4E09">
                    <v:shape id="Straight Arrow Connector 50691" style="position:absolute;margin-left:-43.5pt;margin-top:-18.7pt;width:57pt;height:42pt;flip:x y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" w14:anchorId="707B33A7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645B709C" w14:textId="77777777"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0976" behindDoc="0" locked="0" layoutInCell="1" allowOverlap="1" wp14:anchorId="0393A06C" wp14:editId="517E0F72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27940</wp:posOffset>
                      </wp:positionV>
                      <wp:extent cx="352425" cy="257175"/>
                      <wp:effectExtent l="0" t="38100" r="47625" b="28575"/>
                      <wp:wrapNone/>
                      <wp:docPr id="50692" name="Straight Arrow Connector 506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52425" cy="25717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CFB4FE6">
                    <v:shape id="Straight Arrow Connector 50692" style="position:absolute;margin-left:-5.8pt;margin-top:2.2pt;width:27.75pt;height:20.25pt;flip:y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" w14:anchorId="4B6EF7CC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22FBEDE3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5E1CF71" w14:textId="77777777" w:rsidR="00F22620" w:rsidRDefault="00F22620" w:rsidP="00855D6E">
            <w:pPr>
              <w:spacing w:line="276" w:lineRule="auto"/>
            </w:pPr>
            <w:r>
              <w:t>C'</w:t>
            </w:r>
          </w:p>
        </w:tc>
        <w:tc>
          <w:tcPr>
            <w:tcW w:w="403" w:type="dxa"/>
          </w:tcPr>
          <w:p w14:paraId="32E001CF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6B24148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F7F5441" w14:textId="77777777" w:rsidR="00F22620" w:rsidRDefault="00F22620" w:rsidP="00855D6E">
            <w:pPr>
              <w:spacing w:line="276" w:lineRule="auto"/>
            </w:pPr>
          </w:p>
        </w:tc>
      </w:tr>
      <w:tr w:rsidR="00F22620" w14:paraId="5261B619" w14:textId="77777777" w:rsidTr="00E814F9">
        <w:trPr>
          <w:trHeight w:hRule="exact" w:val="403"/>
        </w:trPr>
        <w:tc>
          <w:tcPr>
            <w:tcW w:w="403" w:type="dxa"/>
          </w:tcPr>
          <w:p w14:paraId="21AC25F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43A3CB1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9372DB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4E19009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C5F78D9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5ABCC90" w14:textId="77777777" w:rsidR="00F22620" w:rsidRDefault="000C2697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1216" behindDoc="0" locked="0" layoutInCell="1" allowOverlap="1" wp14:anchorId="6C237BCD" wp14:editId="28515D30">
                      <wp:simplePos x="0" y="0"/>
                      <wp:positionH relativeFrom="column">
                        <wp:posOffset>-322580</wp:posOffset>
                      </wp:positionH>
                      <wp:positionV relativeFrom="paragraph">
                        <wp:posOffset>50800</wp:posOffset>
                      </wp:positionV>
                      <wp:extent cx="476250" cy="352425"/>
                      <wp:effectExtent l="38100" t="0" r="19050" b="47625"/>
                      <wp:wrapNone/>
                      <wp:docPr id="50697" name="Straight Arrow Connector 506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6250" cy="3524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C170B10">
                    <v:shape id="Straight Arrow Connector 50697" style="position:absolute;margin-left:-25.4pt;margin-top:4pt;width:37.5pt;height:27.75pt;flip:x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" w14:anchorId="6364E092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AD37ED6" w14:textId="77777777" w:rsidR="00F22620" w:rsidRDefault="00F2262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6096" behindDoc="0" locked="0" layoutInCell="1" allowOverlap="1" wp14:anchorId="5470BBB3" wp14:editId="03DDA3E3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57785</wp:posOffset>
                      </wp:positionV>
                      <wp:extent cx="523875" cy="390525"/>
                      <wp:effectExtent l="0" t="0" r="47625" b="47625"/>
                      <wp:wrapNone/>
                      <wp:docPr id="50694" name="Straight Arrow Connector 506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3875" cy="3905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522C750">
                    <v:shape id="Straight Arrow Connector 50694" style="position:absolute;margin-left:-5.8pt;margin-top:4.55pt;width:41.25pt;height:30.75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" w14:anchorId="29404652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3024" behindDoc="0" locked="0" layoutInCell="1" allowOverlap="1" wp14:anchorId="68E4F77B" wp14:editId="32F7167B">
                      <wp:simplePos x="0" y="0"/>
                      <wp:positionH relativeFrom="column">
                        <wp:posOffset>-141605</wp:posOffset>
                      </wp:positionH>
                      <wp:positionV relativeFrom="paragraph">
                        <wp:posOffset>-41910</wp:posOffset>
                      </wp:positionV>
                      <wp:extent cx="95250" cy="114300"/>
                      <wp:effectExtent l="0" t="0" r="19050" b="19050"/>
                      <wp:wrapNone/>
                      <wp:docPr id="50695" name="Oval 506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19FC671">
                    <v:oval id="Oval 50695" style="position:absolute;margin-left:-11.15pt;margin-top:-3.3pt;width:7.5pt;height:9pt;z-index:25203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304F7C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ExJigIAAHA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ytOz&#10;BSWWGXymuy3TpL/BCnUuLFHx0d37gQtIpnR30pv0x0TILld1P1VV7CLheHm2mC2w9BwlVTX/XO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"/>
                  </w:pict>
                </mc:Fallback>
              </mc:AlternateContent>
            </w:r>
            <w:r>
              <w:t>P</w:t>
            </w:r>
          </w:p>
        </w:tc>
        <w:tc>
          <w:tcPr>
            <w:tcW w:w="403" w:type="dxa"/>
          </w:tcPr>
          <w:p w14:paraId="1EB5BF5F" w14:textId="77777777"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5072" behindDoc="0" locked="0" layoutInCell="1" allowOverlap="1" wp14:anchorId="4C263CA2" wp14:editId="71F0E56B">
                      <wp:simplePos x="0" y="0"/>
                      <wp:positionH relativeFrom="column">
                        <wp:posOffset>-882015</wp:posOffset>
                      </wp:positionH>
                      <wp:positionV relativeFrom="paragraph">
                        <wp:posOffset>-252731</wp:posOffset>
                      </wp:positionV>
                      <wp:extent cx="1104900" cy="695325"/>
                      <wp:effectExtent l="38100" t="19050" r="38100" b="28575"/>
                      <wp:wrapNone/>
                      <wp:docPr id="50639" name="Trapezoid 506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04900" cy="695325"/>
                              </a:xfrm>
                              <a:prstGeom prst="trapezoid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BEFFF89">
                    <v:shape id="Trapezoid 50639" style="position:absolute;margin-left:-69.45pt;margin-top:-19.9pt;width:87pt;height:54.75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04900,695325" o:spid="_x0000_s1026" filled="f" strokecolor="red" strokeweight="3pt" path="m,695325l173831,,931069,r173831,695325l,695325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" w14:anchorId="5B9D3E35">
                      <v:path arrowok="t" o:connecttype="custom" o:connectlocs="0,695325;173831,0;931069,0;1104900,695325;0,69532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D7B5B15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61F79D" w14:textId="77777777" w:rsidR="00F22620" w:rsidRDefault="00F22620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4048" behindDoc="0" locked="0" layoutInCell="1" allowOverlap="1" wp14:anchorId="419E4084" wp14:editId="6F1DF186">
                      <wp:simplePos x="0" y="0"/>
                      <wp:positionH relativeFrom="column">
                        <wp:posOffset>-1898650</wp:posOffset>
                      </wp:positionH>
                      <wp:positionV relativeFrom="paragraph">
                        <wp:posOffset>-506095</wp:posOffset>
                      </wp:positionV>
                      <wp:extent cx="2076450" cy="1285875"/>
                      <wp:effectExtent l="38100" t="19050" r="38100" b="28575"/>
                      <wp:wrapNone/>
                      <wp:docPr id="50696" name="Trapezoid 506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76450" cy="1285875"/>
                              </a:xfrm>
                              <a:prstGeom prst="trapezoid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0FFC32B">
                    <v:shape id="Trapezoid 50696" style="position:absolute;margin-left:-149.5pt;margin-top:-39.85pt;width:163.5pt;height:101.25pt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76450,1285875" o:spid="_x0000_s1026" filled="f" strokecolor="black [3213]" strokeweight="3pt" path="m,1285875l321469,,1754981,r321469,1285875l,1285875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" w14:anchorId="52BB790F">
                      <v:path arrowok="t" o:connecttype="custom" o:connectlocs="0,1285875;321469,0;1754981,0;2076450,1285875;0,128587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9652AB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9245872" w14:textId="77777777" w:rsidR="00F22620" w:rsidRDefault="00F22620" w:rsidP="00855D6E">
            <w:pPr>
              <w:spacing w:line="276" w:lineRule="auto"/>
            </w:pPr>
          </w:p>
        </w:tc>
      </w:tr>
      <w:tr w:rsidR="00F22620" w14:paraId="137BCCF1" w14:textId="77777777" w:rsidTr="00E814F9">
        <w:trPr>
          <w:trHeight w:hRule="exact" w:val="403"/>
        </w:trPr>
        <w:tc>
          <w:tcPr>
            <w:tcW w:w="403" w:type="dxa"/>
          </w:tcPr>
          <w:p w14:paraId="0993CF20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7DC3A3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21C702DB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6AC55FB3" w14:textId="77777777" w:rsidR="00F22620" w:rsidRDefault="000C2697" w:rsidP="00855D6E">
            <w:pPr>
              <w:spacing w:line="276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9168" behindDoc="0" locked="0" layoutInCell="1" allowOverlap="1" wp14:anchorId="6AC79F42" wp14:editId="0735914E">
                      <wp:simplePos x="0" y="0"/>
                      <wp:positionH relativeFrom="column">
                        <wp:posOffset>-353696</wp:posOffset>
                      </wp:positionH>
                      <wp:positionV relativeFrom="paragraph">
                        <wp:posOffset>-205105</wp:posOffset>
                      </wp:positionV>
                      <wp:extent cx="1038225" cy="742950"/>
                      <wp:effectExtent l="38100" t="0" r="28575" b="57150"/>
                      <wp:wrapNone/>
                      <wp:docPr id="50648" name="Straight Arrow Connector 506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38225" cy="74295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4FAB84C">
                    <v:shape id="Straight Arrow Connector 50648" style="position:absolute;margin-left:-27.85pt;margin-top:-16.15pt;width:81.75pt;height:58.5pt;flip:x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" w14:anchorId="1C6D38A9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0F5558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EE0086B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3AFD6ED" w14:textId="77777777" w:rsidR="00F22620" w:rsidRDefault="00F22620" w:rsidP="00855D6E">
            <w:pPr>
              <w:spacing w:line="276" w:lineRule="auto"/>
            </w:pPr>
            <w:r>
              <w:t xml:space="preserve">  </w:t>
            </w:r>
          </w:p>
        </w:tc>
        <w:tc>
          <w:tcPr>
            <w:tcW w:w="403" w:type="dxa"/>
          </w:tcPr>
          <w:p w14:paraId="0BD504B6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6227FF4" w14:textId="77777777" w:rsidR="00F22620" w:rsidRDefault="00F22620" w:rsidP="00855D6E">
            <w:pPr>
              <w:spacing w:line="276" w:lineRule="auto"/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 wp14:anchorId="2D140739" wp14:editId="7465DDC9">
                      <wp:simplePos x="0" y="0"/>
                      <wp:positionH relativeFrom="column">
                        <wp:posOffset>-548640</wp:posOffset>
                      </wp:positionH>
                      <wp:positionV relativeFrom="paragraph">
                        <wp:posOffset>-196850</wp:posOffset>
                      </wp:positionV>
                      <wp:extent cx="1000125" cy="733425"/>
                      <wp:effectExtent l="0" t="0" r="66675" b="47625"/>
                      <wp:wrapNone/>
                      <wp:docPr id="50647" name="Straight Arrow Connector 506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733425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C9A84CD">
                    <v:shape id="Straight Arrow Connector 50647" style="position:absolute;margin-left:-43.2pt;margin-top:-15.5pt;width:78.75pt;height:57.75pt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579b8 [3044]" strokeweight="1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" w14:anchorId="00558B9C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4937234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791286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6C8E165" w14:textId="77777777" w:rsidR="00F22620" w:rsidRDefault="00F22620" w:rsidP="00855D6E">
            <w:pPr>
              <w:spacing w:line="276" w:lineRule="auto"/>
            </w:pPr>
          </w:p>
        </w:tc>
      </w:tr>
      <w:tr w:rsidR="00F22620" w14:paraId="6A741ADA" w14:textId="77777777" w:rsidTr="00E814F9">
        <w:trPr>
          <w:trHeight w:hRule="exact" w:val="403"/>
        </w:trPr>
        <w:tc>
          <w:tcPr>
            <w:tcW w:w="403" w:type="dxa"/>
          </w:tcPr>
          <w:p w14:paraId="0F71E6BC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FAD8215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E64138D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04F03B4" w14:textId="77777777" w:rsidR="00F22620" w:rsidRDefault="00F22620" w:rsidP="00855D6E">
            <w:pPr>
              <w:spacing w:line="276" w:lineRule="auto"/>
            </w:pPr>
            <w:r>
              <w:t>A'</w:t>
            </w:r>
          </w:p>
        </w:tc>
        <w:tc>
          <w:tcPr>
            <w:tcW w:w="403" w:type="dxa"/>
          </w:tcPr>
          <w:p w14:paraId="324DF76B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419945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145CD0F5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7C90A84" w14:textId="77777777" w:rsidR="00F22620" w:rsidRDefault="00F22620" w:rsidP="00855D6E">
            <w:pPr>
              <w:spacing w:line="276" w:lineRule="auto"/>
            </w:pPr>
            <w:r>
              <w:t>D'</w:t>
            </w:r>
          </w:p>
        </w:tc>
        <w:tc>
          <w:tcPr>
            <w:tcW w:w="403" w:type="dxa"/>
          </w:tcPr>
          <w:p w14:paraId="06A536AF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B2F8B0E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9F64365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37845315" w14:textId="77777777" w:rsidR="00F22620" w:rsidRDefault="00F22620" w:rsidP="00855D6E">
            <w:pPr>
              <w:spacing w:line="276" w:lineRule="auto"/>
            </w:pPr>
          </w:p>
        </w:tc>
      </w:tr>
      <w:tr w:rsidR="00F22620" w14:paraId="3056955E" w14:textId="77777777" w:rsidTr="00E814F9">
        <w:trPr>
          <w:trHeight w:hRule="exact" w:val="403"/>
        </w:trPr>
        <w:tc>
          <w:tcPr>
            <w:tcW w:w="403" w:type="dxa"/>
          </w:tcPr>
          <w:p w14:paraId="03370F51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2533C09" w14:textId="77777777" w:rsidR="00F22620" w:rsidRDefault="00F22620" w:rsidP="00855D6E">
            <w:pPr>
              <w:spacing w:line="276" w:lineRule="auto"/>
            </w:pPr>
            <w:r>
              <w:t>A</w:t>
            </w:r>
          </w:p>
        </w:tc>
        <w:tc>
          <w:tcPr>
            <w:tcW w:w="403" w:type="dxa"/>
          </w:tcPr>
          <w:p w14:paraId="7E332C84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C3FAF7B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23BA7FA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5A7CE54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51A3424F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33C0B7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7F751B85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4AADC503" w14:textId="77777777" w:rsidR="00F22620" w:rsidRDefault="00F22620" w:rsidP="00855D6E">
            <w:pPr>
              <w:spacing w:line="276" w:lineRule="auto"/>
            </w:pPr>
          </w:p>
        </w:tc>
        <w:tc>
          <w:tcPr>
            <w:tcW w:w="403" w:type="dxa"/>
          </w:tcPr>
          <w:p w14:paraId="076BDC22" w14:textId="77777777" w:rsidR="00F22620" w:rsidRDefault="00F22620" w:rsidP="00855D6E">
            <w:pPr>
              <w:spacing w:line="276" w:lineRule="auto"/>
            </w:pPr>
            <w:r>
              <w:t>D</w:t>
            </w:r>
          </w:p>
        </w:tc>
        <w:tc>
          <w:tcPr>
            <w:tcW w:w="403" w:type="dxa"/>
          </w:tcPr>
          <w:p w14:paraId="4FE8C83C" w14:textId="77777777" w:rsidR="00F22620" w:rsidRDefault="00F22620" w:rsidP="00855D6E">
            <w:pPr>
              <w:spacing w:line="276" w:lineRule="auto"/>
            </w:pPr>
          </w:p>
        </w:tc>
      </w:tr>
    </w:tbl>
    <w:p w14:paraId="04ACFC63" w14:textId="77777777" w:rsidR="00AF41D7" w:rsidRPr="009F44D4" w:rsidRDefault="00AF41D7" w:rsidP="00855D6E">
      <w:pPr>
        <w:rPr>
          <w:rFonts w:ascii="Times New Roman" w:hAnsi="Times New Roman" w:cs="Times New Roman"/>
          <w:sz w:val="24"/>
          <w:szCs w:val="24"/>
        </w:rPr>
      </w:pPr>
    </w:p>
    <w:p w14:paraId="7B5B0F25" w14:textId="77777777" w:rsidR="002F5813" w:rsidRDefault="00EC1F3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apes that have been transformed </w:t>
      </w:r>
      <w:r w:rsidR="00A33A15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y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7529DC">
        <w:rPr>
          <w:rFonts w:ascii="Times New Roman" w:hAnsi="Times New Roman" w:cs="Times New Roman"/>
          <w:sz w:val="24"/>
          <w:szCs w:val="24"/>
        </w:rPr>
        <w:t xml:space="preserve"> enlarging</w:t>
      </w:r>
      <w:r>
        <w:rPr>
          <w:rFonts w:ascii="Times New Roman" w:hAnsi="Times New Roman" w:cs="Times New Roman"/>
          <w:sz w:val="24"/>
          <w:szCs w:val="24"/>
        </w:rPr>
        <w:t xml:space="preserve"> or shrink</w:t>
      </w:r>
      <w:r w:rsidR="007529DC">
        <w:rPr>
          <w:rFonts w:ascii="Times New Roman" w:hAnsi="Times New Roman" w:cs="Times New Roman"/>
          <w:sz w:val="24"/>
          <w:szCs w:val="24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are similar</w:t>
      </w:r>
      <w:r w:rsidR="00A33A15">
        <w:rPr>
          <w:rFonts w:ascii="Times New Roman" w:hAnsi="Times New Roman" w:cs="Times New Roman"/>
          <w:sz w:val="24"/>
          <w:szCs w:val="24"/>
        </w:rPr>
        <w:t xml:space="preserve"> figures</w:t>
      </w:r>
      <w:r w:rsidR="007529DC">
        <w:rPr>
          <w:rFonts w:ascii="Times New Roman" w:hAnsi="Times New Roman" w:cs="Times New Roman"/>
          <w:sz w:val="24"/>
          <w:szCs w:val="24"/>
        </w:rPr>
        <w:t xml:space="preserve"> to the original shape</w:t>
      </w:r>
      <w:r w:rsidR="00A33A15">
        <w:rPr>
          <w:rFonts w:ascii="Times New Roman" w:hAnsi="Times New Roman" w:cs="Times New Roman"/>
          <w:sz w:val="24"/>
          <w:szCs w:val="24"/>
        </w:rPr>
        <w:t>.</w:t>
      </w:r>
    </w:p>
    <w:p w14:paraId="6F60EC95" w14:textId="77777777" w:rsidR="006D5214" w:rsidRPr="007529DC" w:rsidRDefault="006D5214" w:rsidP="00855D6E">
      <w:pPr>
        <w:spacing w:after="160"/>
        <w:rPr>
          <w:rFonts w:ascii="Times New Roman" w:hAnsi="Times New Roman" w:cs="Times New Roman"/>
          <w:sz w:val="24"/>
          <w:szCs w:val="24"/>
        </w:rPr>
      </w:pPr>
      <w:r w:rsidRPr="007529DC">
        <w:rPr>
          <w:rFonts w:ascii="Times New Roman" w:hAnsi="Times New Roman" w:cs="Times New Roman"/>
          <w:b/>
          <w:bCs/>
          <w:sz w:val="24"/>
          <w:szCs w:val="24"/>
        </w:rPr>
        <w:t>Similarity Using Transformations</w:t>
      </w:r>
    </w:p>
    <w:p w14:paraId="746110EE" w14:textId="77777777" w:rsidR="006D5214" w:rsidRPr="009B72A3" w:rsidRDefault="006D5214" w:rsidP="00855D6E">
      <w:pPr>
        <w:spacing w:after="160"/>
        <w:rPr>
          <w:rFonts w:ascii="Times New Roman" w:hAnsi="Times New Roman" w:cs="Times New Roman"/>
          <w:sz w:val="24"/>
          <w:szCs w:val="24"/>
        </w:rPr>
      </w:pPr>
      <w:r w:rsidRPr="009B72A3">
        <w:rPr>
          <w:rFonts w:ascii="Times New Roman" w:hAnsi="Times New Roman" w:cs="Times New Roman"/>
          <w:sz w:val="24"/>
          <w:szCs w:val="24"/>
        </w:rPr>
        <w:t>Two figures are similar if and only if there exists a combination of an isometry</w:t>
      </w:r>
      <w:r w:rsidR="00284F1F">
        <w:rPr>
          <w:rFonts w:ascii="Times New Roman" w:hAnsi="Times New Roman" w:cs="Times New Roman"/>
          <w:sz w:val="24"/>
          <w:szCs w:val="24"/>
        </w:rPr>
        <w:t xml:space="preserve"> (rigid</w:t>
      </w:r>
      <w:r w:rsidR="00CC6BA6">
        <w:rPr>
          <w:rFonts w:ascii="Times New Roman" w:hAnsi="Times New Roman" w:cs="Times New Roman"/>
          <w:sz w:val="24"/>
          <w:szCs w:val="24"/>
        </w:rPr>
        <w:t xml:space="preserve"> motion)</w:t>
      </w:r>
      <w:r w:rsidRPr="009B72A3">
        <w:rPr>
          <w:rFonts w:ascii="Times New Roman" w:hAnsi="Times New Roman" w:cs="Times New Roman"/>
          <w:sz w:val="24"/>
          <w:szCs w:val="24"/>
        </w:rPr>
        <w:t xml:space="preserve"> and a size transformation that generates one figure as the image of the oth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33A15" w14:paraId="29BA4FAF" w14:textId="77777777" w:rsidTr="00A33A15">
        <w:tc>
          <w:tcPr>
            <w:tcW w:w="8630" w:type="dxa"/>
          </w:tcPr>
          <w:p w14:paraId="4AD35D97" w14:textId="77777777" w:rsidR="00A33A15" w:rsidRDefault="009D091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5DAA">
              <w:rPr>
                <w:rFonts w:ascii="Times New Roman" w:hAnsi="Times New Roman" w:cs="Times New Roman"/>
                <w:b/>
                <w:sz w:val="24"/>
                <w:szCs w:val="24"/>
              </w:rPr>
              <w:t>Similar figures</w:t>
            </w:r>
            <w:r w:rsidRPr="009D0915">
              <w:rPr>
                <w:rFonts w:ascii="Times New Roman" w:hAnsi="Times New Roman" w:cs="Times New Roman"/>
                <w:sz w:val="24"/>
                <w:szCs w:val="24"/>
              </w:rPr>
              <w:t xml:space="preserve"> are figures that have the same shape but not necessarily the same size.</w:t>
            </w:r>
            <w:r w:rsidR="00D762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B44CD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D7624E">
              <w:rPr>
                <w:rFonts w:ascii="Times New Roman" w:hAnsi="Times New Roman" w:cs="Times New Roman"/>
                <w:sz w:val="24"/>
                <w:szCs w:val="24"/>
              </w:rPr>
              <w:t>ide lengths</w:t>
            </w:r>
            <w:r w:rsidR="00CC6BA6">
              <w:rPr>
                <w:rFonts w:ascii="Times New Roman" w:hAnsi="Times New Roman" w:cs="Times New Roman"/>
                <w:sz w:val="24"/>
                <w:szCs w:val="24"/>
              </w:rPr>
              <w:t xml:space="preserve"> and interior angles</w:t>
            </w:r>
            <w:r w:rsidR="00D762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B44CD">
              <w:rPr>
                <w:rFonts w:ascii="Times New Roman" w:hAnsi="Times New Roman" w:cs="Times New Roman"/>
                <w:sz w:val="24"/>
                <w:szCs w:val="24"/>
              </w:rPr>
              <w:t xml:space="preserve">of similar figures </w:t>
            </w:r>
            <w:r w:rsidR="00CC6BA6">
              <w:rPr>
                <w:rFonts w:ascii="Times New Roman" w:hAnsi="Times New Roman" w:cs="Times New Roman"/>
                <w:sz w:val="24"/>
                <w:szCs w:val="24"/>
              </w:rPr>
              <w:t>are proportional to each other.</w:t>
            </w:r>
          </w:p>
        </w:tc>
      </w:tr>
    </w:tbl>
    <w:p w14:paraId="6B8FC0A4" w14:textId="77777777" w:rsidR="0089393C" w:rsidRDefault="0089393C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4DE4C24" w14:textId="77777777" w:rsidR="00CC6BA6" w:rsidRPr="00CC6BA6" w:rsidRDefault="00FC5DEE" w:rsidP="00CC6BA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114849" w:rsidRPr="00CC6B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CC6BA6">
        <w:rPr>
          <w:rFonts w:ascii="Times New Roman" w:hAnsi="Times New Roman" w:cs="Times New Roman"/>
          <w:b/>
          <w:sz w:val="24"/>
          <w:szCs w:val="24"/>
        </w:rPr>
        <w:t>10</w:t>
      </w:r>
      <w:r w:rsidR="00114849" w:rsidRPr="00CC6BA6">
        <w:rPr>
          <w:rFonts w:ascii="Times New Roman" w:hAnsi="Times New Roman" w:cs="Times New Roman"/>
          <w:b/>
          <w:sz w:val="24"/>
          <w:szCs w:val="24"/>
        </w:rPr>
        <w:t>.3.</w:t>
      </w:r>
      <w:r w:rsidR="00934328" w:rsidRPr="00CC6BA6">
        <w:rPr>
          <w:rFonts w:ascii="Times New Roman" w:hAnsi="Times New Roman" w:cs="Times New Roman"/>
          <w:b/>
          <w:sz w:val="24"/>
          <w:szCs w:val="24"/>
        </w:rPr>
        <w:t>7</w:t>
      </w:r>
      <w:r w:rsidR="00114849" w:rsidRPr="00CC6BA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C6BA6" w:rsidRPr="00CC6BA6">
        <w:rPr>
          <w:rFonts w:ascii="Times New Roman" w:hAnsi="Times New Roman" w:cs="Times New Roman"/>
          <w:b/>
          <w:sz w:val="24"/>
          <w:szCs w:val="24"/>
        </w:rPr>
        <w:t>Similar Figures</w:t>
      </w:r>
    </w:p>
    <w:p w14:paraId="5F1BBE98" w14:textId="77777777" w:rsidR="00114849" w:rsidRDefault="00114849" w:rsidP="00CC6BA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4849">
        <w:rPr>
          <w:rFonts w:ascii="Times New Roman" w:hAnsi="Times New Roman" w:cs="Times New Roman"/>
          <w:sz w:val="24"/>
          <w:szCs w:val="24"/>
        </w:rPr>
        <w:t>The two rectangles below are similar if the sides are proportional to each other. In other words, they are similar i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20" w14:anchorId="02FA5E2F">
          <v:shape id="_x0000_i1254" type="#_x0000_t75" alt="" style="width:33.2pt;height:30.7pt;mso-width-percent:0;mso-height-percent:0;mso-width-percent:0;mso-height-percent:0" o:ole="">
            <v:imagedata r:id="rId120" o:title=""/>
          </v:shape>
          <o:OLEObject Type="Embed" ProgID="Equation.DSMT4" ShapeID="_x0000_i1254" DrawAspect="Content" ObjectID="_1688999018" r:id="rId121"/>
        </w:object>
      </w:r>
      <w:r w:rsidR="00CC6BA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6BABEE" w14:textId="77777777" w:rsidR="00114849" w:rsidRPr="00114849" w:rsidRDefault="0011484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59FBF5C8" wp14:editId="3210E927">
                <wp:simplePos x="0" y="0"/>
                <wp:positionH relativeFrom="column">
                  <wp:posOffset>323850</wp:posOffset>
                </wp:positionH>
                <wp:positionV relativeFrom="paragraph">
                  <wp:posOffset>270510</wp:posOffset>
                </wp:positionV>
                <wp:extent cx="866775" cy="516890"/>
                <wp:effectExtent l="0" t="0" r="28575" b="16510"/>
                <wp:wrapNone/>
                <wp:docPr id="50698" name="Flowchart: Process 506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5168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DCA9666">
              <v:shapetype id="_x0000_t109" coordsize="21600,21600" o:spt="109" path="m,l,21600r21600,l21600,xe" w14:anchorId="6B3852D8">
                <v:stroke joinstyle="miter"/>
                <v:path gradientshapeok="t" o:connecttype="rect"/>
              </v:shapetype>
              <v:shape id="Flowchart: Process 50698" style="position:absolute;margin-left:25.5pt;margin-top:21.3pt;width:68.25pt;height:40.7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4DCD5270" wp14:editId="58E06149">
                <wp:simplePos x="0" y="0"/>
                <wp:positionH relativeFrom="column">
                  <wp:posOffset>1790700</wp:posOffset>
                </wp:positionH>
                <wp:positionV relativeFrom="paragraph">
                  <wp:posOffset>22860</wp:posOffset>
                </wp:positionV>
                <wp:extent cx="1409700" cy="735965"/>
                <wp:effectExtent l="0" t="0" r="19050" b="26035"/>
                <wp:wrapNone/>
                <wp:docPr id="50699" name="Flowchart: Process 506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9700" cy="735965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86BD366">
              <v:shape id="Flowchart: Process 50699" style="position:absolute;margin-left:141pt;margin-top:1.8pt;width:111pt;height:57.95pt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" w14:anchorId="15B469CF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BAF93B7" w14:textId="77777777" w:rsidR="001472BA" w:rsidRDefault="00C47309" w:rsidP="00855D6E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C47309">
        <w:rPr>
          <w:rFonts w:ascii="Times New Roman" w:hAnsi="Times New Roman" w:cs="Times New Roman"/>
          <w:b/>
          <w:i/>
          <w:sz w:val="28"/>
          <w:szCs w:val="28"/>
        </w:rPr>
        <w:t xml:space="preserve"> a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 xml:space="preserve">     c</w:t>
      </w:r>
    </w:p>
    <w:p w14:paraId="09C2AD8C" w14:textId="77777777" w:rsidR="00C47309" w:rsidRDefault="00C47309" w:rsidP="00855D6E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</w:p>
    <w:p w14:paraId="0C889414" w14:textId="77777777" w:rsidR="00966466" w:rsidRPr="00FC5DEE" w:rsidRDefault="00C47309" w:rsidP="00FC5DEE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  <w:t xml:space="preserve">    b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>d</w:t>
      </w:r>
      <w:r w:rsidR="00966466">
        <w:rPr>
          <w:rFonts w:ascii="Times New Roman" w:hAnsi="Times New Roman" w:cs="Times New Roman"/>
          <w:sz w:val="24"/>
          <w:szCs w:val="24"/>
        </w:rPr>
        <w:br/>
      </w:r>
      <w:r w:rsidR="000803AD">
        <w:rPr>
          <w:rFonts w:ascii="Times New Roman" w:hAnsi="Times New Roman" w:cs="Times New Roman"/>
          <w:sz w:val="24"/>
          <w:szCs w:val="24"/>
        </w:rPr>
        <w:t>The two rectangles</w:t>
      </w:r>
      <w:r w:rsidR="008B5B5B" w:rsidRPr="008B5B5B">
        <w:rPr>
          <w:rFonts w:ascii="Times New Roman" w:hAnsi="Times New Roman" w:cs="Times New Roman"/>
          <w:sz w:val="24"/>
          <w:szCs w:val="24"/>
        </w:rPr>
        <w:t xml:space="preserve"> are related by the scale factor </w:t>
      </w:r>
      <w:r w:rsidR="008B5B5B" w:rsidRPr="00F86897">
        <w:rPr>
          <w:rFonts w:ascii="Times New Roman" w:hAnsi="Times New Roman" w:cs="Times New Roman"/>
          <w:i/>
          <w:sz w:val="24"/>
          <w:szCs w:val="24"/>
        </w:rPr>
        <w:t>k</w:t>
      </w:r>
      <w:r w:rsidR="008B5B5B" w:rsidRPr="008B5B5B">
        <w:rPr>
          <w:rFonts w:ascii="Times New Roman" w:hAnsi="Times New Roman" w:cs="Times New Roman"/>
          <w:sz w:val="24"/>
          <w:szCs w:val="24"/>
        </w:rPr>
        <w:t>.</w:t>
      </w:r>
      <w:r w:rsidR="008B5B5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6466">
        <w:rPr>
          <w:rFonts w:ascii="Times New Roman" w:hAnsi="Times New Roman" w:cs="Times New Roman"/>
          <w:sz w:val="24"/>
          <w:szCs w:val="24"/>
        </w:rPr>
        <w:t>Therefore, the sides of the rectangles are related to each other by:</w:t>
      </w:r>
      <w:r w:rsidR="00284F1F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 w14:anchorId="33011C1D">
          <v:shape id="_x0000_i1253" type="#_x0000_t75" alt="" style="width:93.9pt;height:15.65pt;mso-width-percent:0;mso-height-percent:0;mso-width-percent:0;mso-height-percent:0" o:ole="">
            <v:imagedata r:id="rId122" o:title=""/>
          </v:shape>
          <o:OLEObject Type="Embed" ProgID="Equation.DSMT4" ShapeID="_x0000_i1253" DrawAspect="Content" ObjectID="_1688999019" r:id="rId123"/>
        </w:object>
      </w:r>
      <w:r w:rsidR="00966466">
        <w:rPr>
          <w:rFonts w:ascii="Times New Roman" w:hAnsi="Times New Roman" w:cs="Times New Roman"/>
          <w:sz w:val="24"/>
          <w:szCs w:val="24"/>
        </w:rPr>
        <w:t>.</w:t>
      </w:r>
    </w:p>
    <w:p w14:paraId="6EA569ED" w14:textId="77777777" w:rsidR="00482FEC" w:rsidRDefault="00BC6D5E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CA06245">
          <v:shape id="_x0000_i1252" type="#_x0000_t75" alt="" style="width:11.9pt;height:12.5pt;mso-width-percent:0;mso-height-percent:0;mso-width-percent:0;mso-height-percent:0" o:ole="">
            <v:imagedata r:id="rId124" o:title=""/>
          </v:shape>
          <o:OLEObject Type="Embed" ProgID="Equation.DSMT4" ShapeID="_x0000_i1252" DrawAspect="Content" ObjectID="_1688999020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= perimeter of the smaller rectangle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3FE6D3D2">
          <v:shape id="_x0000_i1251" type="#_x0000_t75" alt="" style="width:14.4pt;height:12.5pt;mso-width-percent:0;mso-height-percent:0;mso-width-percent:0;mso-height-percent:0" o:ole="">
            <v:imagedata r:id="rId126" o:title=""/>
          </v:shape>
          <o:OLEObject Type="Embed" ProgID="Equation.DSMT4" ShapeID="_x0000_i1251" DrawAspect="Content" ObjectID="_1688999021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=</w:t>
      </w:r>
      <w:r w:rsidR="00482FEC">
        <w:rPr>
          <w:rFonts w:ascii="Times New Roman" w:hAnsi="Times New Roman" w:cs="Times New Roman"/>
          <w:sz w:val="24"/>
          <w:szCs w:val="24"/>
        </w:rPr>
        <w:t xml:space="preserve"> perimeter of the </w:t>
      </w:r>
      <w:r>
        <w:rPr>
          <w:rFonts w:ascii="Times New Roman" w:hAnsi="Times New Roman" w:cs="Times New Roman"/>
          <w:sz w:val="24"/>
          <w:szCs w:val="24"/>
        </w:rPr>
        <w:t>larger rectangle.</w:t>
      </w:r>
    </w:p>
    <w:p w14:paraId="5ADD9ECF" w14:textId="77777777" w:rsidR="00482FEC" w:rsidRDefault="00482FE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80" w:dyaOrig="279" w14:anchorId="15590891">
          <v:shape id="_x0000_i1250" type="#_x0000_t75" alt="" style="width:83.9pt;height:14.4pt;mso-width-percent:0;mso-height-percent:0;mso-width-percent:0;mso-height-percent:0" o:ole="">
            <v:imagedata r:id="rId128" o:title=""/>
          </v:shape>
          <o:OLEObject Type="Embed" ProgID="Equation.DSMT4" ShapeID="_x0000_i1250" DrawAspect="Content" ObjectID="_1688999022" r:id="rId1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2252D4" w14:textId="77777777" w:rsidR="00482FEC" w:rsidRDefault="00482FEC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0" w:dyaOrig="279" w14:anchorId="13AA5E06">
          <v:shape id="_x0000_i1249" type="#_x0000_t75" alt="" style="width:62pt;height:14.4pt;mso-width-percent:0;mso-height-percent:0;mso-width-percent:0;mso-height-percent:0" o:ole="">
            <v:imagedata r:id="rId130" o:title=""/>
          </v:shape>
          <o:OLEObject Type="Embed" ProgID="Equation.DSMT4" ShapeID="_x0000_i1249" DrawAspect="Content" ObjectID="_1688999023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, but remember that </w:t>
      </w:r>
      <w:r w:rsidR="00E47C26" w:rsidRPr="008B5B5B">
        <w:rPr>
          <w:rFonts w:ascii="Times New Roman" w:hAnsi="Times New Roman" w:cs="Times New Roman"/>
          <w:b/>
          <w:noProof/>
          <w:position w:val="-10"/>
          <w:sz w:val="28"/>
          <w:szCs w:val="28"/>
        </w:rPr>
        <w:object w:dxaOrig="1880" w:dyaOrig="320" w14:anchorId="09E5BA44">
          <v:shape id="_x0000_i1248" type="#_x0000_t75" alt="" style="width:93.9pt;height:15.65pt;mso-width-percent:0;mso-height-percent:0;mso-width-percent:0;mso-height-percent:0" o:ole="">
            <v:imagedata r:id="rId122" o:title=""/>
          </v:shape>
          <o:OLEObject Type="Embed" ProgID="Equation.DSMT4" ShapeID="_x0000_i1248" DrawAspect="Content" ObjectID="_1688999024" r:id="rId132"/>
        </w:object>
      </w:r>
      <w:r w:rsidRPr="00482FEC">
        <w:rPr>
          <w:rFonts w:ascii="Times New Roman" w:hAnsi="Times New Roman" w:cs="Times New Roman"/>
          <w:sz w:val="24"/>
          <w:szCs w:val="24"/>
        </w:rPr>
        <w:t>, so</w:t>
      </w:r>
    </w:p>
    <w:p w14:paraId="56D04A82" w14:textId="77777777" w:rsidR="00482FEC" w:rsidRDefault="006B7093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60" w:dyaOrig="279" w14:anchorId="4D276B04">
          <v:shape id="_x0000_i1247" type="#_x0000_t75" alt="" style="width:72.65pt;height:14.4pt;mso-width-percent:0;mso-height-percent:0;mso-width-percent:0;mso-height-percent:0" o:ole="">
            <v:imagedata r:id="rId133" o:title=""/>
          </v:shape>
          <o:OLEObject Type="Embed" ProgID="Equation.DSMT4" ShapeID="_x0000_i1247" DrawAspect="Content" ObjectID="_1688999025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, now factor out the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7C4147A6">
          <v:shape id="_x0000_i1246" type="#_x0000_t75" alt="" style="width:10pt;height:14.4pt;mso-width-percent:0;mso-height-percent:0;mso-width-percent:0;mso-height-percent:0" o:ole="">
            <v:imagedata r:id="rId135" o:title=""/>
          </v:shape>
          <o:OLEObject Type="Embed" ProgID="Equation.DSMT4" ShapeID="_x0000_i1246" DrawAspect="Content" ObjectID="_1688999026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to get</w:t>
      </w:r>
    </w:p>
    <w:p w14:paraId="0FC73F9D" w14:textId="77777777" w:rsidR="006B7093" w:rsidRDefault="006B7093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00" w14:anchorId="6F66AB48">
          <v:shape id="_x0000_i1245" type="#_x0000_t75" alt="" style="width:78.9pt;height:20.05pt;mso-width-percent:0;mso-height-percent:0;mso-width-percent:0;mso-height-percent:0" o:ole="">
            <v:imagedata r:id="rId137" o:title=""/>
          </v:shape>
          <o:OLEObject Type="Embed" ProgID="Equation.DSMT4" ShapeID="_x0000_i1245" DrawAspect="Content" ObjectID="_1688999027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, and also,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80" w:dyaOrig="279" w14:anchorId="50C5CC49">
          <v:shape id="_x0000_i1244" type="#_x0000_t75" alt="" style="width:59.5pt;height:14.4pt;mso-width-percent:0;mso-height-percent:0;mso-width-percent:0;mso-height-percent:0" o:ole="">
            <v:imagedata r:id="rId139" o:title=""/>
          </v:shape>
          <o:OLEObject Type="Embed" ProgID="Equation.DSMT4" ShapeID="_x0000_i1244" DrawAspect="Content" ObjectID="_1688999028" r:id="rId140"/>
        </w:object>
      </w:r>
      <w:r>
        <w:rPr>
          <w:rFonts w:ascii="Times New Roman" w:hAnsi="Times New Roman" w:cs="Times New Roman"/>
          <w:sz w:val="24"/>
          <w:szCs w:val="24"/>
        </w:rPr>
        <w:t>, so</w:t>
      </w:r>
    </w:p>
    <w:p w14:paraId="69E0211B" w14:textId="77777777" w:rsidR="00482FEC" w:rsidRDefault="006B7093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 w14:anchorId="4F3AF259">
          <v:shape id="_x0000_i1243" type="#_x0000_t75" alt="" style="width:38.8pt;height:14.4pt;mso-width-percent:0;mso-height-percent:0;mso-width-percent:0;mso-height-percent:0" o:ole="">
            <v:imagedata r:id="rId141" o:title=""/>
          </v:shape>
          <o:OLEObject Type="Embed" ProgID="Equation.DSMT4" ShapeID="_x0000_i1243" DrawAspect="Content" ObjectID="_1688999029" r:id="rId14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966466" w14:paraId="2D864A7C" w14:textId="77777777" w:rsidTr="00276E25">
        <w:tc>
          <w:tcPr>
            <w:tcW w:w="8630" w:type="dxa"/>
          </w:tcPr>
          <w:p w14:paraId="5662F60E" w14:textId="77777777" w:rsidR="00966466" w:rsidRDefault="00966466" w:rsidP="009664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23701467">
                <v:shape id="_x0000_i1242" type="#_x0000_t75" alt="" style="width:11.9pt;height:12.5pt;mso-width-percent:0;mso-height-percent:0;mso-width-percent:0;mso-height-percent:0" o:ole="">
                  <v:imagedata r:id="rId143" o:title=""/>
                </v:shape>
                <o:OLEObject Type="Embed" ProgID="Equation.DSMT4" ShapeID="_x0000_i1242" DrawAspect="Content" ObjectID="_1688999030" r:id="rId1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perimeter of the smaller rectangle and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1DCB859E">
                <v:shape id="_x0000_i1241" type="#_x0000_t75" alt="" style="width:14.4pt;height:12.5pt;mso-width-percent:0;mso-height-percent:0;mso-width-percent:0;mso-height-percent:0" o:ole="">
                  <v:imagedata r:id="rId145" o:title=""/>
                </v:shape>
                <o:OLEObject Type="Embed" ProgID="Equation.DSMT4" ShapeID="_x0000_i1241" DrawAspect="Content" ObjectID="_1688999031" r:id="rId1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perimeter of the larger rectangle, then the two</w:t>
            </w:r>
            <w:r w:rsidRPr="000642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6E25">
              <w:rPr>
                <w:rFonts w:ascii="Times New Roman" w:hAnsi="Times New Roman" w:cs="Times New Roman"/>
                <w:b/>
                <w:sz w:val="24"/>
                <w:szCs w:val="24"/>
              </w:rPr>
              <w:t>perimeters are related by</w:t>
            </w:r>
            <w:r w:rsidRPr="000642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780" w:dyaOrig="279" w14:anchorId="23D1BBD7">
                <v:shape id="_x0000_i1240" type="#_x0000_t75" alt="" style="width:38.8pt;height:14.4pt;mso-width-percent:0;mso-height-percent:0;mso-width-percent:0;mso-height-percent:0" o:ole="">
                  <v:imagedata r:id="rId147" o:title=""/>
                </v:shape>
                <o:OLEObject Type="Embed" ProgID="Equation.DSMT4" ShapeID="_x0000_i1240" DrawAspect="Content" ObjectID="_1688999032" r:id="rId1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3E430E5" w14:textId="77777777" w:rsidR="00966466" w:rsidRDefault="00966466" w:rsidP="00855D6E">
      <w:pPr>
        <w:rPr>
          <w:rFonts w:ascii="Times New Roman" w:hAnsi="Times New Roman" w:cs="Times New Roman"/>
          <w:sz w:val="24"/>
          <w:szCs w:val="24"/>
        </w:rPr>
      </w:pPr>
    </w:p>
    <w:p w14:paraId="34347D5C" w14:textId="77777777" w:rsidR="009E32A6" w:rsidRDefault="009E32A6" w:rsidP="009E32A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01FFED9">
          <v:shape id="_x0000_i1239" type="#_x0000_t75" alt="" style="width:11.9pt;height:12.5pt;mso-width-percent:0;mso-height-percent:0;mso-width-percent:0;mso-height-percent:0" o:ole="">
            <v:imagedata r:id="rId149" o:title=""/>
          </v:shape>
          <o:OLEObject Type="Embed" ProgID="Equation.DSMT4" ShapeID="_x0000_i1239" DrawAspect="Content" ObjectID="_1688999033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= area of the smaller rectangle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26809935">
          <v:shape id="_x0000_i1238" type="#_x0000_t75" alt="" style="width:14.4pt;height:12.5pt;mso-width-percent:0;mso-height-percent:0;mso-width-percent:0;mso-height-percent:0" o:ole="">
            <v:imagedata r:id="rId151" o:title=""/>
          </v:shape>
          <o:OLEObject Type="Embed" ProgID="Equation.DSMT4" ShapeID="_x0000_i1238" DrawAspect="Content" ObjectID="_1688999034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= the area of the larger rectangle.</w:t>
      </w:r>
    </w:p>
    <w:p w14:paraId="5CBA06CA" w14:textId="77777777" w:rsidR="009E32A6" w:rsidRDefault="009E32A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 w14:anchorId="2E825FF2">
          <v:shape id="_x0000_i1237" type="#_x0000_t75" alt="" style="width:42.55pt;height:14.4pt;mso-width-percent:0;mso-height-percent:0;mso-width-percent:0;mso-height-percent:0" o:ole="">
            <v:imagedata r:id="rId153" o:title=""/>
          </v:shape>
          <o:OLEObject Type="Embed" ProgID="Equation.DSMT4" ShapeID="_x0000_i1237" DrawAspect="Content" ObjectID="_1688999035" r:id="rId154"/>
        </w:object>
      </w:r>
      <w:r>
        <w:rPr>
          <w:rFonts w:ascii="Times New Roman" w:hAnsi="Times New Roman" w:cs="Times New Roman"/>
          <w:sz w:val="24"/>
          <w:szCs w:val="24"/>
        </w:rPr>
        <w:t xml:space="preserve"> , but remember that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80" w:dyaOrig="320" w14:anchorId="5AA78AA6">
          <v:shape id="_x0000_i1236" type="#_x0000_t75" alt="" style="width:93.9pt;height:15.65pt;mso-width-percent:0;mso-height-percent:0;mso-width-percent:0;mso-height-percent:0" o:ole="">
            <v:imagedata r:id="rId122" o:title=""/>
          </v:shape>
          <o:OLEObject Type="Embed" ProgID="Equation.DSMT4" ShapeID="_x0000_i1236" DrawAspect="Content" ObjectID="_1688999036" r:id="rId155"/>
        </w:object>
      </w:r>
      <w:r w:rsidRPr="009E32A6">
        <w:rPr>
          <w:rFonts w:ascii="Times New Roman" w:hAnsi="Times New Roman" w:cs="Times New Roman"/>
          <w:sz w:val="24"/>
          <w:szCs w:val="24"/>
        </w:rPr>
        <w:t>, so</w:t>
      </w:r>
    </w:p>
    <w:p w14:paraId="67A36173" w14:textId="77777777" w:rsidR="009E32A6" w:rsidRDefault="009E32A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279" w14:anchorId="687EE3EF">
          <v:shape id="_x0000_i1235" type="#_x0000_t75" alt="" style="width:53.2pt;height:14.4pt;mso-width-percent:0;mso-height-percent:0;mso-width-percent:0;mso-height-percent:0" o:ole="">
            <v:imagedata r:id="rId156" o:title=""/>
          </v:shape>
          <o:OLEObject Type="Embed" ProgID="Equation.DSMT4" ShapeID="_x0000_i1235" DrawAspect="Content" ObjectID="_1688999037" r:id="rId157"/>
        </w:object>
      </w:r>
      <w:r>
        <w:rPr>
          <w:rFonts w:ascii="Times New Roman" w:hAnsi="Times New Roman" w:cs="Times New Roman"/>
          <w:sz w:val="24"/>
          <w:szCs w:val="24"/>
        </w:rPr>
        <w:t>, rearrange to get</w:t>
      </w:r>
    </w:p>
    <w:p w14:paraId="01DE7277" w14:textId="77777777" w:rsidR="00276E25" w:rsidRDefault="009E32A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60" w:dyaOrig="320" w14:anchorId="66FB3BA9">
          <v:shape id="_x0000_i1234" type="#_x0000_t75" alt="" style="width:53.2pt;height:15.65pt;mso-width-percent:0;mso-height-percent:0;mso-width-percent:0;mso-height-percent:0" o:ole="">
            <v:imagedata r:id="rId158" o:title=""/>
          </v:shape>
          <o:OLEObject Type="Embed" ProgID="Equation.DSMT4" ShapeID="_x0000_i1234" DrawAspect="Content" ObjectID="_1688999038" r:id="rId159"/>
        </w:object>
      </w:r>
      <w:r>
        <w:rPr>
          <w:rFonts w:ascii="Times New Roman" w:hAnsi="Times New Roman" w:cs="Times New Roman"/>
          <w:sz w:val="24"/>
          <w:szCs w:val="24"/>
        </w:rPr>
        <w:t>, and also</w:t>
      </w:r>
      <w:r w:rsidR="00276E2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 w14:anchorId="4F2CBB8E">
          <v:shape id="_x0000_i1233" type="#_x0000_t75" alt="" style="width:40.05pt;height:14.4pt;mso-width-percent:0;mso-height-percent:0;mso-width-percent:0;mso-height-percent:0" o:ole="">
            <v:imagedata r:id="rId160" o:title=""/>
          </v:shape>
          <o:OLEObject Type="Embed" ProgID="Equation.DSMT4" ShapeID="_x0000_i1233" DrawAspect="Content" ObjectID="_1688999039" r:id="rId161"/>
        </w:object>
      </w:r>
      <w:r w:rsidR="00276E25">
        <w:rPr>
          <w:rFonts w:ascii="Times New Roman" w:hAnsi="Times New Roman" w:cs="Times New Roman"/>
          <w:sz w:val="24"/>
          <w:szCs w:val="24"/>
        </w:rPr>
        <w:t>, so</w:t>
      </w:r>
    </w:p>
    <w:p w14:paraId="4DD9F21B" w14:textId="77777777" w:rsidR="009E32A6" w:rsidRDefault="00276E2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E32A6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320" w14:anchorId="0224056A">
          <v:shape id="_x0000_i1232" type="#_x0000_t75" alt="" style="width:45.1pt;height:15.65pt;mso-width-percent:0;mso-height-percent:0;mso-width-percent:0;mso-height-percent:0" o:ole="">
            <v:imagedata r:id="rId162" o:title=""/>
          </v:shape>
          <o:OLEObject Type="Embed" ProgID="Equation.DSMT4" ShapeID="_x0000_i1232" DrawAspect="Content" ObjectID="_1688999040" r:id="rId16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76E25" w14:paraId="09FB85DE" w14:textId="77777777" w:rsidTr="00276E25">
        <w:tc>
          <w:tcPr>
            <w:tcW w:w="8630" w:type="dxa"/>
          </w:tcPr>
          <w:p w14:paraId="3D29DC77" w14:textId="77777777" w:rsidR="00276E25" w:rsidRPr="00276E25" w:rsidRDefault="00276E25" w:rsidP="00276E25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3AF06A48">
                <v:shape id="_x0000_i1231" type="#_x0000_t75" alt="" style="width:11.9pt;height:12.5pt;mso-width-percent:0;mso-height-percent:0;mso-width-percent:0;mso-height-percent:0" o:ole="">
                  <v:imagedata r:id="rId164" o:title=""/>
                </v:shape>
                <o:OLEObject Type="Embed" ProgID="Equation.DSMT4" ShapeID="_x0000_i1231" DrawAspect="Content" ObjectID="_1688999041" r:id="rId1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area of the smaller rectangle and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342A1D88">
                <v:shape id="_x0000_i1230" type="#_x0000_t75" alt="" style="width:14.4pt;height:12.5pt;mso-width-percent:0;mso-height-percent:0;mso-width-percent:0;mso-height-percent:0" o:ole="">
                  <v:imagedata r:id="rId166" o:title=""/>
                </v:shape>
                <o:OLEObject Type="Embed" ProgID="Equation.DSMT4" ShapeID="_x0000_i1230" DrawAspect="Content" ObjectID="_1688999042" r:id="rId1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presents the area of the larger rectangle, then the two</w:t>
            </w:r>
            <w:r w:rsidRPr="000642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6E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reas are related by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00" w:dyaOrig="320" w14:anchorId="4EBBBEED">
                <v:shape id="_x0000_i1229" type="#_x0000_t75" alt="" style="width:45.1pt;height:15.65pt;mso-width-percent:0;mso-height-percent:0;mso-width-percent:0;mso-height-percent:0" o:ole="">
                  <v:imagedata r:id="rId168" o:title=""/>
                </v:shape>
                <o:OLEObject Type="Embed" ProgID="Equation.DSMT4" ShapeID="_x0000_i1229" DrawAspect="Content" ObjectID="_1688999043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14B57D0" w14:textId="77777777" w:rsidR="00276E25" w:rsidRDefault="00276E25" w:rsidP="00855D6E">
      <w:pPr>
        <w:rPr>
          <w:rFonts w:ascii="Times New Roman" w:hAnsi="Times New Roman" w:cs="Times New Roman"/>
          <w:sz w:val="24"/>
          <w:szCs w:val="24"/>
        </w:rPr>
      </w:pPr>
    </w:p>
    <w:p w14:paraId="127488F4" w14:textId="77777777" w:rsidR="00D370CF" w:rsidRDefault="00D370CF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91333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681E6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A9133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2352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81E69">
        <w:rPr>
          <w:rFonts w:ascii="Times New Roman" w:hAnsi="Times New Roman" w:cs="Times New Roman"/>
          <w:b/>
          <w:bCs/>
          <w:sz w:val="24"/>
          <w:szCs w:val="24"/>
        </w:rPr>
        <w:t>Areas and Perimeters of Similar Triangles</w:t>
      </w:r>
    </w:p>
    <w:p w14:paraId="1BB6A992" w14:textId="77777777" w:rsidR="003F4A8B" w:rsidRPr="00C350D1" w:rsidRDefault="00681E69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>Figure 10.3.8: The Triangles in this Figure are Similar Triangles</w:t>
      </w:r>
    </w:p>
    <w:p w14:paraId="499410F8" w14:textId="77777777" w:rsidR="00864979" w:rsidRDefault="003F4A8B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13985FBE" wp14:editId="579DC71A">
                <wp:simplePos x="0" y="0"/>
                <wp:positionH relativeFrom="column">
                  <wp:posOffset>1878330</wp:posOffset>
                </wp:positionH>
                <wp:positionV relativeFrom="paragraph">
                  <wp:posOffset>10160</wp:posOffset>
                </wp:positionV>
                <wp:extent cx="1060704" cy="914400"/>
                <wp:effectExtent l="0" t="0" r="25400" b="19050"/>
                <wp:wrapNone/>
                <wp:docPr id="50717" name="Isosceles Triangle 507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9144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56458F41">
              <v:shapetype id="_x0000_t5" coordsize="21600,21600" o:spt="5" adj="10800" path="m@0,l,21600r21600,xe" w14:anchorId="29577D67">
                <v:stroke joinstyle="miter"/>
                <v:formulas>
                  <v:f eqn="val #0"/>
                  <v:f eqn="prod #0 1 2"/>
                  <v:f eqn="sum @1 10800 0"/>
                </v:formulas>
                <v:path textboxrect="0,10800,10800,18000;5400,10800,16200,18000;10800,10800,21600,18000;0,7200,7200,21600;7200,7200,14400,21600;14400,7200,21600,21600" gradientshapeok="t" o:connecttype="custom" o:connectlocs="@0,0;@1,10800;0,21600;10800,21600;21600,21600;@2,10800"/>
                <v:handles>
                  <v:h position="#0,topLeft" xrange="0,21600"/>
                </v:handles>
              </v:shapetype>
              <v:shape id="Isosceles Triangle 50717" style="position:absolute;margin-left:147.9pt;margin-top:.8pt;width:83.5pt;height:1in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05BC625" w14:textId="77777777" w:rsidR="00864979" w:rsidRDefault="0086497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5AEC0A6F" wp14:editId="2C5923EF">
                <wp:simplePos x="0" y="0"/>
                <wp:positionH relativeFrom="column">
                  <wp:posOffset>702945</wp:posOffset>
                </wp:positionH>
                <wp:positionV relativeFrom="paragraph">
                  <wp:posOffset>173355</wp:posOffset>
                </wp:positionV>
                <wp:extent cx="504825" cy="409575"/>
                <wp:effectExtent l="0" t="0" r="28575" b="28575"/>
                <wp:wrapNone/>
                <wp:docPr id="50718" name="Isosceles Triangle 507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" cy="40957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2360772">
              <v:shape id="Isosceles Triangle 50718" style="position:absolute;margin-left:55.35pt;margin-top:13.65pt;width:39.75pt;height:32.25pt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" w14:anchorId="1793F16F"/>
            </w:pict>
          </mc:Fallback>
        </mc:AlternateContent>
      </w:r>
      <w:r w:rsidR="003F4A8B">
        <w:rPr>
          <w:rFonts w:ascii="Times New Roman" w:hAnsi="Times New Roman" w:cs="Times New Roman"/>
          <w:sz w:val="24"/>
          <w:szCs w:val="24"/>
        </w:rPr>
        <w:tab/>
      </w:r>
    </w:p>
    <w:p w14:paraId="6BCD614A" w14:textId="77777777" w:rsidR="00864979" w:rsidRDefault="003F4A8B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411A4AA5" w14:textId="77777777" w:rsidR="00395B53" w:rsidRDefault="003F4A8B" w:rsidP="00395B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6</w:t>
      </w:r>
    </w:p>
    <w:p w14:paraId="28AE7209" w14:textId="77777777" w:rsidR="00864979" w:rsidRDefault="00395B53" w:rsidP="00C350D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864979">
        <w:rPr>
          <w:rFonts w:ascii="Times New Roman" w:hAnsi="Times New Roman" w:cs="Times New Roman"/>
          <w:sz w:val="24"/>
          <w:szCs w:val="24"/>
        </w:rPr>
        <w:t>Determine the peri</w:t>
      </w:r>
      <w:r w:rsidR="003F4A8B">
        <w:rPr>
          <w:rFonts w:ascii="Times New Roman" w:hAnsi="Times New Roman" w:cs="Times New Roman"/>
          <w:sz w:val="24"/>
          <w:szCs w:val="24"/>
        </w:rPr>
        <w:t xml:space="preserve">meter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2C458F8">
          <v:shape id="_x0000_i1228" type="#_x0000_t75" alt="" style="width:14.4pt;height:12.5pt;mso-width-percent:0;mso-height-percent:0;mso-width-percent:0;mso-height-percent:0" o:ole="">
            <v:imagedata r:id="rId170" o:title=""/>
          </v:shape>
          <o:OLEObject Type="Embed" ProgID="Equation.DSMT4" ShapeID="_x0000_i1228" DrawAspect="Content" ObjectID="_1688999044" r:id="rId171"/>
        </w:object>
      </w:r>
      <w:r w:rsidR="00C350D1">
        <w:rPr>
          <w:rFonts w:ascii="Times New Roman" w:hAnsi="Times New Roman" w:cs="Times New Roman"/>
          <w:sz w:val="24"/>
          <w:szCs w:val="24"/>
        </w:rPr>
        <w:t xml:space="preserve"> </w:t>
      </w:r>
      <w:r w:rsidR="003F4A8B">
        <w:rPr>
          <w:rFonts w:ascii="Times New Roman" w:hAnsi="Times New Roman" w:cs="Times New Roman"/>
          <w:sz w:val="24"/>
          <w:szCs w:val="24"/>
        </w:rPr>
        <w:t xml:space="preserve">of </w:t>
      </w:r>
      <w:r w:rsidR="00C350D1">
        <w:rPr>
          <w:rFonts w:ascii="Times New Roman" w:hAnsi="Times New Roman" w:cs="Times New Roman"/>
          <w:sz w:val="24"/>
          <w:szCs w:val="24"/>
        </w:rPr>
        <w:t>the larger triangle</w:t>
      </w:r>
      <w:r w:rsidR="003F4A8B">
        <w:rPr>
          <w:rFonts w:ascii="Times New Roman" w:hAnsi="Times New Roman" w:cs="Times New Roman"/>
          <w:sz w:val="24"/>
          <w:szCs w:val="24"/>
        </w:rPr>
        <w:t xml:space="preserve"> </w:t>
      </w:r>
      <w:r w:rsidR="00B6553D">
        <w:rPr>
          <w:rFonts w:ascii="Times New Roman" w:hAnsi="Times New Roman" w:cs="Times New Roman"/>
          <w:sz w:val="24"/>
          <w:szCs w:val="24"/>
        </w:rPr>
        <w:t>if the perimeter</w:t>
      </w:r>
      <w:r w:rsidR="00C350D1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7196176E">
          <v:shape id="_x0000_i1227" type="#_x0000_t75" alt="" style="width:11.9pt;height:12.5pt;mso-width-percent:0;mso-height-percent:0;mso-width-percent:0;mso-height-percent:0" o:ole="">
            <v:imagedata r:id="rId172" o:title=""/>
          </v:shape>
          <o:OLEObject Type="Embed" ProgID="Equation.DSMT4" ShapeID="_x0000_i1227" DrawAspect="Content" ObjectID="_1688999045" r:id="rId173"/>
        </w:object>
      </w:r>
      <w:r w:rsidR="00C350D1">
        <w:rPr>
          <w:rFonts w:ascii="Times New Roman" w:hAnsi="Times New Roman" w:cs="Times New Roman"/>
          <w:sz w:val="24"/>
          <w:szCs w:val="24"/>
        </w:rPr>
        <w:t xml:space="preserve"> of the smaller triangle </w:t>
      </w:r>
      <w:r w:rsidR="00B6553D">
        <w:rPr>
          <w:rFonts w:ascii="Times New Roman" w:hAnsi="Times New Roman" w:cs="Times New Roman"/>
          <w:sz w:val="24"/>
          <w:szCs w:val="24"/>
        </w:rPr>
        <w:t>is 12</w:t>
      </w:r>
      <w:r w:rsidR="00E02A02">
        <w:rPr>
          <w:rFonts w:ascii="Times New Roman" w:hAnsi="Times New Roman" w:cs="Times New Roman"/>
          <w:sz w:val="24"/>
          <w:szCs w:val="24"/>
        </w:rPr>
        <w:t xml:space="preserve"> </w:t>
      </w:r>
      <w:r w:rsidR="00E02A02" w:rsidRPr="00E02A02">
        <w:rPr>
          <w:rFonts w:ascii="Times New Roman" w:hAnsi="Times New Roman" w:cs="Times New Roman"/>
          <w:i/>
          <w:sz w:val="24"/>
          <w:szCs w:val="24"/>
        </w:rPr>
        <w:t>mm</w:t>
      </w:r>
      <w:r w:rsidR="00E02A02">
        <w:rPr>
          <w:rFonts w:ascii="Times New Roman" w:hAnsi="Times New Roman" w:cs="Times New Roman"/>
          <w:i/>
          <w:sz w:val="24"/>
          <w:szCs w:val="24"/>
        </w:rPr>
        <w:t>.</w:t>
      </w:r>
    </w:p>
    <w:p w14:paraId="475991CB" w14:textId="77777777" w:rsidR="00864979" w:rsidRDefault="00C350D1" w:rsidP="00C350D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Determine the area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260DC22F">
          <v:shape id="_x0000_i1226" type="#_x0000_t75" alt="" style="width:14.4pt;height:12.5pt;mso-width-percent:0;mso-height-percent:0;mso-width-percent:0;mso-height-percent:0" o:ole="">
            <v:imagedata r:id="rId174" o:title=""/>
          </v:shape>
          <o:OLEObject Type="Embed" ProgID="Equation.DSMT4" ShapeID="_x0000_i1226" DrawAspect="Content" ObjectID="_1688999046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larger triangle</w:t>
      </w:r>
      <w:r w:rsidR="00B6553D">
        <w:rPr>
          <w:rFonts w:ascii="Times New Roman" w:hAnsi="Times New Roman" w:cs="Times New Roman"/>
          <w:sz w:val="24"/>
          <w:szCs w:val="24"/>
        </w:rPr>
        <w:t xml:space="preserve"> if the area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78DF5C36">
          <v:shape id="_x0000_i1225" type="#_x0000_t75" alt="" style="width:11.9pt;height:12.5pt;mso-width-percent:0;mso-height-percent:0;mso-width-percent:0;mso-height-percent:0" o:ole="">
            <v:imagedata r:id="rId176" o:title=""/>
          </v:shape>
          <o:OLEObject Type="Embed" ProgID="Equation.DSMT4" ShapeID="_x0000_i1225" DrawAspect="Content" ObjectID="_1688999047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smaller triangle</w:t>
      </w:r>
      <w:r w:rsidR="00B6553D">
        <w:rPr>
          <w:rFonts w:ascii="Times New Roman" w:hAnsi="Times New Roman" w:cs="Times New Roman"/>
          <w:sz w:val="24"/>
          <w:szCs w:val="24"/>
        </w:rPr>
        <w:t xml:space="preserve"> is </w:t>
      </w:r>
      <w:r w:rsidR="00395B53">
        <w:rPr>
          <w:rFonts w:ascii="Times New Roman" w:hAnsi="Times New Roman" w:cs="Times New Roman"/>
          <w:sz w:val="24"/>
          <w:szCs w:val="24"/>
        </w:rPr>
        <w:t>6.9</w:t>
      </w:r>
      <w:r w:rsidR="00E02A0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14:paraId="523B005F" w14:textId="77777777" w:rsidR="00820293" w:rsidRDefault="00395B53" w:rsidP="00395B5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rst, f</w:t>
      </w:r>
      <w:r w:rsidR="00E02A02" w:rsidRPr="00395B53">
        <w:rPr>
          <w:rFonts w:ascii="Times New Roman" w:hAnsi="Times New Roman" w:cs="Times New Roman"/>
          <w:sz w:val="24"/>
          <w:szCs w:val="24"/>
        </w:rPr>
        <w:t>ind the scale factor</w:t>
      </w:r>
      <w:r>
        <w:rPr>
          <w:rFonts w:ascii="Times New Roman" w:hAnsi="Times New Roman" w:cs="Times New Roman"/>
          <w:sz w:val="24"/>
          <w:szCs w:val="24"/>
        </w:rPr>
        <w:t xml:space="preserve"> using the fact that similar triangles have sides that are proportional to each other</w:t>
      </w:r>
      <w:r w:rsidR="005D71C5">
        <w:rPr>
          <w:rFonts w:ascii="Times New Roman" w:hAnsi="Times New Roman" w:cs="Times New Roman"/>
          <w:sz w:val="24"/>
          <w:szCs w:val="24"/>
        </w:rPr>
        <w:t xml:space="preserve">: </w:t>
      </w:r>
      <w:r w:rsidR="00E47C26" w:rsidRPr="00E02A02">
        <w:rPr>
          <w:noProof/>
          <w:position w:val="-24"/>
        </w:rPr>
        <w:object w:dxaOrig="1060" w:dyaOrig="620" w14:anchorId="2BE18D56">
          <v:shape id="_x0000_i1224" type="#_x0000_t75" alt="" style="width:53.2pt;height:30.7pt;mso-width-percent:0;mso-height-percent:0;mso-width-percent:0;mso-height-percent:0" o:ole="">
            <v:imagedata r:id="rId178" o:title=""/>
          </v:shape>
          <o:OLEObject Type="Embed" ProgID="Equation.DSMT4" ShapeID="_x0000_i1224" DrawAspect="Content" ObjectID="_1688999048" r:id="rId1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8A1E5E" w14:textId="77777777" w:rsidR="00395B53" w:rsidRDefault="00E47C26" w:rsidP="00395B5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 w14:anchorId="06F7F0B1">
          <v:shape id="_x0000_i1223" type="#_x0000_t75" alt="" style="width:38.8pt;height:14.4pt;mso-width-percent:0;mso-height-percent:0;mso-width-percent:0;mso-height-percent:0" o:ole="">
            <v:imagedata r:id="rId147" o:title=""/>
          </v:shape>
          <o:OLEObject Type="Embed" ProgID="Equation.DSMT4" ShapeID="_x0000_i1223" DrawAspect="Content" ObjectID="_1688999049" r:id="rId180"/>
        </w:object>
      </w:r>
    </w:p>
    <w:p w14:paraId="19BBDE88" w14:textId="77777777" w:rsidR="006F22D9" w:rsidRDefault="00E47C26" w:rsidP="006F22D9">
      <w:pPr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279" w14:anchorId="70D95E9C">
          <v:shape id="_x0000_i1222" type="#_x0000_t75" alt="" style="width:71.35pt;height:14.4pt;mso-width-percent:0;mso-height-percent:0;mso-width-percent:0;mso-height-percent:0" o:ole="">
            <v:imagedata r:id="rId181" o:title=""/>
          </v:shape>
          <o:OLEObject Type="Embed" ProgID="Equation.DSMT4" ShapeID="_x0000_i1222" DrawAspect="Content" ObjectID="_1688999050" r:id="rId182"/>
        </w:object>
      </w:r>
    </w:p>
    <w:p w14:paraId="5754CDD6" w14:textId="77777777" w:rsidR="006F22D9" w:rsidRDefault="00E47C26" w:rsidP="006F22D9">
      <w:pPr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320" w14:anchorId="5E0F7C3C">
          <v:shape id="_x0000_i1221" type="#_x0000_t75" alt="" style="width:59.5pt;height:15.65pt;mso-width-percent:0;mso-height-percent:0;mso-width-percent:0;mso-height-percent:0" o:ole="">
            <v:imagedata r:id="rId183" o:title=""/>
          </v:shape>
          <o:OLEObject Type="Embed" ProgID="Equation.DSMT4" ShapeID="_x0000_i1221" DrawAspect="Content" ObjectID="_1688999051" r:id="rId184"/>
        </w:object>
      </w:r>
    </w:p>
    <w:p w14:paraId="6B69810D" w14:textId="77777777" w:rsidR="008F71A1" w:rsidRDefault="00E47C26" w:rsidP="008F71A1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320" w14:anchorId="131DE37D">
          <v:shape id="_x0000_i1220" type="#_x0000_t75" alt="" style="width:45.1pt;height:15.65pt;mso-width-percent:0;mso-height-percent:0;mso-width-percent:0;mso-height-percent:0" o:ole="">
            <v:imagedata r:id="rId168" o:title=""/>
          </v:shape>
          <o:OLEObject Type="Embed" ProgID="Equation.DSMT4" ShapeID="_x0000_i1220" DrawAspect="Content" ObjectID="_1688999052" r:id="rId185"/>
        </w:object>
      </w:r>
    </w:p>
    <w:p w14:paraId="4988C8A8" w14:textId="77777777" w:rsidR="008F71A1" w:rsidRDefault="00E47C26" w:rsidP="008F71A1">
      <w:pPr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00" w:dyaOrig="320" w14:anchorId="7CACF624">
          <v:shape id="_x0000_i1219" type="#_x0000_t75" alt="" style="width:135.25pt;height:15.65pt;mso-width-percent:0;mso-height-percent:0;mso-width-percent:0;mso-height-percent:0" o:ole="">
            <v:imagedata r:id="rId186" o:title=""/>
          </v:shape>
          <o:OLEObject Type="Embed" ProgID="Equation.DSMT4" ShapeID="_x0000_i1219" DrawAspect="Content" ObjectID="_1688999053" r:id="rId187"/>
        </w:object>
      </w:r>
    </w:p>
    <w:p w14:paraId="1F86B577" w14:textId="77777777" w:rsidR="0086441D" w:rsidRPr="008F71A1" w:rsidRDefault="00E47C26" w:rsidP="0086441D">
      <w:pPr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40" w:dyaOrig="360" w14:anchorId="126BCB13">
          <v:shape id="_x0000_i1218" type="#_x0000_t75" alt="" style="width:77pt;height:18.15pt;mso-width-percent:0;mso-height-percent:0;mso-width-percent:0;mso-height-percent:0" o:ole="">
            <v:imagedata r:id="rId188" o:title=""/>
          </v:shape>
          <o:OLEObject Type="Embed" ProgID="Equation.DSMT4" ShapeID="_x0000_i1218" DrawAspect="Content" ObjectID="_1688999054" r:id="rId189"/>
        </w:object>
      </w:r>
      <w:r w:rsidR="0086441D">
        <w:rPr>
          <w:rFonts w:ascii="Times New Roman" w:hAnsi="Times New Roman" w:cs="Times New Roman"/>
          <w:sz w:val="24"/>
          <w:szCs w:val="24"/>
        </w:rPr>
        <w:br/>
      </w:r>
    </w:p>
    <w:p w14:paraId="0DEC674E" w14:textId="77777777" w:rsidR="00865DAA" w:rsidRPr="00F87DA6" w:rsidRDefault="001472BA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F87DA6">
        <w:rPr>
          <w:rFonts w:ascii="Times New Roman" w:hAnsi="Times New Roman" w:cs="Times New Roman"/>
          <w:b/>
          <w:sz w:val="24"/>
          <w:szCs w:val="24"/>
        </w:rPr>
        <w:t>Gnom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65DAA" w14:paraId="64756FCC" w14:textId="77777777" w:rsidTr="00865DAA">
        <w:tc>
          <w:tcPr>
            <w:tcW w:w="8630" w:type="dxa"/>
          </w:tcPr>
          <w:p w14:paraId="4143E358" w14:textId="77777777" w:rsidR="00865DAA" w:rsidRPr="00865DAA" w:rsidRDefault="00865DAA" w:rsidP="00DE2F0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FC5DEE">
              <w:rPr>
                <w:rFonts w:ascii="Times New Roman" w:hAnsi="Times New Roman" w:cs="Times New Roman"/>
                <w:b/>
                <w:sz w:val="24"/>
                <w:szCs w:val="24"/>
              </w:rPr>
              <w:t>g</w:t>
            </w:r>
            <w:r w:rsidRPr="00865DAA">
              <w:rPr>
                <w:rFonts w:ascii="Times New Roman" w:hAnsi="Times New Roman" w:cs="Times New Roman"/>
                <w:b/>
                <w:sz w:val="24"/>
                <w:szCs w:val="24"/>
              </w:rPr>
              <w:t>nomon</w: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 xml:space="preserve"> is a sha</w:t>
            </w:r>
            <w:r w:rsidR="004A39CE">
              <w:rPr>
                <w:rFonts w:ascii="Times New Roman" w:hAnsi="Times New Roman" w:cs="Times New Roman"/>
                <w:sz w:val="24"/>
                <w:szCs w:val="24"/>
              </w:rPr>
              <w:t>pe which, when added to a shape</w:t>
            </w:r>
            <w:r w:rsidR="00584B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4C5A6574">
                <v:shape id="_x0000_i1217" type="#_x0000_t75" alt="" style="width:11.9pt;height:12.5pt;mso-width-percent:0;mso-height-percent:0;mso-width-percent:0;mso-height-percent:0" o:ole="">
                  <v:imagedata r:id="rId190" o:title=""/>
                </v:shape>
                <o:OLEObject Type="Embed" ProgID="Equation.DSMT4" ShapeID="_x0000_i1217" DrawAspect="Content" ObjectID="_1688999055" r:id="rId191"/>
              </w:objec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>, yields</w:t>
            </w:r>
            <w:r w:rsidR="004A39CE">
              <w:rPr>
                <w:rFonts w:ascii="Times New Roman" w:hAnsi="Times New Roman" w:cs="Times New Roman"/>
                <w:sz w:val="24"/>
                <w:szCs w:val="24"/>
              </w:rPr>
              <w:t xml:space="preserve"> another shape</w:t>
            </w:r>
            <w:r w:rsidR="00F87D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42F2ECE8">
                <v:shape id="_x0000_i1216" type="#_x0000_t75" alt="" style="width:14.4pt;height:12.5pt;mso-width-percent:0;mso-height-percent:0;mso-width-percent:0;mso-height-percent:0" o:ole="">
                  <v:imagedata r:id="rId192" o:title=""/>
                </v:shape>
                <o:OLEObject Type="Embed" ProgID="Equation.DSMT4" ShapeID="_x0000_i1216" DrawAspect="Content" ObjectID="_1688999056" r:id="rId193"/>
              </w:object>
            </w:r>
            <w:r w:rsidR="00584B18">
              <w:rPr>
                <w:rFonts w:ascii="Times New Roman" w:hAnsi="Times New Roman" w:cs="Times New Roman"/>
                <w:sz w:val="24"/>
                <w:szCs w:val="24"/>
              </w:rPr>
              <w:t xml:space="preserve"> that is </w: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>similar to the original</w:t>
            </w:r>
            <w:r w:rsidR="004A39CE">
              <w:rPr>
                <w:rFonts w:ascii="Times New Roman" w:hAnsi="Times New Roman" w:cs="Times New Roman"/>
                <w:sz w:val="24"/>
                <w:szCs w:val="24"/>
              </w:rPr>
              <w:t xml:space="preserve"> shape</w:t>
            </w:r>
            <w:r w:rsidR="00584B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7C774AFB">
                <v:shape id="_x0000_i1215" type="#_x0000_t75" alt="" style="width:11.9pt;height:12.5pt;mso-width-percent:0;mso-height-percent:0;mso-width-percent:0;mso-height-percent:0" o:ole="">
                  <v:imagedata r:id="rId190" o:title=""/>
                </v:shape>
                <o:OLEObject Type="Embed" ProgID="Equation.DSMT4" ShapeID="_x0000_i1215" DrawAspect="Content" ObjectID="_1688999057" r:id="rId194"/>
              </w:object>
            </w:r>
            <w:r w:rsidRPr="00865DA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 Alternately, a </w:t>
            </w:r>
            <w:r w:rsidR="00DE2F0D" w:rsidRPr="00DE2F0D">
              <w:rPr>
                <w:rFonts w:ascii="Times New Roman" w:hAnsi="Times New Roman" w:cs="Times New Roman"/>
                <w:b/>
                <w:sz w:val="24"/>
                <w:szCs w:val="24"/>
              </w:rPr>
              <w:t>gnomon</w: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 is also the shape which, when subtracted from a shape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07848310">
                <v:shape id="_x0000_i1214" type="#_x0000_t75" alt="" style="width:14.4pt;height:12.5pt;mso-width-percent:0;mso-height-percent:0;mso-width-percent:0;mso-height-percent:0" o:ole="">
                  <v:imagedata r:id="rId192" o:title=""/>
                </v:shape>
                <o:OLEObject Type="Embed" ProgID="Equation.DSMT4" ShapeID="_x0000_i1214" DrawAspect="Content" ObjectID="_1688999058" r:id="rId195"/>
              </w:objec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,  yields another shape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01A4A44E">
                <v:shape id="_x0000_i1213" type="#_x0000_t75" alt="" style="width:11.9pt;height:12.5pt;mso-width-percent:0;mso-height-percent:0;mso-width-percent:0;mso-height-percent:0" o:ole="">
                  <v:imagedata r:id="rId190" o:title=""/>
                </v:shape>
                <o:OLEObject Type="Embed" ProgID="Equation.DSMT4" ShapeID="_x0000_i1213" DrawAspect="Content" ObjectID="_1688999059" r:id="rId196"/>
              </w:objec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 xml:space="preserve"> which is similar to the original shape </w:t>
            </w:r>
            <w:r w:rsidR="00E47C26" w:rsidRPr="00E47C2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243FED40">
                <v:shape id="_x0000_i1212" type="#_x0000_t75" alt="" style="width:14.4pt;height:12.5pt;mso-width-percent:0;mso-height-percent:0;mso-width-percent:0;mso-height-percent:0" o:ole="">
                  <v:imagedata r:id="rId192" o:title=""/>
                </v:shape>
                <o:OLEObject Type="Embed" ProgID="Equation.DSMT4" ShapeID="_x0000_i1212" DrawAspect="Content" ObjectID="_1688999060" r:id="rId197"/>
              </w:object>
            </w:r>
            <w:r w:rsidR="00DE2F0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084ED43B" w14:textId="77777777" w:rsidR="004A39CE" w:rsidRPr="004A39CE" w:rsidRDefault="007C5EFC" w:rsidP="00584B1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243D6D" w:rsidRPr="004A39C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71A18" w:rsidRPr="004A39CE">
        <w:rPr>
          <w:rFonts w:ascii="Times New Roman" w:hAnsi="Times New Roman" w:cs="Times New Roman"/>
          <w:b/>
          <w:sz w:val="24"/>
          <w:szCs w:val="24"/>
        </w:rPr>
        <w:t>10</w:t>
      </w:r>
      <w:r w:rsidR="00243D6D" w:rsidRPr="004A39CE">
        <w:rPr>
          <w:rFonts w:ascii="Times New Roman" w:hAnsi="Times New Roman" w:cs="Times New Roman"/>
          <w:b/>
          <w:sz w:val="24"/>
          <w:szCs w:val="24"/>
        </w:rPr>
        <w:t>.3.</w:t>
      </w:r>
      <w:r w:rsidR="002443FA">
        <w:rPr>
          <w:rFonts w:ascii="Times New Roman" w:hAnsi="Times New Roman" w:cs="Times New Roman"/>
          <w:b/>
          <w:sz w:val="24"/>
          <w:szCs w:val="24"/>
        </w:rPr>
        <w:t>9</w:t>
      </w:r>
      <w:r w:rsidR="004A39CE" w:rsidRPr="004A39CE">
        <w:rPr>
          <w:rFonts w:ascii="Times New Roman" w:hAnsi="Times New Roman" w:cs="Times New Roman"/>
          <w:b/>
          <w:sz w:val="24"/>
          <w:szCs w:val="24"/>
        </w:rPr>
        <w:t>: What is a Gnomon</w:t>
      </w:r>
      <w:r w:rsidR="004A39CE">
        <w:rPr>
          <w:rFonts w:ascii="Times New Roman" w:hAnsi="Times New Roman" w:cs="Times New Roman"/>
          <w:b/>
          <w:sz w:val="24"/>
          <w:szCs w:val="24"/>
        </w:rPr>
        <w:t>?</w:t>
      </w:r>
    </w:p>
    <w:p w14:paraId="53309D38" w14:textId="77777777" w:rsidR="00B47A7E" w:rsidRDefault="00243D6D" w:rsidP="00584B1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4849">
        <w:rPr>
          <w:rFonts w:ascii="Times New Roman" w:hAnsi="Times New Roman" w:cs="Times New Roman"/>
          <w:sz w:val="24"/>
          <w:szCs w:val="24"/>
        </w:rPr>
        <w:t xml:space="preserve">The </w:t>
      </w:r>
      <w:r w:rsidR="00A07DB5">
        <w:rPr>
          <w:rFonts w:ascii="Times New Roman" w:hAnsi="Times New Roman" w:cs="Times New Roman"/>
          <w:sz w:val="24"/>
          <w:szCs w:val="24"/>
        </w:rPr>
        <w:t>b</w:t>
      </w:r>
      <w:r w:rsidR="00B60B52">
        <w:rPr>
          <w:rFonts w:ascii="Times New Roman" w:hAnsi="Times New Roman" w:cs="Times New Roman"/>
          <w:sz w:val="24"/>
          <w:szCs w:val="24"/>
        </w:rPr>
        <w:t xml:space="preserve">lue rectangle </w:t>
      </w:r>
      <w:r w:rsidR="004A39CE">
        <w:rPr>
          <w:rFonts w:ascii="Times New Roman" w:hAnsi="Times New Roman" w:cs="Times New Roman"/>
          <w:sz w:val="24"/>
          <w:szCs w:val="24"/>
        </w:rPr>
        <w:t xml:space="preserve">shown below </w:t>
      </w:r>
      <w:r w:rsidR="00B60B52">
        <w:rPr>
          <w:rFonts w:ascii="Times New Roman" w:hAnsi="Times New Roman" w:cs="Times New Roman"/>
          <w:sz w:val="24"/>
          <w:szCs w:val="24"/>
        </w:rPr>
        <w:t>is the original shape</w:t>
      </w:r>
      <w:r w:rsidR="004A39CE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37D6A78">
          <v:shape id="_x0000_i1211" type="#_x0000_t75" alt="" style="width:11.9pt;height:12.5pt;mso-width-percent:0;mso-height-percent:0;mso-width-percent:0;mso-height-percent:0" o:ole="">
            <v:imagedata r:id="rId190" o:title=""/>
          </v:shape>
          <o:OLEObject Type="Embed" ProgID="Equation.DSMT4" ShapeID="_x0000_i1211" DrawAspect="Content" ObjectID="_1688999061" r:id="rId198"/>
        </w:object>
      </w:r>
      <w:r w:rsidR="004A39CE">
        <w:rPr>
          <w:rFonts w:ascii="Times New Roman" w:hAnsi="Times New Roman" w:cs="Times New Roman"/>
          <w:sz w:val="24"/>
          <w:szCs w:val="24"/>
        </w:rPr>
        <w:t>. When the red L-shape</w:t>
      </w:r>
      <w:r w:rsidR="00B60B52">
        <w:rPr>
          <w:rFonts w:ascii="Times New Roman" w:hAnsi="Times New Roman" w:cs="Times New Roman"/>
          <w:sz w:val="24"/>
          <w:szCs w:val="24"/>
        </w:rPr>
        <w:t xml:space="preserve"> is attached to the blue rectangle, a new rectangle is formed</w:t>
      </w:r>
      <w:r w:rsidR="00EE31A4">
        <w:rPr>
          <w:rFonts w:ascii="Times New Roman" w:hAnsi="Times New Roman" w:cs="Times New Roman"/>
          <w:sz w:val="24"/>
          <w:szCs w:val="24"/>
        </w:rPr>
        <w:t xml:space="preserve">, called shape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3D6A681B">
          <v:shape id="_x0000_i1210" type="#_x0000_t75" alt="" style="width:14.4pt;height:12.5pt;mso-width-percent:0;mso-height-percent:0;mso-width-percent:0;mso-height-percent:0" o:ole="">
            <v:imagedata r:id="rId192" o:title=""/>
          </v:shape>
          <o:OLEObject Type="Embed" ProgID="Equation.DSMT4" ShapeID="_x0000_i1210" DrawAspect="Content" ObjectID="_1688999062" r:id="rId199"/>
        </w:object>
      </w:r>
      <w:r w:rsidR="00B60B52">
        <w:rPr>
          <w:rFonts w:ascii="Times New Roman" w:hAnsi="Times New Roman" w:cs="Times New Roman"/>
          <w:sz w:val="24"/>
          <w:szCs w:val="24"/>
        </w:rPr>
        <w:t>.</w:t>
      </w:r>
      <w:r w:rsidR="00B47A7E">
        <w:rPr>
          <w:rFonts w:ascii="Times New Roman" w:hAnsi="Times New Roman" w:cs="Times New Roman"/>
          <w:sz w:val="24"/>
          <w:szCs w:val="24"/>
        </w:rPr>
        <w:t xml:space="preserve"> </w:t>
      </w:r>
      <w:r w:rsidR="00EE31A4">
        <w:rPr>
          <w:rFonts w:ascii="Times New Roman" w:hAnsi="Times New Roman" w:cs="Times New Roman"/>
          <w:sz w:val="24"/>
          <w:szCs w:val="24"/>
        </w:rPr>
        <w:t xml:space="preserve">If the red L-shape is a gnomon to shape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3628A22F">
          <v:shape id="_x0000_i1209" type="#_x0000_t75" alt="" style="width:11.9pt;height:12.5pt;mso-width-percent:0;mso-height-percent:0;mso-width-percent:0;mso-height-percent:0" o:ole="">
            <v:imagedata r:id="rId190" o:title=""/>
          </v:shape>
          <o:OLEObject Type="Embed" ProgID="Equation.DSMT4" ShapeID="_x0000_i1209" DrawAspect="Content" ObjectID="_1688999063" r:id="rId200"/>
        </w:object>
      </w:r>
      <w:r w:rsidR="00EE31A4">
        <w:rPr>
          <w:rFonts w:ascii="Times New Roman" w:hAnsi="Times New Roman" w:cs="Times New Roman"/>
          <w:sz w:val="24"/>
          <w:szCs w:val="24"/>
        </w:rPr>
        <w:t>, then t</w:t>
      </w:r>
      <w:r w:rsidR="00B47A7E">
        <w:rPr>
          <w:rFonts w:ascii="Times New Roman" w:hAnsi="Times New Roman" w:cs="Times New Roman"/>
          <w:sz w:val="24"/>
          <w:szCs w:val="24"/>
        </w:rPr>
        <w:t>he blue rectangle</w:t>
      </w:r>
      <w:r w:rsidR="00EE31A4">
        <w:rPr>
          <w:rFonts w:ascii="Times New Roman" w:hAnsi="Times New Roman" w:cs="Times New Roman"/>
          <w:sz w:val="24"/>
          <w:szCs w:val="24"/>
        </w:rPr>
        <w:t xml:space="preserve"> (shape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FE2BEC3">
          <v:shape id="_x0000_i1208" type="#_x0000_t75" alt="" style="width:11.9pt;height:12.5pt;mso-width-percent:0;mso-height-percent:0;mso-width-percent:0;mso-height-percent:0" o:ole="">
            <v:imagedata r:id="rId190" o:title=""/>
          </v:shape>
          <o:OLEObject Type="Embed" ProgID="Equation.DSMT4" ShapeID="_x0000_i1208" DrawAspect="Content" ObjectID="_1688999064" r:id="rId201"/>
        </w:object>
      </w:r>
      <w:r w:rsidR="00EE31A4">
        <w:rPr>
          <w:rFonts w:ascii="Times New Roman" w:hAnsi="Times New Roman" w:cs="Times New Roman"/>
          <w:sz w:val="24"/>
          <w:szCs w:val="24"/>
        </w:rPr>
        <w:t>)</w:t>
      </w:r>
      <w:r w:rsidR="00B47A7E">
        <w:rPr>
          <w:rFonts w:ascii="Times New Roman" w:hAnsi="Times New Roman" w:cs="Times New Roman"/>
          <w:sz w:val="24"/>
          <w:szCs w:val="24"/>
        </w:rPr>
        <w:t xml:space="preserve"> is similar to the blue and red rectangle</w:t>
      </w:r>
      <w:r w:rsidR="00EE31A4">
        <w:rPr>
          <w:rFonts w:ascii="Times New Roman" w:hAnsi="Times New Roman" w:cs="Times New Roman"/>
          <w:sz w:val="24"/>
          <w:szCs w:val="24"/>
        </w:rPr>
        <w:t xml:space="preserve"> (shape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48BD28F0">
          <v:shape id="_x0000_i1207" type="#_x0000_t75" alt="" style="width:14.4pt;height:12.5pt;mso-width-percent:0;mso-height-percent:0;mso-width-percent:0;mso-height-percent:0" o:ole="">
            <v:imagedata r:id="rId192" o:title=""/>
          </v:shape>
          <o:OLEObject Type="Embed" ProgID="Equation.DSMT4" ShapeID="_x0000_i1207" DrawAspect="Content" ObjectID="_1688999065" r:id="rId202"/>
        </w:object>
      </w:r>
      <w:r w:rsidR="00EE31A4">
        <w:rPr>
          <w:rFonts w:ascii="Times New Roman" w:hAnsi="Times New Roman" w:cs="Times New Roman"/>
          <w:sz w:val="24"/>
          <w:szCs w:val="24"/>
        </w:rPr>
        <w:t>)</w:t>
      </w:r>
      <w:r w:rsidR="00B47A7E">
        <w:rPr>
          <w:rFonts w:ascii="Times New Roman" w:hAnsi="Times New Roman" w:cs="Times New Roman"/>
          <w:sz w:val="24"/>
          <w:szCs w:val="24"/>
        </w:rPr>
        <w:t xml:space="preserve">. </w:t>
      </w:r>
      <w:r w:rsidR="00EE31A4">
        <w:rPr>
          <w:rFonts w:ascii="Times New Roman" w:hAnsi="Times New Roman" w:cs="Times New Roman"/>
          <w:sz w:val="24"/>
          <w:szCs w:val="24"/>
        </w:rPr>
        <w:t>Also, since the rectangles are similar, t</w:t>
      </w:r>
      <w:r w:rsidR="00B61880">
        <w:rPr>
          <w:rFonts w:ascii="Times New Roman" w:hAnsi="Times New Roman" w:cs="Times New Roman"/>
          <w:sz w:val="24"/>
          <w:szCs w:val="24"/>
        </w:rPr>
        <w:t>he si</w:t>
      </w:r>
      <w:r w:rsidR="0086441D">
        <w:rPr>
          <w:rFonts w:ascii="Times New Roman" w:hAnsi="Times New Roman" w:cs="Times New Roman"/>
          <w:sz w:val="24"/>
          <w:szCs w:val="24"/>
        </w:rPr>
        <w:t xml:space="preserve">de lengths are proportional: </w:t>
      </w:r>
      <w:r w:rsidR="00E47C26" w:rsidRPr="00B47A7E">
        <w:rPr>
          <w:rFonts w:ascii="Times New Roman" w:hAnsi="Times New Roman" w:cs="Times New Roman"/>
          <w:b/>
          <w:noProof/>
          <w:position w:val="-28"/>
          <w:sz w:val="28"/>
          <w:szCs w:val="28"/>
        </w:rPr>
        <w:object w:dxaOrig="980" w:dyaOrig="660" w14:anchorId="1BD860D2">
          <v:shape id="_x0000_i1206" type="#_x0000_t75" alt="" style="width:48.85pt;height:33.2pt;mso-width-percent:0;mso-height-percent:0;mso-width-percent:0;mso-height-percent:0" o:ole="">
            <v:imagedata r:id="rId203" o:title=""/>
          </v:shape>
          <o:OLEObject Type="Embed" ProgID="Equation.DSMT4" ShapeID="_x0000_i1206" DrawAspect="Content" ObjectID="_1688999066" r:id="rId204"/>
        </w:object>
      </w:r>
    </w:p>
    <w:p w14:paraId="0B0C599E" w14:textId="77777777" w:rsidR="0086441D" w:rsidRPr="0086441D" w:rsidRDefault="0086441D" w:rsidP="00584B1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3D6C7EE" w14:textId="77777777" w:rsidR="000F77B8" w:rsidRDefault="00584B18" w:rsidP="00855D6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570725C4" wp14:editId="4840A300">
                <wp:simplePos x="0" y="0"/>
                <wp:positionH relativeFrom="margin">
                  <wp:posOffset>2971482</wp:posOffset>
                </wp:positionH>
                <wp:positionV relativeFrom="paragraph">
                  <wp:posOffset>21907</wp:posOffset>
                </wp:positionV>
                <wp:extent cx="724535" cy="1104900"/>
                <wp:effectExtent l="318" t="0" r="18732" b="18733"/>
                <wp:wrapNone/>
                <wp:docPr id="50710" name="L-Shape 507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 flipV="1">
                          <a:off x="0" y="0"/>
                          <a:ext cx="724535" cy="1104900"/>
                        </a:xfrm>
                        <a:prstGeom prst="corner">
                          <a:avLst>
                            <a:gd name="adj1" fmla="val 32881"/>
                            <a:gd name="adj2" fmla="val 27758"/>
                          </a:avLst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AA31025">
              <v:shape id="L-Shape 50710" style="position:absolute;margin-left:233.95pt;margin-top:1.7pt;width:57.05pt;height:87pt;rotation:90;flip:x y;z-index:252051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724535,1104900" o:spid="_x0000_s1026" fillcolor="red" strokecolor="#243f60 [1604]" strokeweight="2pt" path="m,l201116,r,866666l724535,866666r,238234l,110490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" w14:anchorId="4BA31318">
                <v:path arrowok="t" o:connecttype="custom" o:connectlocs="0,0;201116,0;201116,866666;724535,866666;724535,1104900;0,1104900;0,0" o:connectangles="0,0,0,0,0,0,0"/>
                <w10:wrap anchorx="margin"/>
              </v:shape>
            </w:pict>
          </mc:Fallback>
        </mc:AlternateContent>
      </w:r>
      <w:r w:rsidR="001472B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B47A7E" w:rsidRPr="00771081">
        <w:rPr>
          <w:rFonts w:ascii="Times New Roman" w:hAnsi="Times New Roman" w:cs="Times New Roman"/>
          <w:i/>
          <w:sz w:val="24"/>
          <w:szCs w:val="24"/>
        </w:rPr>
        <w:t>b</w:t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  <w:proofErr w:type="spellStart"/>
      <w:r w:rsidR="000C2922" w:rsidRPr="00771081">
        <w:rPr>
          <w:rFonts w:ascii="Times New Roman" w:hAnsi="Times New Roman" w:cs="Times New Roman"/>
          <w:i/>
          <w:sz w:val="24"/>
          <w:szCs w:val="24"/>
        </w:rPr>
        <w:t>b</w:t>
      </w:r>
      <w:proofErr w:type="spellEnd"/>
      <w:r w:rsidR="000C2922" w:rsidRPr="00771081">
        <w:rPr>
          <w:rFonts w:ascii="Times New Roman" w:hAnsi="Times New Roman" w:cs="Times New Roman"/>
          <w:i/>
          <w:sz w:val="24"/>
          <w:szCs w:val="24"/>
        </w:rPr>
        <w:t xml:space="preserve"> + y</w:t>
      </w:r>
      <w:r w:rsidR="000C292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C2922">
        <w:rPr>
          <w:rFonts w:ascii="Times New Roman" w:hAnsi="Times New Roman" w:cs="Times New Roman"/>
          <w:b/>
          <w:sz w:val="28"/>
          <w:szCs w:val="28"/>
        </w:rPr>
        <w:tab/>
      </w:r>
    </w:p>
    <w:p w14:paraId="11C0E4E2" w14:textId="77777777" w:rsidR="00243D6D" w:rsidRPr="001C539A" w:rsidRDefault="001C539A" w:rsidP="003130C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459519" behindDoc="0" locked="0" layoutInCell="1" allowOverlap="1" wp14:anchorId="72BA05D2" wp14:editId="657E4CC9">
                <wp:simplePos x="0" y="0"/>
                <wp:positionH relativeFrom="margin">
                  <wp:posOffset>922339</wp:posOffset>
                </wp:positionH>
                <wp:positionV relativeFrom="paragraph">
                  <wp:posOffset>4762</wp:posOffset>
                </wp:positionV>
                <wp:extent cx="683578" cy="1097917"/>
                <wp:effectExtent l="2222" t="0" r="23813" b="23812"/>
                <wp:wrapNone/>
                <wp:docPr id="153" name="L-Shape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 flipV="1">
                          <a:off x="0" y="0"/>
                          <a:ext cx="683578" cy="1097917"/>
                        </a:xfrm>
                        <a:prstGeom prst="corner">
                          <a:avLst>
                            <a:gd name="adj1" fmla="val 32881"/>
                            <a:gd name="adj2" fmla="val 27758"/>
                          </a:avLst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9CD9DCB">
              <v:shape id="L-Shape 153" style="position:absolute;margin-left:72.65pt;margin-top:.35pt;width:53.85pt;height:86.45pt;rotation:90;flip:x y;z-index:252459519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683578,1097917" o:spid="_x0000_s1026" fillcolor="red" strokecolor="#243f60 [1604]" strokeweight="2pt" path="m,l189748,r,873150l683578,873150r,224767l,1097917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" w14:anchorId="3E22657E">
                <v:path arrowok="t" o:connecttype="custom" o:connectlocs="0,0;189748,0;189748,873150;683578,873150;683578,1097917;0,1097917;0,0" o:connectangles="0,0,0,0,0,0,0"/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3954B2D5" wp14:editId="015D59DE">
                <wp:simplePos x="0" y="0"/>
                <wp:positionH relativeFrom="margin">
                  <wp:posOffset>598170</wp:posOffset>
                </wp:positionH>
                <wp:positionV relativeFrom="paragraph">
                  <wp:posOffset>9525</wp:posOffset>
                </wp:positionV>
                <wp:extent cx="866775" cy="516890"/>
                <wp:effectExtent l="0" t="0" r="28575" b="16510"/>
                <wp:wrapNone/>
                <wp:docPr id="50707" name="Flowchart: Process 50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5168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9021125">
              <v:shapetype id="_x0000_t109" coordsize="21600,21600" o:spt="109" path="m,l,21600r21600,l21600,xe" w14:anchorId="4F4476C7">
                <v:stroke joinstyle="miter"/>
                <v:path gradientshapeok="t" o:connecttype="rect"/>
              </v:shapetype>
              <v:shape id="Flowchart: Process 50707" style="position:absolute;margin-left:47.1pt;margin-top:.75pt;width:68.25pt;height:40.7pt;z-index:252046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">
                <w10:wrap anchorx="margin"/>
              </v:shape>
            </w:pict>
          </mc:Fallback>
        </mc:AlternateContent>
      </w:r>
      <w:r w:rsidR="003130C6" w:rsidRPr="00771081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1567" behindDoc="0" locked="0" layoutInCell="1" allowOverlap="1" wp14:anchorId="754D4DDF" wp14:editId="31B15502">
                <wp:simplePos x="0" y="0"/>
                <wp:positionH relativeFrom="column">
                  <wp:posOffset>670560</wp:posOffset>
                </wp:positionH>
                <wp:positionV relativeFrom="paragraph">
                  <wp:posOffset>116205</wp:posOffset>
                </wp:positionV>
                <wp:extent cx="723900" cy="320040"/>
                <wp:effectExtent l="0" t="0" r="0" b="3810"/>
                <wp:wrapSquare wrapText="bothSides"/>
                <wp:docPr id="1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E005C3" w14:textId="77777777" w:rsidR="00803479" w:rsidRDefault="00803479">
                            <w:r>
                              <w:t xml:space="preserve">Shape </w:t>
                            </w:r>
                            <w:r w:rsidR="00E47C26" w:rsidRPr="003130C6">
                              <w:rPr>
                                <w:noProof/>
                                <w:position w:val="-4"/>
                              </w:rPr>
                              <w:object w:dxaOrig="240" w:dyaOrig="260" w14:anchorId="49BA504C">
                                <v:shape id="_x0000_i1333" type="#_x0000_t75" alt="" style="width:11.9pt;height:12.5pt;mso-width-percent:0;mso-height-percent:0;mso-width-percent:0;mso-height-percent:0" o:ole="">
                                  <v:imagedata r:id="rId205" o:title=""/>
                                </v:shape>
                                <o:OLEObject Type="Embed" ProgID="Equation.DSMT4" ShapeID="_x0000_i1333" DrawAspect="Content" ObjectID="_1688999248" r:id="rId20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4D4DD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2.8pt;margin-top:9.15pt;width:57pt;height:25.2pt;z-index:25246156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" filled="f" stroked="f">
                <v:textbox>
                  <w:txbxContent>
                    <w:p w14:paraId="03E005C3" w14:textId="77777777" w:rsidR="00803479" w:rsidRDefault="00803479">
                      <w:r>
                        <w:t xml:space="preserve">Shape </w:t>
                      </w:r>
                      <w:r w:rsidR="00E47C26" w:rsidRPr="003130C6">
                        <w:rPr>
                          <w:noProof/>
                          <w:position w:val="-4"/>
                        </w:rPr>
                        <w:object w:dxaOrig="240" w:dyaOrig="260" w14:anchorId="49BA504C">
                          <v:shape id="_x0000_i1333" type="#_x0000_t75" alt="" style="width:11.9pt;height:12.5pt;mso-width-percent:0;mso-height-percent:0;mso-width-percent:0;mso-height-percent:0" o:ole="">
                            <v:imagedata r:id="rId205" o:title=""/>
                          </v:shape>
                          <o:OLEObject Type="Embed" ProgID="Equation.DSMT4" ShapeID="_x0000_i1333" DrawAspect="Content" ObjectID="_1688999248" r:id="rId20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30C6" w:rsidRPr="00771081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3615" behindDoc="0" locked="0" layoutInCell="1" allowOverlap="1" wp14:anchorId="7B16E971" wp14:editId="39068B56">
                <wp:simplePos x="0" y="0"/>
                <wp:positionH relativeFrom="column">
                  <wp:posOffset>2857500</wp:posOffset>
                </wp:positionH>
                <wp:positionV relativeFrom="paragraph">
                  <wp:posOffset>161925</wp:posOffset>
                </wp:positionV>
                <wp:extent cx="807720" cy="320040"/>
                <wp:effectExtent l="0" t="0" r="0" b="3810"/>
                <wp:wrapSquare wrapText="bothSides"/>
                <wp:docPr id="1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7D20BD" w14:textId="77777777" w:rsidR="00803479" w:rsidRDefault="00803479" w:rsidP="003130C6">
                            <w:r>
                              <w:t xml:space="preserve">Shape </w:t>
                            </w:r>
                            <w:r w:rsidR="00E47C26" w:rsidRPr="003130C6">
                              <w:rPr>
                                <w:noProof/>
                                <w:position w:val="-4"/>
                              </w:rPr>
                              <w:object w:dxaOrig="279" w:dyaOrig="260" w14:anchorId="0BA74CC7">
                                <v:shape id="_x0000_i1332" type="#_x0000_t75" alt="" style="width:14.4pt;height:12.5pt;mso-width-percent:0;mso-height-percent:0;mso-width-percent:0;mso-height-percent:0" o:ole="">
                                  <v:imagedata r:id="rId208" o:title=""/>
                                </v:shape>
                                <o:OLEObject Type="Embed" ProgID="Equation.DSMT4" ShapeID="_x0000_i1332" DrawAspect="Content" ObjectID="_1688999249" r:id="rId20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6E971" id="_x0000_s1027" type="#_x0000_t202" style="position:absolute;margin-left:225pt;margin-top:12.75pt;width:63.6pt;height:25.2pt;z-index:25246361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" filled="f" stroked="f">
                <v:textbox>
                  <w:txbxContent>
                    <w:p w14:paraId="5E7D20BD" w14:textId="77777777" w:rsidR="00803479" w:rsidRDefault="00803479" w:rsidP="003130C6">
                      <w:r>
                        <w:t xml:space="preserve">Shape </w:t>
                      </w:r>
                      <w:r w:rsidR="00E47C26" w:rsidRPr="003130C6">
                        <w:rPr>
                          <w:noProof/>
                          <w:position w:val="-4"/>
                        </w:rPr>
                        <w:object w:dxaOrig="279" w:dyaOrig="260" w14:anchorId="0BA74CC7">
                          <v:shape id="_x0000_i1332" type="#_x0000_t75" alt="" style="width:14.4pt;height:12.5pt;mso-width-percent:0;mso-height-percent:0;mso-width-percent:0;mso-height-percent:0" o:ole="">
                            <v:imagedata r:id="rId208" o:title=""/>
                          </v:shape>
                          <o:OLEObject Type="Embed" ProgID="Equation.DSMT4" ShapeID="_x0000_i1332" DrawAspect="Content" ObjectID="_1688999249" r:id="rId21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F77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4B1C42AD" wp14:editId="1636B7EC">
                <wp:simplePos x="0" y="0"/>
                <wp:positionH relativeFrom="margin">
                  <wp:posOffset>2777490</wp:posOffset>
                </wp:positionH>
                <wp:positionV relativeFrom="paragraph">
                  <wp:posOffset>8890</wp:posOffset>
                </wp:positionV>
                <wp:extent cx="866775" cy="516890"/>
                <wp:effectExtent l="0" t="0" r="28575" b="16510"/>
                <wp:wrapNone/>
                <wp:docPr id="50709" name="Flowchart: Process 507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51689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2C196ED">
              <v:shape id="Flowchart: Process 50709" style="position:absolute;margin-left:218.7pt;margin-top:.7pt;width:68.25pt;height:40.7pt;z-index:252049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" w14:anchorId="5F44CACB">
                <w10:wrap anchorx="margin"/>
              </v:shape>
            </w:pict>
          </mc:Fallback>
        </mc:AlternateContent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0F77B8">
        <w:rPr>
          <w:rFonts w:ascii="Times New Roman" w:hAnsi="Times New Roman" w:cs="Times New Roman"/>
          <w:b/>
          <w:sz w:val="28"/>
          <w:szCs w:val="28"/>
        </w:rPr>
        <w:tab/>
      </w:r>
      <w:r w:rsidR="00771081">
        <w:rPr>
          <w:rFonts w:ascii="Times New Roman" w:hAnsi="Times New Roman" w:cs="Times New Roman"/>
          <w:sz w:val="24"/>
          <w:szCs w:val="24"/>
        </w:rPr>
        <w:tab/>
      </w:r>
      <w:r w:rsidR="003130C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0F77B8" w:rsidRPr="0077108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="000F77B8" w:rsidRPr="0077108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proofErr w:type="spellStart"/>
      <w:r w:rsidR="000F77B8" w:rsidRPr="00771081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="000F77B8" w:rsidRPr="00771081">
        <w:rPr>
          <w:rFonts w:ascii="Times New Roman" w:hAnsi="Times New Roman" w:cs="Times New Roman"/>
          <w:i/>
          <w:sz w:val="24"/>
          <w:szCs w:val="24"/>
        </w:rPr>
        <w:t xml:space="preserve"> + x</w:t>
      </w:r>
      <w:r w:rsidR="000F77B8" w:rsidRPr="00771081">
        <w:rPr>
          <w:rFonts w:ascii="Times New Roman" w:hAnsi="Times New Roman" w:cs="Times New Roman"/>
          <w:i/>
          <w:sz w:val="24"/>
          <w:szCs w:val="24"/>
        </w:rPr>
        <w:tab/>
      </w:r>
      <w:r w:rsidR="000F77B8" w:rsidRPr="000F77B8">
        <w:rPr>
          <w:rFonts w:ascii="Times New Roman" w:hAnsi="Times New Roman" w:cs="Times New Roman"/>
          <w:b/>
          <w:i/>
          <w:sz w:val="28"/>
          <w:szCs w:val="28"/>
        </w:rPr>
        <w:tab/>
      </w:r>
      <w:r w:rsidR="000F77B8" w:rsidRPr="000F77B8"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14:paraId="3019697A" w14:textId="77777777" w:rsidR="00934328" w:rsidRDefault="001C539A" w:rsidP="00855D6E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59F029B6" w14:textId="77777777" w:rsidR="0086441D" w:rsidRDefault="0086441D" w:rsidP="00855D6E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771081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5663" behindDoc="0" locked="0" layoutInCell="1" allowOverlap="1" wp14:anchorId="4C3AA0BD" wp14:editId="003561DC">
                <wp:simplePos x="0" y="0"/>
                <wp:positionH relativeFrom="column">
                  <wp:posOffset>929640</wp:posOffset>
                </wp:positionH>
                <wp:positionV relativeFrom="paragraph">
                  <wp:posOffset>25400</wp:posOffset>
                </wp:positionV>
                <wp:extent cx="723900" cy="320040"/>
                <wp:effectExtent l="0" t="0" r="0" b="3810"/>
                <wp:wrapSquare wrapText="bothSides"/>
                <wp:docPr id="1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F35437" w14:textId="77777777" w:rsidR="00803479" w:rsidRDefault="00803479" w:rsidP="0086441D">
                            <w:r>
                              <w:t>Gnom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8A57896">
              <v:shape id="_x0000_s1028" style="position:absolute;margin-left:73.2pt;margin-top:2pt;width:57pt;height:25.2pt;z-index:25246566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" w14:anchorId="4C3AA0BD">
                <v:textbox>
                  <w:txbxContent>
                    <w:p w:rsidR="00803479" w:rsidP="0086441D" w:rsidRDefault="00803479" w14:paraId="3F526042" w14:textId="77777777">
                      <w:r>
                        <w:t>Gnom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71081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  <w:r w:rsidR="001C539A">
        <w:rPr>
          <w:rFonts w:ascii="Times New Roman" w:hAnsi="Times New Roman" w:cs="Times New Roman"/>
          <w:bCs/>
          <w:sz w:val="24"/>
          <w:szCs w:val="24"/>
        </w:rPr>
        <w:tab/>
      </w:r>
    </w:p>
    <w:p w14:paraId="6D7D1464" w14:textId="77777777" w:rsidR="00D47954" w:rsidRPr="00D47954" w:rsidRDefault="00D72E8E" w:rsidP="00855D6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47954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D47954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D47954" w:rsidRPr="00D47954">
        <w:rPr>
          <w:rFonts w:ascii="Times New Roman" w:hAnsi="Times New Roman" w:cs="Times New Roman"/>
          <w:b/>
          <w:bCs/>
          <w:sz w:val="24"/>
          <w:szCs w:val="24"/>
        </w:rPr>
        <w:t>.3.5</w:t>
      </w:r>
      <w:r w:rsidRPr="00D47954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5262B7" w:rsidRPr="00D4795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47954" w:rsidRPr="00D47954">
        <w:rPr>
          <w:rFonts w:ascii="Times New Roman" w:hAnsi="Times New Roman" w:cs="Times New Roman"/>
          <w:b/>
          <w:bCs/>
          <w:sz w:val="24"/>
          <w:szCs w:val="24"/>
        </w:rPr>
        <w:t>Rectangular Gnomon</w:t>
      </w:r>
    </w:p>
    <w:p w14:paraId="72842208" w14:textId="77777777" w:rsidR="00B47A7E" w:rsidRDefault="005262B7" w:rsidP="005C40AF">
      <w:pPr>
        <w:spacing w:after="0"/>
        <w:ind w:left="720"/>
        <w:rPr>
          <w:rFonts w:ascii="Times New Roman" w:hAnsi="Times New Roman" w:cs="Times New Roman"/>
          <w:bCs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 xml:space="preserve">Find the value of </w:t>
      </w:r>
      <w:r w:rsidRPr="0062607F">
        <w:rPr>
          <w:rFonts w:ascii="Times New Roman" w:hAnsi="Times New Roman" w:cs="Times New Roman"/>
          <w:bCs/>
          <w:i/>
          <w:sz w:val="24"/>
          <w:szCs w:val="24"/>
        </w:rPr>
        <w:t>x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so that 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D47954">
        <w:rPr>
          <w:rFonts w:ascii="Times New Roman" w:hAnsi="Times New Roman" w:cs="Times New Roman"/>
          <w:bCs/>
          <w:sz w:val="24"/>
          <w:szCs w:val="24"/>
        </w:rPr>
        <w:t>red larger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 xml:space="preserve"> rect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right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 xml:space="preserve"> is a gnomon 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to the blue smaller 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>rect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left</w:t>
      </w:r>
      <w:r w:rsidR="002124FA" w:rsidRPr="0062607F">
        <w:rPr>
          <w:rFonts w:ascii="Times New Roman" w:hAnsi="Times New Roman" w:cs="Times New Roman"/>
          <w:bCs/>
          <w:sz w:val="24"/>
          <w:szCs w:val="24"/>
        </w:rPr>
        <w:t>.</w:t>
      </w:r>
    </w:p>
    <w:p w14:paraId="521A87B7" w14:textId="77777777" w:rsidR="00411D27" w:rsidRPr="00411D27" w:rsidRDefault="00411D27" w:rsidP="00D47954">
      <w:pPr>
        <w:spacing w:after="0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411D27">
        <w:rPr>
          <w:rFonts w:ascii="Times New Roman" w:hAnsi="Times New Roman" w:cs="Times New Roman"/>
          <w:b/>
          <w:bCs/>
          <w:sz w:val="24"/>
          <w:szCs w:val="24"/>
        </w:rPr>
        <w:t>Figure 10.3.10: Rectangular Gnomon</w:t>
      </w:r>
    </w:p>
    <w:p w14:paraId="5ED5463B" w14:textId="77777777" w:rsidR="00CA2625" w:rsidRDefault="00CA2625" w:rsidP="00855D6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</w:t>
      </w:r>
    </w:p>
    <w:p w14:paraId="36F41B9A" w14:textId="77777777" w:rsidR="00CA2625" w:rsidRPr="00411D27" w:rsidRDefault="00CA2625" w:rsidP="00855D6E">
      <w:pPr>
        <w:spacing w:after="0"/>
        <w:ind w:left="2160"/>
        <w:rPr>
          <w:rFonts w:ascii="Times New Roman" w:hAnsi="Times New Roman" w:cs="Times New Roman"/>
          <w:bCs/>
          <w:sz w:val="24"/>
          <w:szCs w:val="24"/>
        </w:rPr>
      </w:pPr>
      <w:r w:rsidRPr="00411D27">
        <w:rPr>
          <w:rFonts w:ascii="Times New Roman" w:hAnsi="Times New Roman" w:cs="Times New Roman"/>
          <w:bCs/>
          <w:sz w:val="24"/>
          <w:szCs w:val="24"/>
        </w:rPr>
        <w:t xml:space="preserve">      3</w:t>
      </w:r>
      <w:r w:rsidRPr="00411D27">
        <w:rPr>
          <w:rFonts w:ascii="Times New Roman" w:hAnsi="Times New Roman" w:cs="Times New Roman"/>
          <w:bCs/>
          <w:sz w:val="24"/>
          <w:szCs w:val="24"/>
        </w:rPr>
        <w:tab/>
      </w:r>
      <w:r w:rsidRPr="00411D27">
        <w:rPr>
          <w:rFonts w:ascii="Times New Roman" w:hAnsi="Times New Roman" w:cs="Times New Roman"/>
          <w:bCs/>
          <w:sz w:val="24"/>
          <w:szCs w:val="24"/>
        </w:rPr>
        <w:tab/>
        <w:t xml:space="preserve">     </w:t>
      </w:r>
      <w:r w:rsidRPr="00411D27">
        <w:rPr>
          <w:rFonts w:ascii="Times New Roman" w:hAnsi="Times New Roman" w:cs="Times New Roman"/>
          <w:bCs/>
          <w:i/>
          <w:sz w:val="24"/>
          <w:szCs w:val="24"/>
        </w:rPr>
        <w:t xml:space="preserve">x  </w:t>
      </w:r>
      <w:r w:rsidRPr="00411D27">
        <w:rPr>
          <w:rFonts w:ascii="Times New Roman" w:hAnsi="Times New Roman" w:cs="Times New Roman"/>
          <w:bCs/>
          <w:sz w:val="24"/>
          <w:szCs w:val="24"/>
        </w:rPr>
        <w:t xml:space="preserve">        </w:t>
      </w:r>
    </w:p>
    <w:p w14:paraId="4DD3B870" w14:textId="77777777" w:rsidR="00CA2625" w:rsidRDefault="007C5EFC" w:rsidP="00855D6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1AF7D751" wp14:editId="310C0037">
                <wp:simplePos x="0" y="0"/>
                <wp:positionH relativeFrom="margin">
                  <wp:posOffset>1866900</wp:posOffset>
                </wp:positionH>
                <wp:positionV relativeFrom="paragraph">
                  <wp:posOffset>11430</wp:posOffset>
                </wp:positionV>
                <wp:extent cx="1600200" cy="457200"/>
                <wp:effectExtent l="0" t="0" r="19050" b="19050"/>
                <wp:wrapNone/>
                <wp:docPr id="50711" name="Flowchart: Process 507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457200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C999EE8">
              <v:shapetype id="_x0000_t109" coordsize="21600,21600" o:spt="109" path="m,l,21600r21600,l21600,xe" w14:anchorId="6CA3B2B5">
                <v:stroke joinstyle="miter"/>
                <v:path gradientshapeok="t" o:connecttype="rect"/>
              </v:shapetype>
              <v:shape id="Flowchart: Process 50711" style="position:absolute;margin-left:147pt;margin-top:.9pt;width:126pt;height:36pt;z-index:252053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"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34711247" wp14:editId="70D6EE87">
                <wp:simplePos x="0" y="0"/>
                <wp:positionH relativeFrom="margin">
                  <wp:posOffset>1504950</wp:posOffset>
                </wp:positionH>
                <wp:positionV relativeFrom="paragraph">
                  <wp:posOffset>5715</wp:posOffset>
                </wp:positionV>
                <wp:extent cx="352425" cy="457200"/>
                <wp:effectExtent l="0" t="0" r="28575" b="19050"/>
                <wp:wrapNone/>
                <wp:docPr id="50712" name="Flowchart: Process 507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425" cy="457200"/>
                        </a:xfrm>
                        <a:prstGeom prst="flowChartProcess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DF141D0">
              <v:shape id="Flowchart: Process 50712" style="position:absolute;margin-left:118.5pt;margin-top:.45pt;width:27.75pt;height:36pt;z-index:252055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spid="_x0000_s1026" fillcolor="#0070c0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" w14:anchorId="643F071E">
                <w10:wrap anchorx="margin"/>
              </v:shape>
            </w:pict>
          </mc:Fallback>
        </mc:AlternateContent>
      </w:r>
      <w:r w:rsidR="00D47954" w:rsidRPr="00D47954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2467711" behindDoc="0" locked="0" layoutInCell="1" allowOverlap="1" wp14:anchorId="0089AEDA" wp14:editId="3D0593C6">
                <wp:simplePos x="0" y="0"/>
                <wp:positionH relativeFrom="column">
                  <wp:posOffset>2331720</wp:posOffset>
                </wp:positionH>
                <wp:positionV relativeFrom="paragraph">
                  <wp:posOffset>97155</wp:posOffset>
                </wp:positionV>
                <wp:extent cx="731520" cy="327660"/>
                <wp:effectExtent l="0" t="0" r="0" b="0"/>
                <wp:wrapSquare wrapText="bothSides"/>
                <wp:docPr id="1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276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631442" w14:textId="77777777" w:rsidR="00803479" w:rsidRDefault="00803479">
                            <w:r>
                              <w:t>Gnom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510E2970">
              <v:shape id="_x0000_s1029" style="position:absolute;margin-left:183.6pt;margin-top:7.65pt;width:57.6pt;height:25.8pt;z-index:25246771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" w14:anchorId="0089AEDA">
                <v:textbox>
                  <w:txbxContent>
                    <w:p w:rsidR="00803479" w:rsidRDefault="00803479" w14:paraId="1E4F669E" w14:textId="77777777">
                      <w:r>
                        <w:t>Gnom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4FA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CA2625">
        <w:rPr>
          <w:rFonts w:ascii="Times New Roman" w:hAnsi="Times New Roman" w:cs="Times New Roman"/>
          <w:b/>
          <w:sz w:val="28"/>
          <w:szCs w:val="28"/>
        </w:rPr>
        <w:tab/>
      </w:r>
      <w:r w:rsidR="00CA2625">
        <w:rPr>
          <w:rFonts w:ascii="Times New Roman" w:hAnsi="Times New Roman" w:cs="Times New Roman"/>
          <w:b/>
          <w:sz w:val="28"/>
          <w:szCs w:val="28"/>
        </w:rPr>
        <w:tab/>
        <w:t xml:space="preserve">     </w:t>
      </w:r>
    </w:p>
    <w:p w14:paraId="4E578431" w14:textId="77777777" w:rsidR="007C511F" w:rsidRDefault="00CA2625" w:rsidP="007C511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="002124FA" w:rsidRPr="00411D27">
        <w:rPr>
          <w:rFonts w:ascii="Times New Roman" w:hAnsi="Times New Roman" w:cs="Times New Roman"/>
          <w:sz w:val="28"/>
          <w:szCs w:val="28"/>
        </w:rPr>
        <w:t xml:space="preserve"> </w:t>
      </w:r>
      <w:r w:rsidR="002124FA" w:rsidRPr="00411D27">
        <w:rPr>
          <w:rFonts w:ascii="Times New Roman" w:hAnsi="Times New Roman" w:cs="Times New Roman"/>
          <w:sz w:val="24"/>
          <w:szCs w:val="24"/>
        </w:rPr>
        <w:t>9</w:t>
      </w:r>
      <w:r w:rsidR="00411D27">
        <w:rPr>
          <w:rFonts w:ascii="Times New Roman" w:hAnsi="Times New Roman" w:cs="Times New Roman"/>
          <w:sz w:val="24"/>
          <w:szCs w:val="24"/>
        </w:rPr>
        <w:br/>
      </w:r>
      <w:r w:rsidR="00411D27">
        <w:rPr>
          <w:rFonts w:ascii="Times New Roman" w:hAnsi="Times New Roman" w:cs="Times New Roman"/>
          <w:sz w:val="24"/>
          <w:szCs w:val="24"/>
        </w:rPr>
        <w:br/>
      </w:r>
      <w:r w:rsidR="007C511F">
        <w:rPr>
          <w:rFonts w:ascii="Times New Roman" w:hAnsi="Times New Roman" w:cs="Times New Roman"/>
          <w:sz w:val="24"/>
          <w:szCs w:val="24"/>
        </w:rPr>
        <w:br/>
      </w:r>
      <w:r w:rsidR="007C511F">
        <w:rPr>
          <w:rFonts w:ascii="Times New Roman" w:hAnsi="Times New Roman" w:cs="Times New Roman"/>
          <w:sz w:val="24"/>
          <w:szCs w:val="24"/>
        </w:rPr>
        <w:br/>
      </w:r>
      <w:r w:rsidR="007C511F">
        <w:rPr>
          <w:rFonts w:ascii="Times New Roman" w:hAnsi="Times New Roman" w:cs="Times New Roman"/>
          <w:sz w:val="24"/>
          <w:szCs w:val="24"/>
        </w:rPr>
        <w:lastRenderedPageBreak/>
        <w:t>To calculate this, set up a proportion so that the sides of the small blue re</w:t>
      </w:r>
      <w:r w:rsidR="00BC483D">
        <w:rPr>
          <w:rFonts w:ascii="Times New Roman" w:hAnsi="Times New Roman" w:cs="Times New Roman"/>
          <w:sz w:val="24"/>
          <w:szCs w:val="24"/>
        </w:rPr>
        <w:t xml:space="preserve">ctangle </w:t>
      </w:r>
      <w:r w:rsidR="005C40AF">
        <w:rPr>
          <w:rFonts w:ascii="Times New Roman" w:hAnsi="Times New Roman" w:cs="Times New Roman"/>
          <w:sz w:val="24"/>
          <w:szCs w:val="24"/>
        </w:rPr>
        <w:t xml:space="preserve">on the left </w:t>
      </w:r>
      <w:r w:rsidR="00BC483D">
        <w:rPr>
          <w:rFonts w:ascii="Times New Roman" w:hAnsi="Times New Roman" w:cs="Times New Roman"/>
          <w:sz w:val="24"/>
          <w:szCs w:val="24"/>
        </w:rPr>
        <w:t>are proportional to the sides of the blue and red rectangles</w:t>
      </w:r>
      <w:r w:rsidR="005C40AF">
        <w:rPr>
          <w:rFonts w:ascii="Times New Roman" w:hAnsi="Times New Roman" w:cs="Times New Roman"/>
          <w:sz w:val="24"/>
          <w:szCs w:val="24"/>
        </w:rPr>
        <w:t xml:space="preserve"> (left and right)</w:t>
      </w:r>
      <w:r w:rsidR="00BC483D">
        <w:rPr>
          <w:rFonts w:ascii="Times New Roman" w:hAnsi="Times New Roman" w:cs="Times New Roman"/>
          <w:sz w:val="24"/>
          <w:szCs w:val="24"/>
        </w:rPr>
        <w:t xml:space="preserve"> combined. To set up the proportion, make ratios of the width over the length of the small blue rectangle</w:t>
      </w:r>
      <w:r w:rsidR="00843185">
        <w:rPr>
          <w:rFonts w:ascii="Times New Roman" w:hAnsi="Times New Roman" w:cs="Times New Roman"/>
          <w:sz w:val="24"/>
          <w:szCs w:val="24"/>
        </w:rPr>
        <w:t xml:space="preserve"> on the left</w:t>
      </w:r>
      <w:r w:rsidR="00BC483D">
        <w:rPr>
          <w:rFonts w:ascii="Times New Roman" w:hAnsi="Times New Roman" w:cs="Times New Roman"/>
          <w:sz w:val="24"/>
          <w:szCs w:val="24"/>
        </w:rPr>
        <w:t xml:space="preserve"> and the width over the length of the combined rectangles.</w:t>
      </w:r>
    </w:p>
    <w:p w14:paraId="0E772E09" w14:textId="77777777" w:rsidR="007405E4" w:rsidRDefault="007405E4" w:rsidP="007405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720" w:dyaOrig="660" w14:anchorId="1A02DDB6">
          <v:shape id="_x0000_i1205" type="#_x0000_t75" alt="" style="width:36.3pt;height:33.2pt;mso-width-percent:0;mso-height-percent:0;mso-width-percent:0;mso-height-percent:0" o:ole="">
            <v:imagedata r:id="rId211" o:title=""/>
          </v:shape>
          <o:OLEObject Type="Embed" ProgID="Equation.DSMT4" ShapeID="_x0000_i1205" DrawAspect="Content" ObjectID="_1688999067" r:id="rId2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2DC7C5" w14:textId="77777777" w:rsidR="0062607F" w:rsidRDefault="00E47C26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78"/>
          <w:sz w:val="24"/>
          <w:szCs w:val="24"/>
        </w:rPr>
        <w:object w:dxaOrig="1240" w:dyaOrig="2020" w14:anchorId="7B0058B2">
          <v:shape id="_x0000_i1204" type="#_x0000_t75" alt="" style="width:62pt;height:101.45pt;mso-width-percent:0;mso-height-percent:0;mso-width-percent:0;mso-height-percent:0" o:ole="">
            <v:imagedata r:id="rId213" o:title=""/>
          </v:shape>
          <o:OLEObject Type="Embed" ProgID="Equation.DSMT4" ShapeID="_x0000_i1204" DrawAspect="Content" ObjectID="_1688999068" r:id="rId214"/>
        </w:object>
      </w:r>
      <w:r w:rsidR="0062607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558265" w14:textId="77777777" w:rsidR="007405E4" w:rsidRDefault="007405E4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57578CBD">
          <v:shape id="_x0000_i1203" type="#_x0000_t75" alt="" style="width:33.8pt;height:14.4pt;mso-width-percent:0;mso-height-percent:0;mso-width-percent:0;mso-height-percent:0" o:ole="">
            <v:imagedata r:id="rId215" o:title=""/>
          </v:shape>
          <o:OLEObject Type="Embed" ProgID="Equation.DSMT4" ShapeID="_x0000_i1203" DrawAspect="Content" ObjectID="_1688999069" r:id="rId216"/>
        </w:object>
      </w:r>
      <w:r>
        <w:rPr>
          <w:rFonts w:ascii="Times New Roman" w:hAnsi="Times New Roman" w:cs="Times New Roman"/>
          <w:sz w:val="24"/>
          <w:szCs w:val="24"/>
        </w:rPr>
        <w:t>, then the red larger rectangle is a gnomon to the blue smaller rectangle.</w:t>
      </w:r>
    </w:p>
    <w:p w14:paraId="5B782E83" w14:textId="77777777" w:rsidR="006C3E22" w:rsidRPr="006C3E22" w:rsidRDefault="00242577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C3E22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6C3E22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DB4365">
        <w:rPr>
          <w:rFonts w:ascii="Times New Roman" w:hAnsi="Times New Roman" w:cs="Times New Roman"/>
          <w:b/>
          <w:bCs/>
          <w:sz w:val="24"/>
          <w:szCs w:val="24"/>
        </w:rPr>
        <w:t>.3.6</w:t>
      </w:r>
      <w:r w:rsidR="006C3E22" w:rsidRPr="006C3E22">
        <w:rPr>
          <w:rFonts w:ascii="Times New Roman" w:hAnsi="Times New Roman" w:cs="Times New Roman"/>
          <w:b/>
          <w:bCs/>
          <w:sz w:val="24"/>
          <w:szCs w:val="24"/>
        </w:rPr>
        <w:t>: Triangular Gnomon</w:t>
      </w:r>
    </w:p>
    <w:p w14:paraId="2C9D3EEB" w14:textId="77777777" w:rsidR="00242577" w:rsidRDefault="00242577" w:rsidP="00855D6E">
      <w:pPr>
        <w:rPr>
          <w:rFonts w:ascii="Times New Roman" w:hAnsi="Times New Roman" w:cs="Times New Roman"/>
          <w:bCs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>Find the value</w:t>
      </w:r>
      <w:r w:rsidR="006C3E22">
        <w:rPr>
          <w:rFonts w:ascii="Times New Roman" w:hAnsi="Times New Roman" w:cs="Times New Roman"/>
          <w:bCs/>
          <w:sz w:val="24"/>
          <w:szCs w:val="24"/>
        </w:rPr>
        <w:t>s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Pr="0062607F">
        <w:rPr>
          <w:rFonts w:ascii="Times New Roman" w:hAnsi="Times New Roman" w:cs="Times New Roman"/>
          <w:bCs/>
          <w:i/>
          <w:sz w:val="24"/>
          <w:szCs w:val="24"/>
        </w:rPr>
        <w:t>x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76A2D">
        <w:rPr>
          <w:rFonts w:ascii="Times New Roman" w:hAnsi="Times New Roman" w:cs="Times New Roman"/>
          <w:bCs/>
          <w:sz w:val="24"/>
          <w:szCs w:val="24"/>
        </w:rPr>
        <w:t xml:space="preserve">and y </w:t>
      </w:r>
      <w:r w:rsidR="006C3E22">
        <w:rPr>
          <w:rFonts w:ascii="Times New Roman" w:hAnsi="Times New Roman" w:cs="Times New Roman"/>
          <w:bCs/>
          <w:sz w:val="24"/>
          <w:szCs w:val="24"/>
        </w:rPr>
        <w:t>so that the larger red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ri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left</w:t>
      </w:r>
      <w:r w:rsidR="006C3E22">
        <w:rPr>
          <w:rFonts w:ascii="Times New Roman" w:hAnsi="Times New Roman" w:cs="Times New Roman"/>
          <w:bCs/>
          <w:sz w:val="24"/>
          <w:szCs w:val="24"/>
        </w:rPr>
        <w:t xml:space="preserve"> is a gnomon to the smaller blue</w:t>
      </w:r>
      <w:r w:rsidRPr="0062607F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triangle</w:t>
      </w:r>
      <w:r w:rsidR="005C40AF">
        <w:rPr>
          <w:rFonts w:ascii="Times New Roman" w:hAnsi="Times New Roman" w:cs="Times New Roman"/>
          <w:bCs/>
          <w:sz w:val="24"/>
          <w:szCs w:val="24"/>
        </w:rPr>
        <w:t xml:space="preserve"> on the right</w:t>
      </w:r>
      <w:r w:rsidR="00EA0FA6">
        <w:rPr>
          <w:rFonts w:ascii="Times New Roman" w:hAnsi="Times New Roman" w:cs="Times New Roman"/>
          <w:bCs/>
          <w:sz w:val="24"/>
          <w:szCs w:val="24"/>
        </w:rPr>
        <w:t>.</w:t>
      </w:r>
    </w:p>
    <w:p w14:paraId="2783835B" w14:textId="77777777" w:rsidR="006C3E22" w:rsidRPr="006F07DA" w:rsidRDefault="006C3E22" w:rsidP="006F07DA">
      <w:pPr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 w:rsidRPr="006C3E22">
        <w:rPr>
          <w:rFonts w:ascii="Times New Roman" w:hAnsi="Times New Roman" w:cs="Times New Roman"/>
          <w:b/>
          <w:bCs/>
          <w:sz w:val="24"/>
          <w:szCs w:val="24"/>
        </w:rPr>
        <w:t>Fi</w:t>
      </w:r>
      <w:r w:rsidR="006F07DA">
        <w:rPr>
          <w:rFonts w:ascii="Times New Roman" w:hAnsi="Times New Roman" w:cs="Times New Roman"/>
          <w:b/>
          <w:bCs/>
          <w:sz w:val="24"/>
          <w:szCs w:val="24"/>
        </w:rPr>
        <w:t>gure 10.3.11: Triangular Gnomon</w:t>
      </w:r>
    </w:p>
    <w:p w14:paraId="7B53068F" w14:textId="77777777" w:rsidR="00CA2625" w:rsidRDefault="006C3E22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54BF140A" wp14:editId="41709442">
                <wp:simplePos x="0" y="0"/>
                <wp:positionH relativeFrom="column">
                  <wp:posOffset>2215515</wp:posOffset>
                </wp:positionH>
                <wp:positionV relativeFrom="paragraph">
                  <wp:posOffset>5080</wp:posOffset>
                </wp:positionV>
                <wp:extent cx="676275" cy="923925"/>
                <wp:effectExtent l="0" t="0" r="28575" b="28575"/>
                <wp:wrapNone/>
                <wp:docPr id="50713" name="Right Triangle 507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923925"/>
                        </a:xfrm>
                        <a:prstGeom prst="rtTriangl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303BE0D">
              <v:shapetype id="_x0000_t6" coordsize="21600,21600" o:spt="6" path="m,l,21600r21600,xe" w14:anchorId="03712F84">
                <v:stroke joinstyle="miter"/>
                <v:path textboxrect="1800,12600,12600,19800" gradientshapeok="t" o:connecttype="custom" o:connectlocs="0,0;0,10800;0,21600;10800,21600;21600,21600;10800,10800"/>
              </v:shapetype>
              <v:shape id="Right Triangle 50713" style="position:absolute;margin-left:174.45pt;margin-top:.4pt;width:53.25pt;height:72.75pt;z-index:25205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0070c0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16F46C8A" wp14:editId="39F4A554">
                <wp:simplePos x="0" y="0"/>
                <wp:positionH relativeFrom="column">
                  <wp:posOffset>710565</wp:posOffset>
                </wp:positionH>
                <wp:positionV relativeFrom="paragraph">
                  <wp:posOffset>5080</wp:posOffset>
                </wp:positionV>
                <wp:extent cx="1495425" cy="923925"/>
                <wp:effectExtent l="0" t="0" r="28575" b="28575"/>
                <wp:wrapNone/>
                <wp:docPr id="50715" name="Right Triangle 50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495425" cy="923925"/>
                        </a:xfrm>
                        <a:prstGeom prst="rtTriangl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820707D">
              <v:shape id="Right Triangle 50715" style="position:absolute;margin-left:55.95pt;margin-top:.4pt;width:117.75pt;height:72.75pt;flip:x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" w14:anchorId="35BE99D9"/>
            </w:pict>
          </mc:Fallback>
        </mc:AlternateContent>
      </w:r>
    </w:p>
    <w:p w14:paraId="3B2F873F" w14:textId="77777777" w:rsidR="00242577" w:rsidRDefault="00EF6773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EF6773">
        <w:rPr>
          <w:rFonts w:ascii="Times New Roman" w:hAnsi="Times New Roman" w:cs="Times New Roma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060672" behindDoc="0" locked="0" layoutInCell="1" allowOverlap="1" wp14:anchorId="79774E05" wp14:editId="70F91318">
                <wp:simplePos x="0" y="0"/>
                <wp:positionH relativeFrom="column">
                  <wp:posOffset>1272540</wp:posOffset>
                </wp:positionH>
                <wp:positionV relativeFrom="paragraph">
                  <wp:posOffset>295275</wp:posOffset>
                </wp:positionV>
                <wp:extent cx="125349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349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8F7C0" w14:textId="77777777" w:rsidR="00803479" w:rsidRPr="00EF6773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t xml:space="preserve">Gnomon     </w:t>
                            </w:r>
                            <w:r w:rsidRPr="00EF677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4F67ED1">
              <v:shape id="_x0000_s1030" style="position:absolute;margin-left:100.2pt;margin-top:23.25pt;width:98.7pt;height:110.6pt;z-index:2520606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" w14:anchorId="79774E05">
                <v:textbox style="mso-fit-shape-to-text:t">
                  <w:txbxContent>
                    <w:p w:rsidRPr="00EF6773" w:rsidR="00803479" w:rsidRDefault="00803479" w14:paraId="03E53371" w14:textId="7777777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t xml:space="preserve">Gnomon     </w:t>
                      </w:r>
                      <w:r w:rsidRPr="00EF6773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072BB">
        <w:rPr>
          <w:rFonts w:ascii="Times New Roman" w:hAnsi="Times New Roman" w:cs="Times New Roman"/>
          <w:b/>
          <w:sz w:val="24"/>
          <w:szCs w:val="24"/>
        </w:rPr>
        <w:tab/>
      </w:r>
      <w:r w:rsidR="006C3E22">
        <w:rPr>
          <w:rFonts w:ascii="Times New Roman" w:hAnsi="Times New Roman" w:cs="Times New Roman"/>
          <w:b/>
          <w:sz w:val="24"/>
          <w:szCs w:val="24"/>
        </w:rPr>
        <w:tab/>
        <w:t>x</w:t>
      </w:r>
      <w:r w:rsidR="006C3E22">
        <w:rPr>
          <w:rFonts w:ascii="Times New Roman" w:hAnsi="Times New Roman" w:cs="Times New Roman"/>
          <w:b/>
          <w:sz w:val="24"/>
          <w:szCs w:val="24"/>
        </w:rPr>
        <w:tab/>
      </w:r>
      <w:r w:rsidR="006C3E22">
        <w:rPr>
          <w:rFonts w:ascii="Times New Roman" w:hAnsi="Times New Roman" w:cs="Times New Roman"/>
          <w:b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b/>
          <w:sz w:val="24"/>
          <w:szCs w:val="24"/>
        </w:rPr>
        <w:t>15</w:t>
      </w:r>
    </w:p>
    <w:p w14:paraId="296459EC" w14:textId="77777777" w:rsidR="00242577" w:rsidRDefault="00242577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09DA8B01" w14:textId="77777777" w:rsidR="00F072BB" w:rsidRPr="006F07DA" w:rsidRDefault="00F072BB" w:rsidP="00855D6E">
      <w:pPr>
        <w:spacing w:after="0"/>
        <w:rPr>
          <w:rFonts w:ascii="Times New Roman" w:hAnsi="Times New Roman" w:cs="Times New Roman"/>
          <w:b/>
          <w:sz w:val="20"/>
          <w:szCs w:val="20"/>
        </w:rPr>
      </w:pPr>
    </w:p>
    <w:p w14:paraId="201357CB" w14:textId="77777777" w:rsidR="00F072BB" w:rsidRDefault="006F07DA" w:rsidP="00855D6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072BB">
        <w:rPr>
          <w:rFonts w:ascii="Times New Roman" w:hAnsi="Times New Roman" w:cs="Times New Roman"/>
          <w:b/>
          <w:sz w:val="24"/>
          <w:szCs w:val="24"/>
        </w:rPr>
        <w:t>y</w:t>
      </w:r>
      <w:r w:rsidR="00F072BB">
        <w:rPr>
          <w:rFonts w:ascii="Times New Roman" w:hAnsi="Times New Roman" w:cs="Times New Roman"/>
          <w:b/>
          <w:sz w:val="24"/>
          <w:szCs w:val="24"/>
        </w:rPr>
        <w:tab/>
      </w:r>
      <w:r w:rsidR="00F072BB">
        <w:rPr>
          <w:rFonts w:ascii="Times New Roman" w:hAnsi="Times New Roman" w:cs="Times New Roman"/>
          <w:b/>
          <w:sz w:val="24"/>
          <w:szCs w:val="24"/>
        </w:rPr>
        <w:tab/>
        <w:t xml:space="preserve">       9</w:t>
      </w:r>
    </w:p>
    <w:p w14:paraId="211BC397" w14:textId="77777777" w:rsidR="00242577" w:rsidRDefault="006D0509" w:rsidP="006F07DA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calculate this, </w:t>
      </w:r>
      <w:r w:rsidR="007C25B5">
        <w:rPr>
          <w:rFonts w:ascii="Times New Roman" w:hAnsi="Times New Roman" w:cs="Times New Roman"/>
          <w:sz w:val="24"/>
          <w:szCs w:val="24"/>
        </w:rPr>
        <w:t>set up</w:t>
      </w:r>
      <w:r>
        <w:rPr>
          <w:rFonts w:ascii="Times New Roman" w:hAnsi="Times New Roman" w:cs="Times New Roman"/>
          <w:sz w:val="24"/>
          <w:szCs w:val="24"/>
        </w:rPr>
        <w:t xml:space="preserve"> proportion</w:t>
      </w:r>
      <w:r w:rsidR="007C25B5">
        <w:rPr>
          <w:rFonts w:ascii="Times New Roman" w:hAnsi="Times New Roman" w:cs="Times New Roman"/>
          <w:sz w:val="24"/>
          <w:szCs w:val="24"/>
        </w:rPr>
        <w:t>s, one with x and one with y,</w:t>
      </w:r>
      <w:r>
        <w:rPr>
          <w:rFonts w:ascii="Times New Roman" w:hAnsi="Times New Roman" w:cs="Times New Roman"/>
          <w:sz w:val="24"/>
          <w:szCs w:val="24"/>
        </w:rPr>
        <w:t xml:space="preserve"> so that the sides of the smaller blue triangle</w:t>
      </w:r>
      <w:r w:rsidR="00843185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 xml:space="preserve"> are proportional to the sides of the blue and red triangles combined. To set up the proportion</w:t>
      </w:r>
      <w:r w:rsidR="007C25B5">
        <w:rPr>
          <w:rFonts w:ascii="Times New Roman" w:hAnsi="Times New Roman" w:cs="Times New Roman"/>
          <w:sz w:val="24"/>
          <w:szCs w:val="24"/>
        </w:rPr>
        <w:t xml:space="preserve"> for x</w:t>
      </w:r>
      <w:r>
        <w:rPr>
          <w:rFonts w:ascii="Times New Roman" w:hAnsi="Times New Roman" w:cs="Times New Roman"/>
          <w:sz w:val="24"/>
          <w:szCs w:val="24"/>
        </w:rPr>
        <w:t xml:space="preserve">, make ratios of the </w:t>
      </w:r>
      <w:r w:rsidR="007C25B5">
        <w:rPr>
          <w:rFonts w:ascii="Times New Roman" w:hAnsi="Times New Roman" w:cs="Times New Roman"/>
          <w:sz w:val="24"/>
          <w:szCs w:val="24"/>
        </w:rPr>
        <w:t>longer leg</w:t>
      </w:r>
      <w:r>
        <w:rPr>
          <w:rFonts w:ascii="Times New Roman" w:hAnsi="Times New Roman" w:cs="Times New Roman"/>
          <w:sz w:val="24"/>
          <w:szCs w:val="24"/>
        </w:rPr>
        <w:t xml:space="preserve"> over the </w:t>
      </w:r>
      <w:r w:rsidR="007C25B5">
        <w:rPr>
          <w:rFonts w:ascii="Times New Roman" w:hAnsi="Times New Roman" w:cs="Times New Roman"/>
          <w:sz w:val="24"/>
          <w:szCs w:val="24"/>
        </w:rPr>
        <w:t>shorter leg</w:t>
      </w:r>
      <w:r>
        <w:rPr>
          <w:rFonts w:ascii="Times New Roman" w:hAnsi="Times New Roman" w:cs="Times New Roman"/>
          <w:sz w:val="24"/>
          <w:szCs w:val="24"/>
        </w:rPr>
        <w:t xml:space="preserve"> of the smaller blue triangle </w:t>
      </w:r>
      <w:r w:rsidR="00754C49">
        <w:rPr>
          <w:rFonts w:ascii="Times New Roman" w:hAnsi="Times New Roman" w:cs="Times New Roman"/>
          <w:sz w:val="24"/>
          <w:szCs w:val="24"/>
        </w:rPr>
        <w:t xml:space="preserve">on the right </w:t>
      </w:r>
      <w:r>
        <w:rPr>
          <w:rFonts w:ascii="Times New Roman" w:hAnsi="Times New Roman" w:cs="Times New Roman"/>
          <w:sz w:val="24"/>
          <w:szCs w:val="24"/>
        </w:rPr>
        <w:t xml:space="preserve">and the </w:t>
      </w:r>
      <w:r w:rsidR="007C25B5">
        <w:rPr>
          <w:rFonts w:ascii="Times New Roman" w:hAnsi="Times New Roman" w:cs="Times New Roman"/>
          <w:sz w:val="24"/>
          <w:szCs w:val="24"/>
        </w:rPr>
        <w:t xml:space="preserve">longer leg </w:t>
      </w:r>
      <w:r>
        <w:rPr>
          <w:rFonts w:ascii="Times New Roman" w:hAnsi="Times New Roman" w:cs="Times New Roman"/>
          <w:sz w:val="24"/>
          <w:szCs w:val="24"/>
        </w:rPr>
        <w:t>over the</w:t>
      </w:r>
      <w:r w:rsidR="007C25B5">
        <w:rPr>
          <w:rFonts w:ascii="Times New Roman" w:hAnsi="Times New Roman" w:cs="Times New Roman"/>
          <w:sz w:val="24"/>
          <w:szCs w:val="24"/>
        </w:rPr>
        <w:t xml:space="preserve"> shorter leg of the combined triangles.</w:t>
      </w:r>
    </w:p>
    <w:p w14:paraId="412B3E37" w14:textId="77777777" w:rsidR="00242577" w:rsidRDefault="00E47C26" w:rsidP="00855D6E">
      <w:pPr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880" w:dyaOrig="1300" w14:anchorId="1E5E7489">
          <v:shape id="_x0000_i1202" type="#_x0000_t75" alt="" style="width:44.45pt;height:65.1pt;mso-width-percent:0;mso-height-percent:0;mso-width-percent:0;mso-height-percent:0" o:ole="">
            <v:imagedata r:id="rId217" o:title=""/>
          </v:shape>
          <o:OLEObject Type="Embed" ProgID="Equation.DSMT4" ShapeID="_x0000_i1202" DrawAspect="Content" ObjectID="_1688999070" r:id="rId218"/>
        </w:object>
      </w:r>
    </w:p>
    <w:p w14:paraId="32FE8CF6" w14:textId="77777777" w:rsidR="00242577" w:rsidRDefault="00A11FBD" w:rsidP="00A11FB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Now to set up the proportion for </w:t>
      </w:r>
      <w:r w:rsidR="00C87454" w:rsidRPr="00C87454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, make ratios of the shorter leg over the hypotenuse of the smaller blue triangle</w:t>
      </w:r>
      <w:r w:rsidR="00754C49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 xml:space="preserve"> and the shorter leg over the hypotenuse of the combined triangles.</w:t>
      </w:r>
    </w:p>
    <w:p w14:paraId="6A72900F" w14:textId="77777777" w:rsidR="00C87454" w:rsidRDefault="00C87454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82"/>
          <w:sz w:val="24"/>
          <w:szCs w:val="24"/>
        </w:rPr>
        <w:object w:dxaOrig="1359" w:dyaOrig="2100" w14:anchorId="28A96624">
          <v:shape id="_x0000_i1201" type="#_x0000_t75" alt="" style="width:68.25pt;height:104.55pt;mso-width-percent:0;mso-height-percent:0;mso-width-percent:0;mso-height-percent:0" o:ole="">
            <v:imagedata r:id="rId219" o:title=""/>
          </v:shape>
          <o:OLEObject Type="Embed" ProgID="Equation.DSMT4" ShapeID="_x0000_i1201" DrawAspect="Content" ObjectID="_1688999071" r:id="rId220"/>
        </w:object>
      </w:r>
    </w:p>
    <w:p w14:paraId="480D6F5B" w14:textId="77777777" w:rsidR="00A11FBD" w:rsidRDefault="00A11FBD" w:rsidP="00DB436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05C039AA">
          <v:shape id="_x0000_i1200" type="#_x0000_t75" alt="" style="width:33.8pt;height:14.4pt;mso-width-percent:0;mso-height-percent:0;mso-width-percent:0;mso-height-percent:0" o:ole="">
            <v:imagedata r:id="rId221" o:title=""/>
          </v:shape>
          <o:OLEObject Type="Embed" ProgID="Equation.DSMT4" ShapeID="_x0000_i1200" DrawAspect="Content" ObjectID="_1688999072" r:id="rId222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60" w:dyaOrig="320" w14:anchorId="3A70E648">
          <v:shape id="_x0000_i1199" type="#_x0000_t75" alt="" style="width:33.2pt;height:15.65pt;mso-width-percent:0;mso-height-percent:0;mso-width-percent:0;mso-height-percent:0" o:ole="">
            <v:imagedata r:id="rId223" o:title=""/>
          </v:shape>
          <o:OLEObject Type="Embed" ProgID="Equation.DSMT4" ShapeID="_x0000_i1199" DrawAspect="Content" ObjectID="_1688999073" r:id="rId224"/>
        </w:object>
      </w:r>
      <w:r w:rsidR="00DB4365">
        <w:rPr>
          <w:rFonts w:ascii="Times New Roman" w:hAnsi="Times New Roman" w:cs="Times New Roman"/>
          <w:sz w:val="24"/>
          <w:szCs w:val="24"/>
        </w:rPr>
        <w:t>, then the red larger tri</w:t>
      </w:r>
      <w:r>
        <w:rPr>
          <w:rFonts w:ascii="Times New Roman" w:hAnsi="Times New Roman" w:cs="Times New Roman"/>
          <w:sz w:val="24"/>
          <w:szCs w:val="24"/>
        </w:rPr>
        <w:t xml:space="preserve">angle </w:t>
      </w:r>
      <w:r w:rsidR="00754C49">
        <w:rPr>
          <w:rFonts w:ascii="Times New Roman" w:hAnsi="Times New Roman" w:cs="Times New Roman"/>
          <w:sz w:val="24"/>
          <w:szCs w:val="24"/>
        </w:rPr>
        <w:t xml:space="preserve">on the left </w:t>
      </w:r>
      <w:r>
        <w:rPr>
          <w:rFonts w:ascii="Times New Roman" w:hAnsi="Times New Roman" w:cs="Times New Roman"/>
          <w:sz w:val="24"/>
          <w:szCs w:val="24"/>
        </w:rPr>
        <w:t xml:space="preserve">is a gnomon to the blue smaller </w:t>
      </w:r>
      <w:r w:rsidR="00DB4365">
        <w:rPr>
          <w:rFonts w:ascii="Times New Roman" w:hAnsi="Times New Roman" w:cs="Times New Roman"/>
          <w:sz w:val="24"/>
          <w:szCs w:val="24"/>
        </w:rPr>
        <w:t>tri</w:t>
      </w:r>
      <w:r>
        <w:rPr>
          <w:rFonts w:ascii="Times New Roman" w:hAnsi="Times New Roman" w:cs="Times New Roman"/>
          <w:sz w:val="24"/>
          <w:szCs w:val="24"/>
        </w:rPr>
        <w:t>angle</w:t>
      </w:r>
      <w:r w:rsidR="00754C49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675E314" w14:textId="77777777" w:rsidR="006D0509" w:rsidRDefault="006D0509" w:rsidP="00855D6E">
      <w:pPr>
        <w:rPr>
          <w:rFonts w:ascii="Times New Roman" w:hAnsi="Times New Roman" w:cs="Times New Roman"/>
          <w:b/>
          <w:sz w:val="28"/>
          <w:szCs w:val="28"/>
        </w:rPr>
      </w:pPr>
    </w:p>
    <w:p w14:paraId="33955B1F" w14:textId="77777777" w:rsidR="00E64D38" w:rsidRDefault="00E654BB" w:rsidP="00855D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 w:rsidR="00471A18"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DE045E">
        <w:rPr>
          <w:rFonts w:ascii="Times New Roman" w:hAnsi="Times New Roman" w:cs="Times New Roman"/>
          <w:b/>
          <w:sz w:val="28"/>
          <w:szCs w:val="28"/>
        </w:rPr>
        <w:t>4</w:t>
      </w:r>
      <w:r w:rsidR="00FC1E09">
        <w:rPr>
          <w:rFonts w:ascii="Times New Roman" w:hAnsi="Times New Roman" w:cs="Times New Roman"/>
          <w:b/>
          <w:sz w:val="28"/>
          <w:szCs w:val="28"/>
        </w:rPr>
        <w:t>:</w:t>
      </w:r>
      <w:r w:rsidR="00B944C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B4365">
        <w:rPr>
          <w:rFonts w:ascii="Times New Roman" w:hAnsi="Times New Roman" w:cs="Times New Roman"/>
          <w:b/>
          <w:sz w:val="28"/>
          <w:szCs w:val="28"/>
        </w:rPr>
        <w:t>Fibonacci N</w:t>
      </w:r>
      <w:r w:rsidR="007C4C3D">
        <w:rPr>
          <w:rFonts w:ascii="Times New Roman" w:hAnsi="Times New Roman" w:cs="Times New Roman"/>
          <w:b/>
          <w:sz w:val="28"/>
          <w:szCs w:val="28"/>
        </w:rPr>
        <w:t>umbers</w:t>
      </w:r>
      <w:r w:rsidR="00DB4365">
        <w:rPr>
          <w:rFonts w:ascii="Times New Roman" w:hAnsi="Times New Roman" w:cs="Times New Roman"/>
          <w:b/>
          <w:sz w:val="28"/>
          <w:szCs w:val="28"/>
        </w:rPr>
        <w:t xml:space="preserve"> and t</w:t>
      </w:r>
      <w:r>
        <w:rPr>
          <w:rFonts w:ascii="Times New Roman" w:hAnsi="Times New Roman" w:cs="Times New Roman"/>
          <w:b/>
          <w:sz w:val="28"/>
          <w:szCs w:val="28"/>
        </w:rPr>
        <w:t>he Golden R</w:t>
      </w:r>
      <w:r w:rsidRPr="00E654BB">
        <w:rPr>
          <w:rFonts w:ascii="Times New Roman" w:hAnsi="Times New Roman" w:cs="Times New Roman"/>
          <w:b/>
          <w:sz w:val="28"/>
          <w:szCs w:val="28"/>
        </w:rPr>
        <w:t>atio</w:t>
      </w:r>
    </w:p>
    <w:p w14:paraId="03D57A79" w14:textId="77777777" w:rsidR="003D685D" w:rsidRPr="00C644AA" w:rsidRDefault="00FB6F1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3D685D" w:rsidRPr="00C644AA">
        <w:rPr>
          <w:rFonts w:ascii="Times New Roman" w:hAnsi="Times New Roman" w:cs="Times New Roman"/>
          <w:sz w:val="24"/>
          <w:szCs w:val="24"/>
        </w:rPr>
        <w:t xml:space="preserve"> famous</w:t>
      </w:r>
      <w:r>
        <w:rPr>
          <w:rFonts w:ascii="Times New Roman" w:hAnsi="Times New Roman" w:cs="Times New Roman"/>
          <w:sz w:val="24"/>
          <w:szCs w:val="24"/>
        </w:rPr>
        <w:t xml:space="preserve"> and important </w:t>
      </w:r>
      <w:r w:rsidR="003D685D" w:rsidRPr="00C644AA">
        <w:rPr>
          <w:rFonts w:ascii="Times New Roman" w:hAnsi="Times New Roman" w:cs="Times New Roman"/>
          <w:sz w:val="24"/>
          <w:szCs w:val="24"/>
        </w:rPr>
        <w:t>sequence is the Fibonacci sequence</w:t>
      </w:r>
      <w:r>
        <w:rPr>
          <w:rFonts w:ascii="Times New Roman" w:hAnsi="Times New Roman" w:cs="Times New Roman"/>
          <w:sz w:val="24"/>
          <w:szCs w:val="24"/>
        </w:rPr>
        <w:t xml:space="preserve">, named after the </w:t>
      </w:r>
      <w:r w:rsidR="00400609">
        <w:rPr>
          <w:rFonts w:ascii="Times New Roman" w:hAnsi="Times New Roman" w:cs="Times New Roman"/>
          <w:sz w:val="24"/>
          <w:szCs w:val="24"/>
        </w:rPr>
        <w:t xml:space="preserve">Italian </w:t>
      </w:r>
      <w:proofErr w:type="gramStart"/>
      <w:r w:rsidR="00400609">
        <w:rPr>
          <w:rFonts w:ascii="Times New Roman" w:hAnsi="Times New Roman" w:cs="Times New Roman"/>
          <w:sz w:val="24"/>
          <w:szCs w:val="24"/>
        </w:rPr>
        <w:t>mathematician</w:t>
      </w:r>
      <w:proofErr w:type="gramEnd"/>
      <w:r w:rsidR="00400609">
        <w:rPr>
          <w:rFonts w:ascii="Times New Roman" w:hAnsi="Times New Roman" w:cs="Times New Roman"/>
          <w:sz w:val="24"/>
          <w:szCs w:val="24"/>
        </w:rPr>
        <w:t xml:space="preserve"> known as Leonardo Pisano</w:t>
      </w:r>
      <w:r w:rsidR="00252C85">
        <w:rPr>
          <w:rFonts w:ascii="Times New Roman" w:hAnsi="Times New Roman" w:cs="Times New Roman"/>
          <w:sz w:val="24"/>
          <w:szCs w:val="24"/>
        </w:rPr>
        <w:t>, whose nickname was Fibonacci, and</w:t>
      </w:r>
      <w:r w:rsidR="00783493">
        <w:rPr>
          <w:rFonts w:ascii="Times New Roman" w:hAnsi="Times New Roman" w:cs="Times New Roman"/>
          <w:sz w:val="24"/>
          <w:szCs w:val="24"/>
        </w:rPr>
        <w:t xml:space="preserve"> who</w:t>
      </w:r>
      <w:r w:rsidR="009143AE">
        <w:rPr>
          <w:rFonts w:ascii="Times New Roman" w:hAnsi="Times New Roman" w:cs="Times New Roman"/>
          <w:sz w:val="24"/>
          <w:szCs w:val="24"/>
        </w:rPr>
        <w:t xml:space="preserve"> lived</w:t>
      </w:r>
      <w:r w:rsidR="00783493">
        <w:rPr>
          <w:rFonts w:ascii="Times New Roman" w:hAnsi="Times New Roman" w:cs="Times New Roman"/>
          <w:sz w:val="24"/>
          <w:szCs w:val="24"/>
        </w:rPr>
        <w:t xml:space="preserve"> from</w:t>
      </w:r>
      <w:r w:rsidR="009143AE">
        <w:rPr>
          <w:rFonts w:ascii="Times New Roman" w:hAnsi="Times New Roman" w:cs="Times New Roman"/>
          <w:sz w:val="24"/>
          <w:szCs w:val="24"/>
        </w:rPr>
        <w:t xml:space="preserve"> </w:t>
      </w:r>
      <w:r w:rsidR="00252C85" w:rsidRPr="00252C85">
        <w:rPr>
          <w:rFonts w:ascii="Times New Roman" w:hAnsi="Times New Roman" w:cs="Times New Roman"/>
          <w:sz w:val="24"/>
          <w:szCs w:val="24"/>
        </w:rPr>
        <w:t>1170</w:t>
      </w:r>
      <w:r w:rsidR="00783493">
        <w:rPr>
          <w:rFonts w:ascii="Times New Roman" w:hAnsi="Times New Roman" w:cs="Times New Roman"/>
          <w:sz w:val="24"/>
          <w:szCs w:val="24"/>
        </w:rPr>
        <w:t xml:space="preserve"> to </w:t>
      </w:r>
      <w:r w:rsidR="00252C85" w:rsidRPr="00252C85">
        <w:rPr>
          <w:rFonts w:ascii="Times New Roman" w:hAnsi="Times New Roman" w:cs="Times New Roman"/>
          <w:sz w:val="24"/>
          <w:szCs w:val="24"/>
        </w:rPr>
        <w:t>1230</w:t>
      </w:r>
      <w:r w:rsidR="00A94386">
        <w:rPr>
          <w:rFonts w:ascii="Times New Roman" w:hAnsi="Times New Roman" w:cs="Times New Roman"/>
          <w:sz w:val="24"/>
          <w:szCs w:val="24"/>
        </w:rPr>
        <w:t xml:space="preserve">. </w:t>
      </w:r>
      <w:r w:rsidR="00C644AA">
        <w:rPr>
          <w:rFonts w:ascii="Times New Roman" w:hAnsi="Times New Roman" w:cs="Times New Roman"/>
          <w:sz w:val="24"/>
          <w:szCs w:val="24"/>
        </w:rPr>
        <w:t xml:space="preserve">This sequence </w:t>
      </w:r>
      <w:r w:rsidR="003D685D" w:rsidRPr="00C644AA">
        <w:rPr>
          <w:rFonts w:ascii="Times New Roman" w:hAnsi="Times New Roman" w:cs="Times New Roman"/>
          <w:sz w:val="24"/>
          <w:szCs w:val="24"/>
        </w:rPr>
        <w:t>is</w:t>
      </w:r>
      <w:r w:rsidR="00783493">
        <w:rPr>
          <w:rFonts w:ascii="Times New Roman" w:hAnsi="Times New Roman" w:cs="Times New Roman"/>
          <w:sz w:val="24"/>
          <w:szCs w:val="24"/>
        </w:rPr>
        <w:t>:</w:t>
      </w:r>
      <w:r w:rsidR="003D685D" w:rsidRPr="00C644A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C82F00" w14:textId="77777777" w:rsidR="00AF6842" w:rsidRDefault="00E47C26" w:rsidP="00855D6E">
      <w:r w:rsidRPr="00C644AA">
        <w:rPr>
          <w:noProof/>
          <w:position w:val="-14"/>
        </w:rPr>
        <w:object w:dxaOrig="3840" w:dyaOrig="400" w14:anchorId="183F227D">
          <v:shape id="_x0000_i1198" type="#_x0000_t75" alt="" style="width:192.85pt;height:20.05pt;mso-width-percent:0;mso-height-percent:0;mso-width-percent:0;mso-height-percent:0" o:ole="">
            <v:imagedata r:id="rId225" o:title=""/>
          </v:shape>
          <o:OLEObject Type="Embed" ProgID="Equation.DSMT4" ShapeID="_x0000_i1198" DrawAspect="Content" ObjectID="_1688999074" r:id="rId22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E374AD" w14:paraId="37B13CFC" w14:textId="77777777" w:rsidTr="00BC4B42">
        <w:tc>
          <w:tcPr>
            <w:tcW w:w="8630" w:type="dxa"/>
          </w:tcPr>
          <w:p w14:paraId="2DBFF1F0" w14:textId="77777777" w:rsidR="00E374AD" w:rsidRPr="00865DAA" w:rsidRDefault="00E374AD" w:rsidP="00E374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6842">
              <w:rPr>
                <w:rFonts w:ascii="Times New Roman" w:hAnsi="Times New Roman" w:cs="Times New Roman"/>
                <w:sz w:val="24"/>
                <w:szCs w:val="24"/>
              </w:rPr>
              <w:t xml:space="preserve">This sequence is defined </w:t>
            </w:r>
            <w:r w:rsidRPr="00AF68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recursively. </w:t>
            </w:r>
            <w:r w:rsidRPr="00400609">
              <w:rPr>
                <w:rFonts w:ascii="Times New Roman" w:hAnsi="Times New Roman" w:cs="Times New Roman"/>
                <w:bCs/>
                <w:sz w:val="24"/>
                <w:szCs w:val="24"/>
              </w:rPr>
              <w:t>This means e</w:t>
            </w:r>
            <w:r w:rsidRPr="00400609">
              <w:rPr>
                <w:rFonts w:ascii="Times New Roman" w:hAnsi="Times New Roman" w:cs="Times New Roman"/>
                <w:sz w:val="24"/>
                <w:szCs w:val="24"/>
              </w:rPr>
              <w:t>ach</w:t>
            </w:r>
            <w:r w:rsidRPr="00AF6842">
              <w:rPr>
                <w:rFonts w:ascii="Times New Roman" w:hAnsi="Times New Roman" w:cs="Times New Roman"/>
                <w:sz w:val="24"/>
                <w:szCs w:val="24"/>
              </w:rPr>
              <w:t xml:space="preserve"> term is define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y the previous terms.</w:t>
            </w:r>
          </w:p>
        </w:tc>
      </w:tr>
    </w:tbl>
    <w:p w14:paraId="257D5D40" w14:textId="77777777" w:rsidR="00E374AD" w:rsidRDefault="00E374AD" w:rsidP="00855D6E">
      <w:pPr>
        <w:rPr>
          <w:rFonts w:ascii="Times New Roman" w:hAnsi="Times New Roman" w:cs="Times New Roman"/>
          <w:sz w:val="24"/>
          <w:szCs w:val="24"/>
        </w:rPr>
      </w:pPr>
    </w:p>
    <w:p w14:paraId="556F2196" w14:textId="77777777" w:rsidR="003D685D" w:rsidRDefault="00E47C26" w:rsidP="00855D6E">
      <w:r w:rsidRPr="00E374AD">
        <w:rPr>
          <w:noProof/>
          <w:position w:val="-66"/>
        </w:rPr>
        <w:object w:dxaOrig="2460" w:dyaOrig="1440" w14:anchorId="491AD014">
          <v:shape id="_x0000_i1197" type="#_x0000_t75" alt="" style="width:123.95pt;height:1in;mso-width-percent:0;mso-height-percent:0;mso-width-percent:0;mso-height-percent:0" o:ole="">
            <v:imagedata r:id="rId227" o:title=""/>
          </v:shape>
          <o:OLEObject Type="Embed" ProgID="Equation.DSMT4" ShapeID="_x0000_i1197" DrawAspect="Content" ObjectID="_1688999075" r:id="rId228"/>
        </w:object>
      </w:r>
    </w:p>
    <w:p w14:paraId="23686052" w14:textId="77777777" w:rsidR="00E374AD" w:rsidRPr="00706781" w:rsidRDefault="00E374AD" w:rsidP="00855D6E">
      <w:pPr>
        <w:rPr>
          <w:rFonts w:ascii="Times New Roman" w:hAnsi="Times New Roman" w:cs="Times New Roman"/>
          <w:sz w:val="24"/>
          <w:szCs w:val="24"/>
        </w:rPr>
      </w:pPr>
      <w:r w:rsidRPr="00706781">
        <w:rPr>
          <w:rFonts w:ascii="Times New Roman" w:hAnsi="Times New Roman" w:cs="Times New Roman"/>
          <w:sz w:val="24"/>
          <w:szCs w:val="24"/>
        </w:rPr>
        <w:t>and so 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31292E" w14:paraId="2535E3BF" w14:textId="77777777" w:rsidTr="00BC4B42">
        <w:tc>
          <w:tcPr>
            <w:tcW w:w="8630" w:type="dxa"/>
          </w:tcPr>
          <w:p w14:paraId="7643E1AF" w14:textId="77777777" w:rsidR="0031292E" w:rsidRPr="00865DAA" w:rsidRDefault="0031292E" w:rsidP="007067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7C5EFC">
              <w:rPr>
                <w:rFonts w:ascii="Times New Roman" w:hAnsi="Times New Roman" w:cs="Times New Roman"/>
                <w:b/>
                <w:sz w:val="24"/>
                <w:szCs w:val="24"/>
              </w:rPr>
              <w:t>Fibonacci s</w:t>
            </w:r>
            <w:r w:rsidRPr="0031292E">
              <w:rPr>
                <w:rFonts w:ascii="Times New Roman" w:hAnsi="Times New Roman" w:cs="Times New Roman"/>
                <w:b/>
                <w:sz w:val="24"/>
                <w:szCs w:val="24"/>
              </w:rPr>
              <w:t>equenc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defined by</w:t>
            </w:r>
            <w:r w:rsidR="007067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460" w:dyaOrig="360" w14:anchorId="24AD71B9">
                <v:shape id="_x0000_i1196" type="#_x0000_t75" alt="" style="width:72.65pt;height:18.15pt;mso-width-percent:0;mso-height-percent:0;mso-width-percent:0;mso-height-percent:0" o:ole="">
                  <v:imagedata r:id="rId229" o:title=""/>
                </v:shape>
                <o:OLEObject Type="Embed" ProgID="Equation.DSMT4" ShapeID="_x0000_i1196" DrawAspect="Content" ObjectID="_1688999076" r:id="rId2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for all </w: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40" w:dyaOrig="279" w14:anchorId="2CF0939C">
                <v:shape id="_x0000_i1195" type="#_x0000_t75" alt="" style="width:26.9pt;height:14.4pt;mso-width-percent:0;mso-height-percent:0;mso-width-percent:0;mso-height-percent:0" o:ole="">
                  <v:imagedata r:id="rId231" o:title=""/>
                </v:shape>
                <o:OLEObject Type="Embed" ProgID="Equation.DSMT4" ShapeID="_x0000_i1195" DrawAspect="Content" ObjectID="_1688999077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when 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80" w:dyaOrig="360" w14:anchorId="245B9380">
                <v:shape id="_x0000_i1194" type="#_x0000_t75" alt="" style="width:29.45pt;height:18.15pt;mso-width-percent:0;mso-height-percent:0;mso-width-percent:0;mso-height-percent:0" o:ole="">
                  <v:imagedata r:id="rId233" o:title=""/>
                </v:shape>
                <o:OLEObject Type="Embed" ProgID="Equation.DSMT4" ShapeID="_x0000_i1194" DrawAspect="Content" ObjectID="_1688999078" r:id="rId2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600" w:dyaOrig="360" w14:anchorId="68366872">
                <v:shape id="_x0000_i1193" type="#_x0000_t75" alt="" style="width:30.05pt;height:18.15pt;mso-width-percent:0;mso-height-percent:0;mso-width-percent:0;mso-height-percent:0" o:ole="">
                  <v:imagedata r:id="rId235" o:title=""/>
                </v:shape>
                <o:OLEObject Type="Embed" ProgID="Equation.DSMT4" ShapeID="_x0000_i1193" DrawAspect="Content" ObjectID="_1688999079" r:id="rId2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1F6EE2E4" w14:textId="77777777" w:rsidR="00E374AD" w:rsidRDefault="00E374AD" w:rsidP="00855D6E"/>
    <w:p w14:paraId="7C0309C2" w14:textId="77777777" w:rsidR="006A280A" w:rsidRPr="00BB4CCF" w:rsidRDefault="009143AE" w:rsidP="00855D6E">
      <w:pPr>
        <w:rPr>
          <w:rFonts w:ascii="Times New Roman" w:hAnsi="Times New Roman" w:cs="Times New Roman"/>
          <w:sz w:val="24"/>
          <w:szCs w:val="24"/>
        </w:rPr>
      </w:pPr>
      <w:r w:rsidRPr="00BB4CCF">
        <w:rPr>
          <w:rFonts w:ascii="Times New Roman" w:hAnsi="Times New Roman" w:cs="Times New Roman"/>
          <w:sz w:val="24"/>
          <w:szCs w:val="24"/>
        </w:rPr>
        <w:t>In other words, t</w:t>
      </w:r>
      <w:r w:rsidR="006A280A" w:rsidRPr="00BB4CCF">
        <w:rPr>
          <w:rFonts w:ascii="Times New Roman" w:hAnsi="Times New Roman" w:cs="Times New Roman"/>
          <w:sz w:val="24"/>
          <w:szCs w:val="24"/>
        </w:rPr>
        <w:t>o get the next term in the sequence, add the two previous terms.</w:t>
      </w:r>
    </w:p>
    <w:p w14:paraId="1B9A5BE1" w14:textId="77777777" w:rsidR="005F2208" w:rsidRPr="00BB4CCF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120" w:dyaOrig="400" w14:anchorId="0A51BA2E">
          <v:shape id="_x0000_i1192" type="#_x0000_t75" alt="" style="width:306.8pt;height:20.05pt;mso-width-percent:0;mso-height-percent:0;mso-width-percent:0;mso-height-percent:0" o:ole="">
            <v:imagedata r:id="rId237" o:title=""/>
          </v:shape>
          <o:OLEObject Type="Embed" ProgID="Equation.DSMT4" ShapeID="_x0000_i1192" DrawAspect="Content" ObjectID="_1688999080" r:id="rId238"/>
        </w:object>
      </w:r>
    </w:p>
    <w:p w14:paraId="0BC378B8" w14:textId="77777777" w:rsidR="00BB4CCF" w:rsidRDefault="00BB4CCF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notation that we will use to represent the Fibonacci sequence is as follows:</w:t>
      </w:r>
    </w:p>
    <w:p w14:paraId="64FAE43D" w14:textId="77777777" w:rsidR="00BB4CCF" w:rsidRPr="00BB4CCF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 w14:anchorId="7C60253D">
          <v:shape id="_x0000_i1191" type="#_x0000_t75" alt="" style="width:29.45pt;height:18.15pt;mso-width-percent:0;mso-height-percent:0;mso-width-percent:0;mso-height-percent:0" o:ole="">
            <v:imagedata r:id="rId233" o:title=""/>
          </v:shape>
          <o:OLEObject Type="Embed" ProgID="Equation.DSMT4" ShapeID="_x0000_i1191" DrawAspect="Content" ObjectID="_1688999081" r:id="rId239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00" w:dyaOrig="360" w14:anchorId="0F818DA6">
          <v:shape id="_x0000_i1190" type="#_x0000_t75" alt="" style="width:30.05pt;height:18.15pt;mso-width-percent:0;mso-height-percent:0;mso-width-percent:0;mso-height-percent:0" o:ole="">
            <v:imagedata r:id="rId235" o:title=""/>
          </v:shape>
          <o:OLEObject Type="Embed" ProgID="Equation.DSMT4" ShapeID="_x0000_i1190" DrawAspect="Content" ObjectID="_1688999082" r:id="rId240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 w14:anchorId="7823CFC6">
          <v:shape id="_x0000_i1189" type="#_x0000_t75" alt="" style="width:31.95pt;height:18.15pt;mso-width-percent:0;mso-height-percent:0;mso-width-percent:0;mso-height-percent:0" o:ole="">
            <v:imagedata r:id="rId241" o:title=""/>
          </v:shape>
          <o:OLEObject Type="Embed" ProgID="Equation.DSMT4" ShapeID="_x0000_i1189" DrawAspect="Content" ObjectID="_1688999083" r:id="rId242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 w14:anchorId="10E6E129">
          <v:shape id="_x0000_i1188" type="#_x0000_t75" alt="" style="width:31.95pt;height:18.15pt;mso-width-percent:0;mso-height-percent:0;mso-width-percent:0;mso-height-percent:0" o:ole="">
            <v:imagedata r:id="rId243" o:title=""/>
          </v:shape>
          <o:OLEObject Type="Embed" ProgID="Equation.DSMT4" ShapeID="_x0000_i1188" DrawAspect="Content" ObjectID="_1688999084" r:id="rId244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 w14:anchorId="045889AF">
          <v:shape id="_x0000_i1187" type="#_x0000_t75" alt="" style="width:31.95pt;height:18.15pt;mso-width-percent:0;mso-height-percent:0;mso-width-percent:0;mso-height-percent:0" o:ole="">
            <v:imagedata r:id="rId245" o:title=""/>
          </v:shape>
          <o:OLEObject Type="Embed" ProgID="Equation.DSMT4" ShapeID="_x0000_i1187" DrawAspect="Content" ObjectID="_1688999085" r:id="rId246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 w14:anchorId="53A6C35C">
          <v:shape id="_x0000_i1186" type="#_x0000_t75" alt="" style="width:31.95pt;height:18.15pt;mso-width-percent:0;mso-height-percent:0;mso-width-percent:0;mso-height-percent:0" o:ole="">
            <v:imagedata r:id="rId247" o:title=""/>
          </v:shape>
          <o:OLEObject Type="Embed" ProgID="Equation.DSMT4" ShapeID="_x0000_i1186" DrawAspect="Content" ObjectID="_1688999086" r:id="rId248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40" w:dyaOrig="360" w14:anchorId="3FA17085">
          <v:shape id="_x0000_i1185" type="#_x0000_t75" alt="" style="width:36.95pt;height:18.15pt;mso-width-percent:0;mso-height-percent:0;mso-width-percent:0;mso-height-percent:0" o:ole="">
            <v:imagedata r:id="rId249" o:title=""/>
          </v:shape>
          <o:OLEObject Type="Embed" ProgID="Equation.DSMT4" ShapeID="_x0000_i1185" DrawAspect="Content" ObjectID="_1688999087" r:id="rId250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40" w:dyaOrig="360" w14:anchorId="2F667ED3">
          <v:shape id="_x0000_i1184" type="#_x0000_t75" alt="" style="width:36.95pt;height:18.15pt;mso-width-percent:0;mso-height-percent:0;mso-width-percent:0;mso-height-percent:0" o:ole="">
            <v:imagedata r:id="rId251" o:title=""/>
          </v:shape>
          <o:OLEObject Type="Embed" ProgID="Equation.DSMT4" ShapeID="_x0000_i1184" DrawAspect="Content" ObjectID="_1688999088" r:id="rId252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60" w14:anchorId="0A1C3CB2">
          <v:shape id="_x0000_i1183" type="#_x0000_t75" alt="" style="width:38.2pt;height:18.15pt;mso-width-percent:0;mso-height-percent:0;mso-width-percent:0;mso-height-percent:0" o:ole="">
            <v:imagedata r:id="rId253" o:title=""/>
          </v:shape>
          <o:OLEObject Type="Embed" ProgID="Equation.DSMT4" ShapeID="_x0000_i1183" DrawAspect="Content" ObjectID="_1688999089" r:id="rId254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20" w:dyaOrig="360" w14:anchorId="78513C8C">
          <v:shape id="_x0000_i1182" type="#_x0000_t75" alt="" style="width:41.3pt;height:18.15pt;mso-width-percent:0;mso-height-percent:0;mso-width-percent:0;mso-height-percent:0" o:ole="">
            <v:imagedata r:id="rId255" o:title=""/>
          </v:shape>
          <o:OLEObject Type="Embed" ProgID="Equation.DSMT4" ShapeID="_x0000_i1182" DrawAspect="Content" ObjectID="_1688999090" r:id="rId256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800" w:dyaOrig="360" w14:anchorId="5F8CB66D">
          <v:shape id="_x0000_i1181" type="#_x0000_t75" alt="" style="width:40.05pt;height:18.15pt;mso-width-percent:0;mso-height-percent:0;mso-width-percent:0;mso-height-percent:0" o:ole="">
            <v:imagedata r:id="rId257" o:title=""/>
          </v:shape>
          <o:OLEObject Type="Embed" ProgID="Equation.DSMT4" ShapeID="_x0000_i1181" DrawAspect="Content" ObjectID="_1688999091" r:id="rId258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20" w:dyaOrig="360" w14:anchorId="343F5F45">
          <v:shape id="_x0000_i1180" type="#_x0000_t75" alt="" style="width:45.7pt;height:18.15pt;mso-width-percent:0;mso-height-percent:0;mso-width-percent:0;mso-height-percent:0" o:ole="">
            <v:imagedata r:id="rId259" o:title=""/>
          </v:shape>
          <o:OLEObject Type="Embed" ProgID="Equation.DSMT4" ShapeID="_x0000_i1180" DrawAspect="Content" ObjectID="_1688999092" r:id="rId260"/>
        </w:object>
      </w:r>
      <w:r w:rsidR="00BB4CCF">
        <w:rPr>
          <w:rFonts w:ascii="Times New Roman" w:hAnsi="Times New Roman" w:cs="Times New Roman"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120" w14:anchorId="7E36B494">
          <v:shape id="_x0000_i1179" type="#_x0000_t75" alt="" style="width:14.4pt;height:6.25pt;mso-width-percent:0;mso-height-percent:0;mso-width-percent:0;mso-height-percent:0" o:ole="">
            <v:imagedata r:id="rId261" o:title=""/>
          </v:shape>
          <o:OLEObject Type="Embed" ProgID="Equation.DSMT4" ShapeID="_x0000_i1179" DrawAspect="Content" ObjectID="_1688999093" r:id="rId262"/>
        </w:object>
      </w:r>
      <w:r w:rsidR="006D2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12D73F" w14:textId="77777777" w:rsidR="00B0747D" w:rsidRPr="00B0747D" w:rsidRDefault="00B0747D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B0747D">
        <w:rPr>
          <w:rFonts w:ascii="Times New Roman" w:hAnsi="Times New Roman" w:cs="Times New Roman"/>
          <w:b/>
          <w:sz w:val="24"/>
          <w:szCs w:val="24"/>
        </w:rPr>
        <w:t>Example 10.4.1: Finding Fibonacci Numbers Recursively</w:t>
      </w:r>
    </w:p>
    <w:p w14:paraId="55D8529E" w14:textId="77777777" w:rsidR="00B0747D" w:rsidRDefault="00B0747D" w:rsidP="00B0747D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13</w:t>
      </w:r>
      <w:r w:rsidRPr="00B074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14</w:t>
      </w:r>
      <w:r w:rsidRPr="00B074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and 15</w:t>
      </w:r>
      <w:r w:rsidRPr="00B0747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D2475">
        <w:rPr>
          <w:rFonts w:ascii="Times New Roman" w:hAnsi="Times New Roman" w:cs="Times New Roman"/>
          <w:sz w:val="24"/>
          <w:szCs w:val="24"/>
        </w:rPr>
        <w:t>Fibonacci n</w:t>
      </w:r>
      <w:r>
        <w:rPr>
          <w:rFonts w:ascii="Times New Roman" w:hAnsi="Times New Roman" w:cs="Times New Roman"/>
          <w:sz w:val="24"/>
          <w:szCs w:val="24"/>
        </w:rPr>
        <w:t>umbers using the above recursive definition for the Fibonacci sequence.</w:t>
      </w:r>
    </w:p>
    <w:p w14:paraId="66E66338" w14:textId="77777777" w:rsidR="00B0747D" w:rsidRDefault="00BB4CCF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, notice that there are already </w:t>
      </w:r>
      <w:r w:rsidR="006D2475">
        <w:rPr>
          <w:rFonts w:ascii="Times New Roman" w:hAnsi="Times New Roman" w:cs="Times New Roman"/>
          <w:sz w:val="24"/>
          <w:szCs w:val="24"/>
        </w:rPr>
        <w:t>12 Fibonacci numbers listed above, so to find the next three Fibonacci numbers, we simply add the two previous terms to get the next term as the definition states.</w:t>
      </w:r>
    </w:p>
    <w:p w14:paraId="2F7943CC" w14:textId="77777777" w:rsidR="006D2475" w:rsidRDefault="00E47C26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940" w:dyaOrig="360" w14:anchorId="13BA7BCB">
          <v:shape id="_x0000_i1178" type="#_x0000_t75" alt="" style="width:147.15pt;height:18.15pt;mso-width-percent:0;mso-height-percent:0;mso-width-percent:0;mso-height-percent:0" o:ole="">
            <v:imagedata r:id="rId263" o:title=""/>
          </v:shape>
          <o:OLEObject Type="Embed" ProgID="Equation.DSMT4" ShapeID="_x0000_i1178" DrawAspect="Content" ObjectID="_1688999094" r:id="rId264"/>
        </w:object>
      </w:r>
      <w:r w:rsidR="006D2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2AA487" w14:textId="77777777" w:rsidR="00CC4113" w:rsidRDefault="00E47C26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80" w:dyaOrig="360" w14:anchorId="742BCF1E">
          <v:shape id="_x0000_i1177" type="#_x0000_t75" alt="" style="width:153.4pt;height:18.15pt;mso-width-percent:0;mso-height-percent:0;mso-width-percent:0;mso-height-percent:0" o:ole="">
            <v:imagedata r:id="rId265" o:title=""/>
          </v:shape>
          <o:OLEObject Type="Embed" ProgID="Equation.DSMT4" ShapeID="_x0000_i1177" DrawAspect="Content" ObjectID="_1688999095" r:id="rId266"/>
        </w:object>
      </w:r>
    </w:p>
    <w:p w14:paraId="30F6AA75" w14:textId="77777777" w:rsidR="00DB50A9" w:rsidRDefault="00E47C26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100" w:dyaOrig="360" w14:anchorId="4FB5B0D4">
          <v:shape id="_x0000_i1176" type="#_x0000_t75" alt="" style="width:155.25pt;height:18.15pt;mso-width-percent:0;mso-height-percent:0;mso-width-percent:0;mso-height-percent:0" o:ole="">
            <v:imagedata r:id="rId267" o:title=""/>
          </v:shape>
          <o:OLEObject Type="Embed" ProgID="Equation.DSMT4" ShapeID="_x0000_i1176" DrawAspect="Content" ObjectID="_1688999096" r:id="rId268"/>
        </w:object>
      </w:r>
    </w:p>
    <w:p w14:paraId="01F61510" w14:textId="77777777" w:rsidR="00DB50A9" w:rsidRDefault="00DB50A9" w:rsidP="006D247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, the 13</w:t>
      </w:r>
      <w:r w:rsidRPr="00DB50A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14</w:t>
      </w:r>
      <w:r w:rsidRPr="00DB50A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>, and 15</w:t>
      </w:r>
      <w:r w:rsidRPr="00DB50A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Fibonacci numbers are 233, 377, and 610 </w:t>
      </w:r>
      <w:r w:rsidR="001D414B">
        <w:rPr>
          <w:rFonts w:ascii="Times New Roman" w:hAnsi="Times New Roman" w:cs="Times New Roman"/>
          <w:sz w:val="24"/>
          <w:szCs w:val="24"/>
        </w:rPr>
        <w:t>respectively.</w:t>
      </w:r>
    </w:p>
    <w:p w14:paraId="5892B006" w14:textId="77777777" w:rsidR="00A37910" w:rsidRDefault="00646A6D" w:rsidP="00855D6E">
      <w:pPr>
        <w:rPr>
          <w:rFonts w:ascii="Times New Roman" w:hAnsi="Times New Roman" w:cs="Times New Roman"/>
          <w:sz w:val="24"/>
          <w:szCs w:val="24"/>
        </w:rPr>
      </w:pPr>
      <w:r w:rsidRPr="004E6029">
        <w:rPr>
          <w:rFonts w:ascii="Times New Roman" w:hAnsi="Times New Roman" w:cs="Times New Roman"/>
          <w:sz w:val="24"/>
          <w:szCs w:val="24"/>
        </w:rPr>
        <w:t xml:space="preserve">Calculating terms of the Fibonacci sequence can be tedious when using the recursive formula, especially when </w:t>
      </w:r>
      <w:r w:rsidR="001D414B">
        <w:rPr>
          <w:rFonts w:ascii="Times New Roman" w:hAnsi="Times New Roman" w:cs="Times New Roman"/>
          <w:sz w:val="24"/>
          <w:szCs w:val="24"/>
        </w:rPr>
        <w:t>finding</w:t>
      </w:r>
      <w:r w:rsidRPr="004E6029">
        <w:rPr>
          <w:rFonts w:ascii="Times New Roman" w:hAnsi="Times New Roman" w:cs="Times New Roman"/>
          <w:sz w:val="24"/>
          <w:szCs w:val="24"/>
        </w:rPr>
        <w:t xml:space="preserve"> </w:t>
      </w:r>
      <w:r w:rsidR="00F4082A">
        <w:rPr>
          <w:rFonts w:ascii="Times New Roman" w:hAnsi="Times New Roman" w:cs="Times New Roman"/>
          <w:sz w:val="24"/>
          <w:szCs w:val="24"/>
        </w:rPr>
        <w:t xml:space="preserve">terms with </w:t>
      </w:r>
      <w:r w:rsidR="001D414B">
        <w:rPr>
          <w:rFonts w:ascii="Times New Roman" w:hAnsi="Times New Roman" w:cs="Times New Roman"/>
          <w:sz w:val="24"/>
          <w:szCs w:val="24"/>
        </w:rPr>
        <w:t xml:space="preserve">a large </w:t>
      </w:r>
      <w:r w:rsidR="00F4082A">
        <w:rPr>
          <w:rFonts w:ascii="Times New Roman" w:hAnsi="Times New Roman" w:cs="Times New Roman"/>
          <w:sz w:val="24"/>
          <w:szCs w:val="24"/>
        </w:rPr>
        <w:t>n</w:t>
      </w:r>
      <w:r w:rsidR="001D414B">
        <w:rPr>
          <w:rFonts w:ascii="Times New Roman" w:hAnsi="Times New Roman" w:cs="Times New Roman"/>
          <w:sz w:val="24"/>
          <w:szCs w:val="24"/>
        </w:rPr>
        <w:t>.</w:t>
      </w:r>
      <w:r w:rsidR="00F4082A">
        <w:rPr>
          <w:rFonts w:ascii="Times New Roman" w:hAnsi="Times New Roman" w:cs="Times New Roman"/>
          <w:sz w:val="24"/>
          <w:szCs w:val="24"/>
        </w:rPr>
        <w:t xml:space="preserve"> </w:t>
      </w:r>
      <w:r w:rsidR="00F913EB">
        <w:rPr>
          <w:rFonts w:ascii="Times New Roman" w:hAnsi="Times New Roman" w:cs="Times New Roman"/>
          <w:sz w:val="24"/>
          <w:szCs w:val="24"/>
        </w:rPr>
        <w:t>Luckily</w:t>
      </w:r>
      <w:r w:rsidR="006465C9">
        <w:rPr>
          <w:rFonts w:ascii="Times New Roman" w:hAnsi="Times New Roman" w:cs="Times New Roman"/>
          <w:sz w:val="24"/>
          <w:szCs w:val="24"/>
        </w:rPr>
        <w:t xml:space="preserve">, a </w:t>
      </w:r>
      <w:r w:rsidR="00F913EB">
        <w:rPr>
          <w:rFonts w:ascii="Times New Roman" w:hAnsi="Times New Roman" w:cs="Times New Roman"/>
          <w:sz w:val="24"/>
          <w:szCs w:val="24"/>
        </w:rPr>
        <w:t>mathematician</w:t>
      </w:r>
      <w:r w:rsidR="006465C9">
        <w:rPr>
          <w:rFonts w:ascii="Times New Roman" w:hAnsi="Times New Roman" w:cs="Times New Roman"/>
          <w:sz w:val="24"/>
          <w:szCs w:val="24"/>
        </w:rPr>
        <w:t xml:space="preserve"> named Leonh</w:t>
      </w:r>
      <w:r w:rsidR="007D0EEC">
        <w:rPr>
          <w:rFonts w:ascii="Times New Roman" w:hAnsi="Times New Roman" w:cs="Times New Roman"/>
          <w:sz w:val="24"/>
          <w:szCs w:val="24"/>
        </w:rPr>
        <w:t xml:space="preserve">ard Euler discovered a formula </w:t>
      </w:r>
      <w:r w:rsidR="006465C9">
        <w:rPr>
          <w:rFonts w:ascii="Times New Roman" w:hAnsi="Times New Roman" w:cs="Times New Roman"/>
          <w:sz w:val="24"/>
          <w:szCs w:val="24"/>
        </w:rPr>
        <w:t xml:space="preserve">for calculating any Fibonacci </w:t>
      </w:r>
      <w:r w:rsidR="009701C7">
        <w:rPr>
          <w:rFonts w:ascii="Times New Roman" w:hAnsi="Times New Roman" w:cs="Times New Roman"/>
          <w:sz w:val="24"/>
          <w:szCs w:val="24"/>
        </w:rPr>
        <w:t xml:space="preserve">number. </w:t>
      </w:r>
      <w:r w:rsidR="007D0EEC">
        <w:rPr>
          <w:rFonts w:ascii="Times New Roman" w:hAnsi="Times New Roman" w:cs="Times New Roman"/>
          <w:sz w:val="24"/>
          <w:szCs w:val="24"/>
        </w:rPr>
        <w:t xml:space="preserve">This </w:t>
      </w:r>
      <w:r w:rsidR="006465C9">
        <w:rPr>
          <w:rFonts w:ascii="Times New Roman" w:hAnsi="Times New Roman" w:cs="Times New Roman"/>
          <w:sz w:val="24"/>
          <w:szCs w:val="24"/>
        </w:rPr>
        <w:t xml:space="preserve">formula was lost </w:t>
      </w:r>
      <w:r w:rsidR="007D0EEC">
        <w:rPr>
          <w:rFonts w:ascii="Times New Roman" w:hAnsi="Times New Roman" w:cs="Times New Roman"/>
          <w:sz w:val="24"/>
          <w:szCs w:val="24"/>
        </w:rPr>
        <w:t xml:space="preserve">for about 100 years </w:t>
      </w:r>
      <w:r w:rsidR="006465C9">
        <w:rPr>
          <w:rFonts w:ascii="Times New Roman" w:hAnsi="Times New Roman" w:cs="Times New Roman"/>
          <w:sz w:val="24"/>
          <w:szCs w:val="24"/>
        </w:rPr>
        <w:t xml:space="preserve">and </w:t>
      </w:r>
      <w:r w:rsidR="007D0EEC">
        <w:rPr>
          <w:rFonts w:ascii="Times New Roman" w:hAnsi="Times New Roman" w:cs="Times New Roman"/>
          <w:sz w:val="24"/>
          <w:szCs w:val="24"/>
        </w:rPr>
        <w:t xml:space="preserve">was </w:t>
      </w:r>
      <w:r w:rsidR="006465C9">
        <w:rPr>
          <w:rFonts w:ascii="Times New Roman" w:hAnsi="Times New Roman" w:cs="Times New Roman"/>
          <w:sz w:val="24"/>
          <w:szCs w:val="24"/>
        </w:rPr>
        <w:t>rediscovered by another mathematician named Jacques Binet</w:t>
      </w:r>
      <w:r w:rsidR="007D0EEC">
        <w:rPr>
          <w:rFonts w:ascii="Times New Roman" w:hAnsi="Times New Roman" w:cs="Times New Roman"/>
          <w:sz w:val="24"/>
          <w:szCs w:val="24"/>
        </w:rPr>
        <w:t>. The original formula</w:t>
      </w:r>
      <w:r w:rsidR="004B73B1">
        <w:rPr>
          <w:rFonts w:ascii="Times New Roman" w:hAnsi="Times New Roman" w:cs="Times New Roman"/>
          <w:sz w:val="24"/>
          <w:szCs w:val="24"/>
        </w:rPr>
        <w:t>, known as Binet</w:t>
      </w:r>
      <w:r w:rsidR="00F913EB">
        <w:rPr>
          <w:rFonts w:ascii="Times New Roman" w:hAnsi="Times New Roman" w:cs="Times New Roman"/>
          <w:sz w:val="24"/>
          <w:szCs w:val="24"/>
        </w:rPr>
        <w:t>’</w:t>
      </w:r>
      <w:r w:rsidR="004B73B1">
        <w:rPr>
          <w:rFonts w:ascii="Times New Roman" w:hAnsi="Times New Roman" w:cs="Times New Roman"/>
          <w:sz w:val="24"/>
          <w:szCs w:val="24"/>
        </w:rPr>
        <w:t>s formula,</w:t>
      </w:r>
      <w:r w:rsidR="007D0EEC">
        <w:rPr>
          <w:rFonts w:ascii="Times New Roman" w:hAnsi="Times New Roman" w:cs="Times New Roman"/>
          <w:sz w:val="24"/>
          <w:szCs w:val="24"/>
        </w:rPr>
        <w:t xml:space="preserve"> is below.</w:t>
      </w:r>
      <w:r w:rsidR="004B73B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E37093" w14:paraId="752E3B8F" w14:textId="77777777" w:rsidTr="00BC4B42">
        <w:tc>
          <w:tcPr>
            <w:tcW w:w="8630" w:type="dxa"/>
          </w:tcPr>
          <w:p w14:paraId="0E77AC47" w14:textId="77777777" w:rsidR="00E37093" w:rsidRDefault="007C5EFC" w:rsidP="00BC4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inet’s F</w:t>
            </w:r>
            <w:r w:rsidR="00E37093" w:rsidRPr="00E37093">
              <w:rPr>
                <w:rFonts w:ascii="Times New Roman" w:hAnsi="Times New Roman" w:cs="Times New Roman"/>
                <w:b/>
                <w:sz w:val="24"/>
                <w:szCs w:val="24"/>
              </w:rPr>
              <w:t>ormula</w:t>
            </w:r>
            <w:r w:rsidR="00E3709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B63907">
              <w:rPr>
                <w:rFonts w:ascii="Times New Roman" w:hAnsi="Times New Roman" w:cs="Times New Roman"/>
                <w:sz w:val="24"/>
                <w:szCs w:val="24"/>
              </w:rPr>
              <w:t xml:space="preserve"> The nth Fibonacci number is given by the following formula: </w:t>
            </w:r>
          </w:p>
          <w:p w14:paraId="2018DEF6" w14:textId="77777777" w:rsidR="00E37093" w:rsidRPr="00865DAA" w:rsidRDefault="00E47C26" w:rsidP="00BC4B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0EEC">
              <w:rPr>
                <w:noProof/>
                <w:position w:val="-28"/>
              </w:rPr>
              <w:object w:dxaOrig="2920" w:dyaOrig="1240" w14:anchorId="084D8378">
                <v:shape id="_x0000_i1175" type="#_x0000_t75" alt="" style="width:146.5pt;height:63.25pt;mso-width-percent:0;mso-height-percent:0;mso-width-percent:0;mso-height-percent:0" o:ole="">
                  <v:imagedata r:id="rId269" o:title=""/>
                </v:shape>
                <o:OLEObject Type="Embed" ProgID="Equation.DSMT4" ShapeID="_x0000_i1175" DrawAspect="Content" ObjectID="_1688999097" r:id="rId270"/>
              </w:object>
            </w:r>
          </w:p>
        </w:tc>
      </w:tr>
    </w:tbl>
    <w:p w14:paraId="09AFE5FF" w14:textId="77777777" w:rsidR="00A37910" w:rsidRDefault="00A37910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05478" w14:paraId="5EBFAA76" w14:textId="77777777" w:rsidTr="00BC4B42">
        <w:tc>
          <w:tcPr>
            <w:tcW w:w="8630" w:type="dxa"/>
          </w:tcPr>
          <w:p w14:paraId="3C1723A8" w14:textId="77777777" w:rsidR="00A05478" w:rsidRPr="00A05478" w:rsidRDefault="00A05478" w:rsidP="00BC4B42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inet’s formula is an example of an </w:t>
            </w:r>
            <w:r w:rsidRPr="00A05478">
              <w:rPr>
                <w:rFonts w:ascii="Times New Roman" w:hAnsi="Times New Roman" w:cs="Times New Roman"/>
                <w:b/>
                <w:sz w:val="24"/>
                <w:szCs w:val="24"/>
              </w:rPr>
              <w:t>explicitl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fined sequence. This means that terms of the sequence are not dependent on previous terms.</w:t>
            </w:r>
          </w:p>
        </w:tc>
      </w:tr>
    </w:tbl>
    <w:p w14:paraId="79FB672D" w14:textId="77777777" w:rsidR="00A05478" w:rsidRDefault="00A05478" w:rsidP="00855D6E">
      <w:pPr>
        <w:rPr>
          <w:rFonts w:ascii="Times New Roman" w:hAnsi="Times New Roman" w:cs="Times New Roman"/>
          <w:sz w:val="24"/>
          <w:szCs w:val="24"/>
        </w:rPr>
      </w:pPr>
    </w:p>
    <w:p w14:paraId="3CB22248" w14:textId="77777777" w:rsidR="004B73B1" w:rsidRDefault="00F54299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4D1F11">
        <w:rPr>
          <w:rFonts w:ascii="Times New Roman" w:hAnsi="Times New Roman" w:cs="Times New Roman"/>
          <w:sz w:val="24"/>
          <w:szCs w:val="24"/>
        </w:rPr>
        <w:t xml:space="preserve"> some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05478">
        <w:rPr>
          <w:rFonts w:ascii="Times New Roman" w:hAnsi="Times New Roman" w:cs="Times New Roman"/>
          <w:sz w:val="24"/>
          <w:szCs w:val="24"/>
        </w:rPr>
        <w:t>more user-f</w:t>
      </w:r>
      <w:r w:rsidR="004B73B1" w:rsidRPr="001B4366">
        <w:rPr>
          <w:rFonts w:ascii="Times New Roman" w:hAnsi="Times New Roman" w:cs="Times New Roman"/>
          <w:sz w:val="24"/>
          <w:szCs w:val="24"/>
        </w:rPr>
        <w:t>riendly</w:t>
      </w:r>
      <w:r w:rsidR="00A05478">
        <w:rPr>
          <w:rFonts w:ascii="Times New Roman" w:hAnsi="Times New Roman" w:cs="Times New Roman"/>
          <w:sz w:val="24"/>
          <w:szCs w:val="24"/>
        </w:rPr>
        <w:t>,</w:t>
      </w:r>
      <w:r w:rsidR="004B73B1" w:rsidRPr="001B4366">
        <w:rPr>
          <w:rFonts w:ascii="Times New Roman" w:hAnsi="Times New Roman" w:cs="Times New Roman"/>
          <w:sz w:val="24"/>
          <w:szCs w:val="24"/>
        </w:rPr>
        <w:t xml:space="preserve"> simplified versi</w:t>
      </w:r>
      <w:r w:rsidR="004D1F11">
        <w:rPr>
          <w:rFonts w:ascii="Times New Roman" w:hAnsi="Times New Roman" w:cs="Times New Roman"/>
          <w:sz w:val="24"/>
          <w:szCs w:val="24"/>
        </w:rPr>
        <w:t>on of Binet’s formula is sometimes</w:t>
      </w:r>
      <w:r w:rsidR="004B73B1" w:rsidRPr="001B4366">
        <w:rPr>
          <w:rFonts w:ascii="Times New Roman" w:hAnsi="Times New Roman" w:cs="Times New Roman"/>
          <w:sz w:val="24"/>
          <w:szCs w:val="24"/>
        </w:rPr>
        <w:t xml:space="preserve"> used ins</w:t>
      </w:r>
      <w:r w:rsidR="004D1F11">
        <w:rPr>
          <w:rFonts w:ascii="Times New Roman" w:hAnsi="Times New Roman" w:cs="Times New Roman"/>
          <w:sz w:val="24"/>
          <w:szCs w:val="24"/>
        </w:rPr>
        <w:t>tead of the one abov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A05478" w14:paraId="1046FB81" w14:textId="77777777" w:rsidTr="00BC4B42">
        <w:tc>
          <w:tcPr>
            <w:tcW w:w="8630" w:type="dxa"/>
          </w:tcPr>
          <w:p w14:paraId="18DA0497" w14:textId="77777777" w:rsidR="00B63907" w:rsidRPr="002364A4" w:rsidRDefault="00B63907" w:rsidP="00B639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Binet’s Simplified F</w:t>
            </w:r>
            <w:r w:rsidRPr="00B63907">
              <w:rPr>
                <w:rFonts w:ascii="Times New Roman" w:hAnsi="Times New Roman" w:cs="Times New Roman"/>
                <w:b/>
                <w:sz w:val="24"/>
                <w:szCs w:val="24"/>
              </w:rPr>
              <w:t>ormul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The nth Fibonacci number is given by the following formula: </w:t>
            </w:r>
          </w:p>
          <w:p w14:paraId="7EEEE5ED" w14:textId="77777777" w:rsidR="00A05478" w:rsidRDefault="00E47C26" w:rsidP="00B63907">
            <w:r w:rsidRPr="00DA13D1">
              <w:rPr>
                <w:noProof/>
                <w:position w:val="-86"/>
              </w:rPr>
              <w:object w:dxaOrig="1960" w:dyaOrig="1840" w14:anchorId="20B94CE4">
                <v:shape id="_x0000_i1174" type="#_x0000_t75" alt="" style="width:98.3pt;height:93.3pt;mso-width-percent:0;mso-height-percent:0;mso-width-percent:0;mso-height-percent:0" o:ole="">
                  <v:imagedata r:id="rId271" o:title=""/>
                </v:shape>
                <o:OLEObject Type="Embed" ProgID="Equation.DSMT4" ShapeID="_x0000_i1174" DrawAspect="Content" ObjectID="_1688999098" r:id="rId272"/>
              </w:object>
            </w:r>
          </w:p>
          <w:p w14:paraId="2DF7A378" w14:textId="77777777" w:rsidR="00B63907" w:rsidRPr="00B63907" w:rsidRDefault="00B63907" w:rsidP="00BC4B4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63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ote: The symbol </w:t>
            </w:r>
            <w:r w:rsidR="00E47C26" w:rsidRPr="00E47C26">
              <w:rPr>
                <w:rFonts w:ascii="Times New Roman" w:hAnsi="Times New Roman" w:cs="Times New Roman"/>
                <w:i/>
                <w:noProof/>
                <w:position w:val="-14"/>
                <w:sz w:val="24"/>
                <w:szCs w:val="24"/>
              </w:rPr>
              <w:object w:dxaOrig="380" w:dyaOrig="400" w14:anchorId="7FC78670">
                <v:shape id="_x0000_i1173" type="#_x0000_t75" alt="" style="width:18.8pt;height:20.05pt;mso-width-percent:0;mso-height-percent:0;mso-width-percent:0;mso-height-percent:0" o:ole="">
                  <v:imagedata r:id="rId273" o:title=""/>
                </v:shape>
                <o:OLEObject Type="Embed" ProgID="Equation.DSMT4" ShapeID="_x0000_i1173" DrawAspect="Content" ObjectID="_1688999099" r:id="rId274"/>
              </w:object>
            </w:r>
            <w:r w:rsidR="00BC4B4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eans “round to the near</w:t>
            </w:r>
            <w:r w:rsidR="0000445E">
              <w:rPr>
                <w:rFonts w:ascii="Times New Roman" w:hAnsi="Times New Roman" w:cs="Times New Roman"/>
                <w:i/>
                <w:sz w:val="24"/>
                <w:szCs w:val="24"/>
              </w:rPr>
              <w:t>est</w:t>
            </w:r>
            <w:r w:rsidRPr="00B6390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integer</w:t>
            </w:r>
            <w:r w:rsidR="00BC4B42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”</w:t>
            </w:r>
          </w:p>
        </w:tc>
      </w:tr>
    </w:tbl>
    <w:p w14:paraId="0E2B2D3A" w14:textId="77777777" w:rsidR="001B4366" w:rsidRPr="0068520C" w:rsidRDefault="001B4366" w:rsidP="0000445E">
      <w:pPr>
        <w:rPr>
          <w:rFonts w:ascii="Times New Roman" w:hAnsi="Times New Roman" w:cs="Times New Roman"/>
          <w:sz w:val="24"/>
          <w:szCs w:val="24"/>
        </w:rPr>
      </w:pPr>
    </w:p>
    <w:p w14:paraId="2972C7BD" w14:textId="77777777" w:rsidR="0068520C" w:rsidRDefault="0068520C" w:rsidP="0000445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8520C">
        <w:rPr>
          <w:rFonts w:ascii="Times New Roman" w:hAnsi="Times New Roman" w:cs="Times New Roman"/>
          <w:b/>
          <w:sz w:val="24"/>
          <w:szCs w:val="24"/>
        </w:rPr>
        <w:t xml:space="preserve">Example 10.4.2: Finding </w:t>
      </w:r>
      <w:r w:rsidR="00E47C26" w:rsidRPr="00E47C26">
        <w:rPr>
          <w:rFonts w:ascii="Times New Roman" w:hAnsi="Times New Roman" w:cs="Times New Roman"/>
          <w:b/>
          <w:bCs/>
          <w:noProof/>
          <w:position w:val="-12"/>
          <w:sz w:val="24"/>
          <w:szCs w:val="24"/>
        </w:rPr>
        <w:object w:dxaOrig="320" w:dyaOrig="360" w14:anchorId="247D7F0F">
          <v:shape id="_x0000_i1172" type="#_x0000_t75" alt="" style="width:15.65pt;height:18.15pt;mso-width-percent:0;mso-height-percent:0;mso-width-percent:0;mso-height-percent:0" o:ole="">
            <v:imagedata r:id="rId275" o:title=""/>
          </v:shape>
          <o:OLEObject Type="Embed" ProgID="Equation.DSMT4" ShapeID="_x0000_i1172" DrawAspect="Content" ObjectID="_1688999100" r:id="rId276"/>
        </w:object>
      </w:r>
      <w:r w:rsidRPr="0068520C">
        <w:rPr>
          <w:rFonts w:ascii="Times New Roman" w:hAnsi="Times New Roman" w:cs="Times New Roman"/>
          <w:b/>
          <w:bCs/>
          <w:sz w:val="24"/>
          <w:szCs w:val="24"/>
        </w:rPr>
        <w:t xml:space="preserve"> Explicitly</w:t>
      </w:r>
    </w:p>
    <w:p w14:paraId="336563F2" w14:textId="77777777" w:rsidR="00116F67" w:rsidRDefault="00116F67" w:rsidP="0000445E">
      <w:pPr>
        <w:rPr>
          <w:rFonts w:ascii="Times New Roman" w:hAnsi="Times New Roman" w:cs="Times New Roman"/>
          <w:bCs/>
          <w:sz w:val="24"/>
          <w:szCs w:val="24"/>
        </w:rPr>
      </w:pPr>
      <w:r w:rsidRPr="00116F67">
        <w:rPr>
          <w:rFonts w:ascii="Times New Roman" w:hAnsi="Times New Roman" w:cs="Times New Roman"/>
          <w:bCs/>
          <w:sz w:val="24"/>
          <w:szCs w:val="24"/>
        </w:rPr>
        <w:tab/>
        <w:t xml:space="preserve">Find the value of </w:t>
      </w:r>
      <w:r w:rsidR="00E47C26" w:rsidRPr="00E47C26">
        <w:rPr>
          <w:rFonts w:ascii="Times New Roman" w:hAnsi="Times New Roman" w:cs="Times New Roman"/>
          <w:bCs/>
          <w:noProof/>
          <w:position w:val="-12"/>
          <w:sz w:val="24"/>
          <w:szCs w:val="24"/>
        </w:rPr>
        <w:object w:dxaOrig="320" w:dyaOrig="360" w14:anchorId="7D802C66">
          <v:shape id="_x0000_i1171" type="#_x0000_t75" alt="" style="width:15.65pt;height:18.15pt;mso-width-percent:0;mso-height-percent:0;mso-width-percent:0;mso-height-percent:0" o:ole="">
            <v:imagedata r:id="rId275" o:title=""/>
          </v:shape>
          <o:OLEObject Type="Embed" ProgID="Equation.DSMT4" ShapeID="_x0000_i1171" DrawAspect="Content" ObjectID="_1688999101" r:id="rId277"/>
        </w:object>
      </w:r>
      <w:r w:rsidRPr="00116F67">
        <w:rPr>
          <w:rFonts w:ascii="Times New Roman" w:hAnsi="Times New Roman" w:cs="Times New Roman"/>
          <w:bCs/>
          <w:sz w:val="24"/>
          <w:szCs w:val="24"/>
        </w:rPr>
        <w:t xml:space="preserve"> using Binet’</w:t>
      </w:r>
      <w:r w:rsidR="00A90CD6">
        <w:rPr>
          <w:rFonts w:ascii="Times New Roman" w:hAnsi="Times New Roman" w:cs="Times New Roman"/>
          <w:bCs/>
          <w:sz w:val="24"/>
          <w:szCs w:val="24"/>
        </w:rPr>
        <w:t>s s</w:t>
      </w:r>
      <w:r w:rsidRPr="00116F67">
        <w:rPr>
          <w:rFonts w:ascii="Times New Roman" w:hAnsi="Times New Roman" w:cs="Times New Roman"/>
          <w:bCs/>
          <w:sz w:val="24"/>
          <w:szCs w:val="24"/>
        </w:rPr>
        <w:t>implified formula.</w:t>
      </w:r>
    </w:p>
    <w:p w14:paraId="53B7FCED" w14:textId="77777777" w:rsidR="009701C7" w:rsidRDefault="009701C7" w:rsidP="0000445E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="00E47C26" w:rsidRPr="00DA13D1">
        <w:rPr>
          <w:noProof/>
          <w:position w:val="-86"/>
        </w:rPr>
        <w:object w:dxaOrig="5860" w:dyaOrig="1840" w14:anchorId="39344FF9">
          <v:shape id="_x0000_i1170" type="#_x0000_t75" alt="" style="width:293.65pt;height:93.3pt;mso-width-percent:0;mso-height-percent:0;mso-width-percent:0;mso-height-percent:0" o:ole="">
            <v:imagedata r:id="rId278" o:title=""/>
          </v:shape>
          <o:OLEObject Type="Embed" ProgID="Equation.DSMT4" ShapeID="_x0000_i1170" DrawAspect="Content" ObjectID="_1688999102" r:id="rId279"/>
        </w:object>
      </w:r>
    </w:p>
    <w:p w14:paraId="546EEAE9" w14:textId="77777777" w:rsidR="00116F67" w:rsidRDefault="00116F67" w:rsidP="0000445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3005A5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005A5" w:rsidRPr="003005A5">
        <w:rPr>
          <w:rFonts w:ascii="Times New Roman" w:hAnsi="Times New Roman" w:cs="Times New Roman"/>
          <w:b/>
          <w:bCs/>
          <w:sz w:val="24"/>
          <w:szCs w:val="24"/>
        </w:rPr>
        <w:t xml:space="preserve">Figure 10.4.1: Calculator Work for </w:t>
      </w:r>
      <w:r w:rsidR="00E47C26" w:rsidRPr="00E47C26">
        <w:rPr>
          <w:rFonts w:ascii="Times New Roman" w:hAnsi="Times New Roman" w:cs="Times New Roman"/>
          <w:b/>
          <w:bCs/>
          <w:noProof/>
          <w:position w:val="-12"/>
          <w:sz w:val="24"/>
          <w:szCs w:val="24"/>
        </w:rPr>
        <w:object w:dxaOrig="320" w:dyaOrig="360" w14:anchorId="26ECD44E">
          <v:shape id="_x0000_i1169" type="#_x0000_t75" alt="" style="width:15.65pt;height:18.15pt;mso-width-percent:0;mso-height-percent:0;mso-width-percent:0;mso-height-percent:0" o:ole="">
            <v:imagedata r:id="rId275" o:title=""/>
          </v:shape>
          <o:OLEObject Type="Embed" ProgID="Equation.DSMT4" ShapeID="_x0000_i1169" DrawAspect="Content" ObjectID="_1688999103" r:id="rId280"/>
        </w:object>
      </w:r>
    </w:p>
    <w:p w14:paraId="3E36CC2E" w14:textId="77777777" w:rsidR="003005A5" w:rsidRPr="003005A5" w:rsidRDefault="003005A5" w:rsidP="0000445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04526" w:rsidRPr="00A0452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6998DCC" wp14:editId="2BE1C6AB">
            <wp:extent cx="2491740" cy="1872674"/>
            <wp:effectExtent l="0" t="0" r="381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511870" cy="1887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3CAE4" w14:textId="77777777" w:rsidR="009701C7" w:rsidRDefault="009701C7" w:rsidP="00855D6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ECB5FEC" w14:textId="77777777" w:rsidR="0000445E" w:rsidRDefault="00EA0FA6" w:rsidP="00855D6E">
      <w:pPr>
        <w:rPr>
          <w:rFonts w:ascii="Times New Roman" w:hAnsi="Times New Roman" w:cs="Times New Roman"/>
          <w:bCs/>
          <w:sz w:val="24"/>
          <w:szCs w:val="24"/>
        </w:rPr>
      </w:pPr>
      <w:r w:rsidRPr="0000445E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471A18" w:rsidRPr="0000445E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116F67">
        <w:rPr>
          <w:rFonts w:ascii="Times New Roman" w:hAnsi="Times New Roman" w:cs="Times New Roman"/>
          <w:b/>
          <w:bCs/>
          <w:sz w:val="24"/>
          <w:szCs w:val="24"/>
        </w:rPr>
        <w:t>.4.3</w:t>
      </w:r>
      <w:r w:rsidR="0000445E" w:rsidRPr="0000445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00445E" w:rsidRPr="000044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445E" w:rsidRPr="00B0747D">
        <w:rPr>
          <w:rFonts w:ascii="Times New Roman" w:hAnsi="Times New Roman" w:cs="Times New Roman"/>
          <w:b/>
          <w:sz w:val="24"/>
          <w:szCs w:val="24"/>
        </w:rPr>
        <w:t>Findi</w:t>
      </w:r>
      <w:r w:rsidR="0000445E">
        <w:rPr>
          <w:rFonts w:ascii="Times New Roman" w:hAnsi="Times New Roman" w:cs="Times New Roman"/>
          <w:b/>
          <w:sz w:val="24"/>
          <w:szCs w:val="24"/>
        </w:rPr>
        <w:t xml:space="preserve">ng </w:t>
      </w:r>
      <w:r w:rsidR="00E47C26" w:rsidRPr="00E47C26">
        <w:rPr>
          <w:rFonts w:ascii="Times New Roman" w:hAnsi="Times New Roman" w:cs="Times New Roman"/>
          <w:bCs/>
          <w:i/>
          <w:noProof/>
          <w:position w:val="-12"/>
          <w:sz w:val="24"/>
          <w:szCs w:val="24"/>
        </w:rPr>
        <w:object w:dxaOrig="320" w:dyaOrig="360" w14:anchorId="0F8F55C1">
          <v:shape id="_x0000_i1168" type="#_x0000_t75" alt="" style="width:16.3pt;height:18.15pt;mso-width-percent:0;mso-height-percent:0;mso-width-percent:0;mso-height-percent:0" o:ole="">
            <v:imagedata r:id="rId282" o:title=""/>
          </v:shape>
          <o:OLEObject Type="Embed" ProgID="Equation.DSMT4" ShapeID="_x0000_i1168" DrawAspect="Content" ObjectID="_1688999104" r:id="rId283"/>
        </w:object>
      </w:r>
      <w:r w:rsidR="0068520C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="0000445E">
        <w:rPr>
          <w:rFonts w:ascii="Times New Roman" w:hAnsi="Times New Roman" w:cs="Times New Roman"/>
          <w:b/>
          <w:sz w:val="24"/>
          <w:szCs w:val="24"/>
        </w:rPr>
        <w:t>Explicitly</w:t>
      </w:r>
    </w:p>
    <w:p w14:paraId="3B2BCB6F" w14:textId="77777777" w:rsidR="00A37910" w:rsidRDefault="00EA0FA6" w:rsidP="0068520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 xml:space="preserve">Find the value of </w:t>
      </w:r>
      <w:r w:rsidR="00E47C26" w:rsidRPr="00E47C26">
        <w:rPr>
          <w:rFonts w:ascii="Times New Roman" w:hAnsi="Times New Roman" w:cs="Times New Roman"/>
          <w:bCs/>
          <w:i/>
          <w:noProof/>
          <w:position w:val="-12"/>
          <w:sz w:val="24"/>
          <w:szCs w:val="24"/>
        </w:rPr>
        <w:object w:dxaOrig="320" w:dyaOrig="360" w14:anchorId="08D99978">
          <v:shape id="_x0000_i1167" type="#_x0000_t75" alt="" style="width:16.3pt;height:18.15pt;mso-width-percent:0;mso-height-percent:0;mso-width-percent:0;mso-height-percent:0" o:ole="">
            <v:imagedata r:id="rId284" o:title=""/>
          </v:shape>
          <o:OLEObject Type="Embed" ProgID="Equation.DSMT4" ShapeID="_x0000_i1167" DrawAspect="Content" ObjectID="_1688999105" r:id="rId285"/>
        </w:object>
      </w:r>
      <w:r w:rsidR="0068520C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="00F431A9" w:rsidRPr="00F431A9">
        <w:rPr>
          <w:rFonts w:ascii="Times New Roman" w:hAnsi="Times New Roman" w:cs="Times New Roman"/>
          <w:bCs/>
          <w:sz w:val="24"/>
          <w:szCs w:val="24"/>
        </w:rPr>
        <w:t xml:space="preserve">using </w:t>
      </w:r>
      <w:r w:rsidR="00F431A9" w:rsidRPr="002364A4">
        <w:rPr>
          <w:rFonts w:ascii="Times New Roman" w:hAnsi="Times New Roman" w:cs="Times New Roman"/>
          <w:sz w:val="24"/>
          <w:szCs w:val="24"/>
        </w:rPr>
        <w:t>Bi</w:t>
      </w:r>
      <w:r w:rsidR="00A90CD6">
        <w:rPr>
          <w:rFonts w:ascii="Times New Roman" w:hAnsi="Times New Roman" w:cs="Times New Roman"/>
          <w:sz w:val="24"/>
          <w:szCs w:val="24"/>
        </w:rPr>
        <w:t>net’s s</w:t>
      </w:r>
      <w:r w:rsidR="00F431A9" w:rsidRPr="002364A4">
        <w:rPr>
          <w:rFonts w:ascii="Times New Roman" w:hAnsi="Times New Roman" w:cs="Times New Roman"/>
          <w:sz w:val="24"/>
          <w:szCs w:val="24"/>
        </w:rPr>
        <w:t>implified formula</w:t>
      </w:r>
      <w:r w:rsidR="00F431A9">
        <w:rPr>
          <w:rFonts w:ascii="Times New Roman" w:hAnsi="Times New Roman" w:cs="Times New Roman"/>
          <w:sz w:val="24"/>
          <w:szCs w:val="24"/>
        </w:rPr>
        <w:t>.</w:t>
      </w:r>
    </w:p>
    <w:p w14:paraId="1A282DFA" w14:textId="77777777" w:rsidR="00F431A9" w:rsidRDefault="00F431A9" w:rsidP="00855D6E"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47C26" w:rsidRPr="00DA13D1">
        <w:rPr>
          <w:noProof/>
          <w:position w:val="-86"/>
        </w:rPr>
        <w:object w:dxaOrig="6340" w:dyaOrig="1840" w14:anchorId="1EE14798">
          <v:shape id="_x0000_i1166" type="#_x0000_t75" alt="" style="width:318.7pt;height:93.3pt;mso-width-percent:0;mso-height-percent:0;mso-width-percent:0;mso-height-percent:0" o:ole="">
            <v:imagedata r:id="rId286" o:title=""/>
          </v:shape>
          <o:OLEObject Type="Embed" ProgID="Equation.DSMT4" ShapeID="_x0000_i1166" DrawAspect="Content" ObjectID="_1688999106" r:id="rId287"/>
        </w:object>
      </w:r>
    </w:p>
    <w:p w14:paraId="1278A2B2" w14:textId="77777777" w:rsidR="00677BC1" w:rsidRPr="00A04526" w:rsidRDefault="00677BC1" w:rsidP="00855D6E">
      <w:pPr>
        <w:rPr>
          <w:rFonts w:ascii="Times New Roman" w:hAnsi="Times New Roman" w:cs="Times New Roman"/>
          <w:bCs/>
          <w:sz w:val="24"/>
          <w:szCs w:val="24"/>
        </w:rPr>
      </w:pPr>
      <w:r w:rsidRPr="00677BC1">
        <w:rPr>
          <w:rFonts w:ascii="Times New Roman" w:hAnsi="Times New Roman" w:cs="Times New Roman"/>
          <w:b/>
          <w:sz w:val="24"/>
          <w:szCs w:val="24"/>
        </w:rPr>
        <w:tab/>
        <w:t xml:space="preserve">Figure 10.4.2: Calculator Work for </w:t>
      </w:r>
      <w:r w:rsidR="00E47C26" w:rsidRPr="00E47C26">
        <w:rPr>
          <w:rFonts w:ascii="Times New Roman" w:hAnsi="Times New Roman" w:cs="Times New Roman"/>
          <w:bCs/>
          <w:i/>
          <w:noProof/>
          <w:position w:val="-12"/>
          <w:sz w:val="24"/>
          <w:szCs w:val="24"/>
        </w:rPr>
        <w:object w:dxaOrig="320" w:dyaOrig="360" w14:anchorId="43845222">
          <v:shape id="_x0000_i1165" type="#_x0000_t75" alt="" style="width:16.3pt;height:18.15pt;mso-width-percent:0;mso-height-percent:0;mso-width-percent:0;mso-height-percent:0" o:ole="">
            <v:imagedata r:id="rId288" o:title=""/>
          </v:shape>
          <o:OLEObject Type="Embed" ProgID="Equation.DSMT4" ShapeID="_x0000_i1165" DrawAspect="Content" ObjectID="_1688999107" r:id="rId289"/>
        </w:object>
      </w:r>
    </w:p>
    <w:p w14:paraId="39063618" w14:textId="77777777" w:rsidR="00677BC1" w:rsidRDefault="00A04526" w:rsidP="00855D6E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A04526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64FB9DE" wp14:editId="7B9A597A">
            <wp:extent cx="2534752" cy="19050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2547070" cy="1914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60FBC" w14:textId="77777777" w:rsidR="00677BC1" w:rsidRDefault="00677BC1" w:rsidP="00677BC1">
      <w:pPr>
        <w:rPr>
          <w:rFonts w:ascii="Times New Roman" w:hAnsi="Times New Roman" w:cs="Times New Roman"/>
          <w:bCs/>
          <w:sz w:val="24"/>
          <w:szCs w:val="24"/>
        </w:rPr>
      </w:pPr>
      <w:r w:rsidRPr="0000445E">
        <w:rPr>
          <w:rFonts w:ascii="Times New Roman" w:hAnsi="Times New Roman" w:cs="Times New Roman"/>
          <w:b/>
          <w:bCs/>
          <w:sz w:val="24"/>
          <w:szCs w:val="24"/>
        </w:rPr>
        <w:t>Example 10</w:t>
      </w:r>
      <w:r>
        <w:rPr>
          <w:rFonts w:ascii="Times New Roman" w:hAnsi="Times New Roman" w:cs="Times New Roman"/>
          <w:b/>
          <w:bCs/>
          <w:sz w:val="24"/>
          <w:szCs w:val="24"/>
        </w:rPr>
        <w:t>.4.4</w:t>
      </w:r>
      <w:r w:rsidRPr="0000445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0044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0747D">
        <w:rPr>
          <w:rFonts w:ascii="Times New Roman" w:hAnsi="Times New Roman" w:cs="Times New Roman"/>
          <w:b/>
          <w:sz w:val="24"/>
          <w:szCs w:val="24"/>
        </w:rPr>
        <w:t>Findi</w:t>
      </w:r>
      <w:r>
        <w:rPr>
          <w:rFonts w:ascii="Times New Roman" w:hAnsi="Times New Roman" w:cs="Times New Roman"/>
          <w:b/>
          <w:sz w:val="24"/>
          <w:szCs w:val="24"/>
        </w:rPr>
        <w:t xml:space="preserve">ng </w:t>
      </w:r>
      <w:r w:rsidR="00E47C26" w:rsidRPr="00E47C26">
        <w:rPr>
          <w:rFonts w:ascii="Times New Roman" w:hAnsi="Times New Roman" w:cs="Times New Roman"/>
          <w:bCs/>
          <w:i/>
          <w:noProof/>
          <w:position w:val="-12"/>
          <w:sz w:val="24"/>
          <w:szCs w:val="24"/>
        </w:rPr>
        <w:object w:dxaOrig="340" w:dyaOrig="360" w14:anchorId="6B67A9BC">
          <v:shape id="_x0000_i1164" type="#_x0000_t75" alt="" style="width:17.55pt;height:18.15pt;mso-width-percent:0;mso-height-percent:0;mso-width-percent:0;mso-height-percent:0" o:ole="">
            <v:imagedata r:id="rId291" o:title=""/>
          </v:shape>
          <o:OLEObject Type="Embed" ProgID="Equation.DSMT4" ShapeID="_x0000_i1164" DrawAspect="Content" ObjectID="_1688999108" r:id="rId292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Explicitly</w:t>
      </w:r>
    </w:p>
    <w:p w14:paraId="06A6710C" w14:textId="77777777" w:rsidR="00677BC1" w:rsidRDefault="00677BC1" w:rsidP="00677BC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7F">
        <w:rPr>
          <w:rFonts w:ascii="Times New Roman" w:hAnsi="Times New Roman" w:cs="Times New Roman"/>
          <w:bCs/>
          <w:sz w:val="24"/>
          <w:szCs w:val="24"/>
        </w:rPr>
        <w:t xml:space="preserve">Find the value of </w:t>
      </w:r>
      <w:r w:rsidR="00E47C26" w:rsidRPr="00E47C26">
        <w:rPr>
          <w:rFonts w:ascii="Times New Roman" w:hAnsi="Times New Roman" w:cs="Times New Roman"/>
          <w:bCs/>
          <w:i/>
          <w:noProof/>
          <w:position w:val="-12"/>
          <w:sz w:val="24"/>
          <w:szCs w:val="24"/>
        </w:rPr>
        <w:object w:dxaOrig="340" w:dyaOrig="360" w14:anchorId="02E77A6D">
          <v:shape id="_x0000_i1163" type="#_x0000_t75" alt="" style="width:17.55pt;height:18.15pt;mso-width-percent:0;mso-height-percent:0;mso-width-percent:0;mso-height-percent:0" o:ole="">
            <v:imagedata r:id="rId293" o:title=""/>
          </v:shape>
          <o:OLEObject Type="Embed" ProgID="Equation.DSMT4" ShapeID="_x0000_i1163" DrawAspect="Content" ObjectID="_1688999109" r:id="rId294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F431A9">
        <w:rPr>
          <w:rFonts w:ascii="Times New Roman" w:hAnsi="Times New Roman" w:cs="Times New Roman"/>
          <w:bCs/>
          <w:sz w:val="24"/>
          <w:szCs w:val="24"/>
        </w:rPr>
        <w:t xml:space="preserve">using </w:t>
      </w:r>
      <w:r w:rsidRPr="002364A4">
        <w:rPr>
          <w:rFonts w:ascii="Times New Roman" w:hAnsi="Times New Roman" w:cs="Times New Roman"/>
          <w:sz w:val="24"/>
          <w:szCs w:val="24"/>
        </w:rPr>
        <w:t>Bi</w:t>
      </w:r>
      <w:r>
        <w:rPr>
          <w:rFonts w:ascii="Times New Roman" w:hAnsi="Times New Roman" w:cs="Times New Roman"/>
          <w:sz w:val="24"/>
          <w:szCs w:val="24"/>
        </w:rPr>
        <w:t>net’s s</w:t>
      </w:r>
      <w:r w:rsidRPr="002364A4">
        <w:rPr>
          <w:rFonts w:ascii="Times New Roman" w:hAnsi="Times New Roman" w:cs="Times New Roman"/>
          <w:sz w:val="24"/>
          <w:szCs w:val="24"/>
        </w:rPr>
        <w:t>implified formul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A4B935B" w14:textId="77777777" w:rsidR="00677BC1" w:rsidRDefault="00677BC1" w:rsidP="00677BC1">
      <w:r>
        <w:rPr>
          <w:rFonts w:ascii="Times New Roman" w:hAnsi="Times New Roman" w:cs="Times New Roman"/>
          <w:sz w:val="24"/>
          <w:szCs w:val="24"/>
        </w:rPr>
        <w:tab/>
      </w:r>
      <w:r w:rsidR="00E47C26" w:rsidRPr="00DA13D1">
        <w:rPr>
          <w:noProof/>
          <w:position w:val="-86"/>
        </w:rPr>
        <w:object w:dxaOrig="5420" w:dyaOrig="1840" w14:anchorId="05505515">
          <v:shape id="_x0000_i1162" type="#_x0000_t75" alt="" style="width:272.35pt;height:93.3pt;mso-width-percent:0;mso-height-percent:0;mso-width-percent:0;mso-height-percent:0" o:ole="">
            <v:imagedata r:id="rId295" o:title=""/>
          </v:shape>
          <o:OLEObject Type="Embed" ProgID="Equation.DSMT4" ShapeID="_x0000_i1162" DrawAspect="Content" ObjectID="_1688999110" r:id="rId296"/>
        </w:object>
      </w:r>
    </w:p>
    <w:p w14:paraId="0060D42B" w14:textId="77777777" w:rsidR="00677BC1" w:rsidRPr="002C6E3E" w:rsidRDefault="00677BC1" w:rsidP="00677BC1">
      <w:pPr>
        <w:rPr>
          <w:rFonts w:ascii="Times New Roman" w:hAnsi="Times New Roman" w:cs="Times New Roman"/>
          <w:bCs/>
          <w:sz w:val="24"/>
          <w:szCs w:val="24"/>
        </w:rPr>
      </w:pPr>
      <w:r w:rsidRPr="00677BC1">
        <w:rPr>
          <w:rFonts w:ascii="Times New Roman" w:hAnsi="Times New Roman" w:cs="Times New Roman"/>
          <w:b/>
          <w:sz w:val="24"/>
          <w:szCs w:val="24"/>
        </w:rPr>
        <w:tab/>
      </w:r>
      <w:r w:rsidR="002C6E3E">
        <w:rPr>
          <w:rFonts w:ascii="Times New Roman" w:hAnsi="Times New Roman" w:cs="Times New Roman"/>
          <w:b/>
          <w:sz w:val="24"/>
          <w:szCs w:val="24"/>
        </w:rPr>
        <w:t>Figure 10.4.3</w:t>
      </w:r>
      <w:r w:rsidRPr="00677BC1">
        <w:rPr>
          <w:rFonts w:ascii="Times New Roman" w:hAnsi="Times New Roman" w:cs="Times New Roman"/>
          <w:b/>
          <w:sz w:val="24"/>
          <w:szCs w:val="24"/>
        </w:rPr>
        <w:t xml:space="preserve">: Calculator Work for </w:t>
      </w:r>
      <w:r w:rsidR="00E47C26" w:rsidRPr="00E47C26">
        <w:rPr>
          <w:rFonts w:ascii="Times New Roman" w:hAnsi="Times New Roman" w:cs="Times New Roman"/>
          <w:bCs/>
          <w:i/>
          <w:noProof/>
          <w:position w:val="-12"/>
          <w:sz w:val="24"/>
          <w:szCs w:val="24"/>
        </w:rPr>
        <w:object w:dxaOrig="340" w:dyaOrig="360" w14:anchorId="75DCC3EB">
          <v:shape id="_x0000_i1161" type="#_x0000_t75" alt="" style="width:17.55pt;height:18.15pt;mso-width-percent:0;mso-height-percent:0;mso-width-percent:0;mso-height-percent:0" o:ole="">
            <v:imagedata r:id="rId297" o:title=""/>
          </v:shape>
          <o:OLEObject Type="Embed" ProgID="Equation.DSMT4" ShapeID="_x0000_i1161" DrawAspect="Content" ObjectID="_1688999111" r:id="rId298"/>
        </w:object>
      </w:r>
    </w:p>
    <w:p w14:paraId="1DB81B63" w14:textId="77777777" w:rsidR="00677BC1" w:rsidRPr="00677BC1" w:rsidRDefault="00774D77" w:rsidP="00855D6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774D7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1551589" wp14:editId="2827E730">
            <wp:extent cx="2504335" cy="1882140"/>
            <wp:effectExtent l="0" t="0" r="0" b="381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518292" cy="1892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F6D6C" w14:textId="77777777" w:rsidR="002E12F2" w:rsidRDefault="0077395D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ll around us we can find t</w:t>
      </w:r>
      <w:r w:rsidR="009143AE" w:rsidRPr="009143AE">
        <w:rPr>
          <w:rFonts w:ascii="Times New Roman" w:hAnsi="Times New Roman" w:cs="Times New Roman"/>
          <w:sz w:val="24"/>
          <w:szCs w:val="24"/>
        </w:rPr>
        <w:t xml:space="preserve">he </w:t>
      </w:r>
      <w:r w:rsidR="00E164B5" w:rsidRPr="009143AE">
        <w:rPr>
          <w:rFonts w:ascii="Times New Roman" w:hAnsi="Times New Roman" w:cs="Times New Roman"/>
          <w:sz w:val="24"/>
          <w:szCs w:val="24"/>
        </w:rPr>
        <w:t>Fibonacci</w:t>
      </w:r>
      <w:r w:rsidR="009143AE" w:rsidRPr="009143AE">
        <w:rPr>
          <w:rFonts w:ascii="Times New Roman" w:hAnsi="Times New Roman" w:cs="Times New Roman"/>
          <w:sz w:val="24"/>
          <w:szCs w:val="24"/>
        </w:rPr>
        <w:t xml:space="preserve"> numbers in nature</w:t>
      </w:r>
      <w:r w:rsidR="009143A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number of branches on some</w:t>
      </w:r>
      <w:r w:rsidR="00D2579D">
        <w:rPr>
          <w:rFonts w:ascii="Times New Roman" w:hAnsi="Times New Roman" w:cs="Times New Roman"/>
          <w:sz w:val="24"/>
          <w:szCs w:val="24"/>
        </w:rPr>
        <w:t xml:space="preserve"> tree</w:t>
      </w:r>
      <w:r>
        <w:rPr>
          <w:rFonts w:ascii="Times New Roman" w:hAnsi="Times New Roman" w:cs="Times New Roman"/>
          <w:sz w:val="24"/>
          <w:szCs w:val="24"/>
        </w:rPr>
        <w:t>s</w:t>
      </w:r>
      <w:r w:rsidR="000100B1">
        <w:rPr>
          <w:rFonts w:ascii="Times New Roman" w:hAnsi="Times New Roman" w:cs="Times New Roman"/>
          <w:sz w:val="24"/>
          <w:szCs w:val="24"/>
        </w:rPr>
        <w:t xml:space="preserve"> or </w:t>
      </w:r>
      <w:r w:rsidR="00324529">
        <w:rPr>
          <w:rFonts w:ascii="Times New Roman" w:hAnsi="Times New Roman" w:cs="Times New Roman"/>
          <w:sz w:val="24"/>
          <w:szCs w:val="24"/>
        </w:rPr>
        <w:t>the number of petals of</w:t>
      </w:r>
      <w:r w:rsidR="00D2579D">
        <w:rPr>
          <w:rFonts w:ascii="Times New Roman" w:hAnsi="Times New Roman" w:cs="Times New Roman"/>
          <w:sz w:val="24"/>
          <w:szCs w:val="24"/>
        </w:rPr>
        <w:t xml:space="preserve"> some </w:t>
      </w:r>
      <w:r w:rsidR="00346E2D">
        <w:rPr>
          <w:rFonts w:ascii="Times New Roman" w:hAnsi="Times New Roman" w:cs="Times New Roman"/>
          <w:sz w:val="24"/>
          <w:szCs w:val="24"/>
        </w:rPr>
        <w:t>daisies</w:t>
      </w:r>
      <w:r w:rsidR="000100B1">
        <w:rPr>
          <w:rFonts w:ascii="Times New Roman" w:hAnsi="Times New Roman" w:cs="Times New Roman"/>
          <w:sz w:val="24"/>
          <w:szCs w:val="24"/>
        </w:rPr>
        <w:t xml:space="preserve"> are often Fibonacci numbers</w:t>
      </w:r>
      <w:r w:rsidR="002E12F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15A2E5" w14:textId="77777777" w:rsidR="00346E2D" w:rsidRPr="008C4856" w:rsidRDefault="00346E2D" w:rsidP="00855D6E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8C4856">
        <w:rPr>
          <w:rFonts w:ascii="Times New Roman" w:hAnsi="Times New Roman" w:cs="Times New Roman"/>
          <w:b/>
          <w:sz w:val="24"/>
          <w:szCs w:val="24"/>
        </w:rPr>
        <w:t>Figure 10.4.4:</w:t>
      </w:r>
      <w:r w:rsidRPr="008C485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8C4856" w:rsidRPr="008C4856">
        <w:rPr>
          <w:rFonts w:ascii="Times New Roman" w:hAnsi="Times New Roman" w:cs="Times New Roman"/>
          <w:b/>
          <w:noProof/>
          <w:sz w:val="24"/>
          <w:szCs w:val="24"/>
        </w:rPr>
        <w:t>Fibonacci Numbers and Daisies</w:t>
      </w:r>
    </w:p>
    <w:p w14:paraId="7D172326" w14:textId="77777777" w:rsidR="00346E2D" w:rsidRDefault="008C4856" w:rsidP="008C4856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a. </w:t>
      </w:r>
      <w:r w:rsidR="007A2A77">
        <w:rPr>
          <w:rFonts w:ascii="Times New Roman" w:hAnsi="Times New Roman" w:cs="Times New Roman"/>
          <w:noProof/>
          <w:sz w:val="24"/>
          <w:szCs w:val="24"/>
        </w:rPr>
        <w:t>D</w:t>
      </w:r>
      <w:r>
        <w:rPr>
          <w:rFonts w:ascii="Times New Roman" w:hAnsi="Times New Roman" w:cs="Times New Roman"/>
          <w:noProof/>
          <w:sz w:val="24"/>
          <w:szCs w:val="24"/>
        </w:rPr>
        <w:t xml:space="preserve">aisy with 13 petals 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b. </w:t>
      </w:r>
      <w:r w:rsidR="007A2A77">
        <w:rPr>
          <w:rFonts w:ascii="Times New Roman" w:hAnsi="Times New Roman" w:cs="Times New Roman"/>
          <w:noProof/>
          <w:sz w:val="24"/>
          <w:szCs w:val="24"/>
        </w:rPr>
        <w:t>D</w:t>
      </w:r>
      <w:r w:rsidR="00346E2D" w:rsidRPr="007D096F">
        <w:rPr>
          <w:rFonts w:ascii="Times New Roman" w:hAnsi="Times New Roman" w:cs="Times New Roman"/>
          <w:noProof/>
          <w:sz w:val="24"/>
          <w:szCs w:val="24"/>
        </w:rPr>
        <w:t>aisy with 2</w:t>
      </w:r>
      <w:r>
        <w:rPr>
          <w:rFonts w:ascii="Times New Roman" w:hAnsi="Times New Roman" w:cs="Times New Roman"/>
          <w:noProof/>
          <w:sz w:val="24"/>
          <w:szCs w:val="24"/>
        </w:rPr>
        <w:t>1 petals</w:t>
      </w:r>
    </w:p>
    <w:p w14:paraId="7BAC61A9" w14:textId="77777777" w:rsidR="003D2FBD" w:rsidRDefault="002E12F2" w:rsidP="008C4856">
      <w:pPr>
        <w:rPr>
          <w:rFonts w:ascii="Times New Roman" w:hAnsi="Times New Roman" w:cs="Times New Roman"/>
          <w:sz w:val="24"/>
          <w:szCs w:val="24"/>
        </w:rPr>
      </w:pPr>
      <w:r w:rsidRPr="44BF6A26">
        <w:rPr>
          <w:rFonts w:ascii="Times New Roman" w:hAnsi="Times New Roman" w:cs="Times New Roman"/>
          <w:sz w:val="24"/>
          <w:szCs w:val="24"/>
        </w:rPr>
        <w:t xml:space="preserve"> </w:t>
      </w:r>
      <w:r w:rsidR="00075B04" w:rsidRPr="44BF6A26">
        <w:rPr>
          <w:rFonts w:ascii="Times New Roman" w:hAnsi="Times New Roman" w:cs="Times New Roman"/>
          <w:sz w:val="24"/>
          <w:szCs w:val="24"/>
        </w:rPr>
        <w:t xml:space="preserve">a. </w:t>
      </w:r>
      <w:r>
        <w:rPr>
          <w:noProof/>
        </w:rPr>
        <w:drawing>
          <wp:inline distT="0" distB="0" distL="0" distR="0" wp14:anchorId="1DDCDBAE" wp14:editId="6621D755">
            <wp:extent cx="1819275" cy="1571625"/>
            <wp:effectExtent l="0" t="0" r="9525" b="9525"/>
            <wp:docPr id="192" name="Picture 192" descr="Image result for daisy flow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/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075B04" w:rsidRPr="44BF6A26">
        <w:rPr>
          <w:rFonts w:ascii="Times New Roman" w:hAnsi="Times New Roman" w:cs="Times New Roman"/>
          <w:sz w:val="24"/>
          <w:szCs w:val="24"/>
        </w:rPr>
        <w:t xml:space="preserve">b. </w:t>
      </w:r>
      <w:r>
        <w:rPr>
          <w:noProof/>
        </w:rPr>
        <w:drawing>
          <wp:inline distT="0" distB="0" distL="0" distR="0" wp14:anchorId="20787E70" wp14:editId="26F3EE35">
            <wp:extent cx="2252133" cy="1600200"/>
            <wp:effectExtent l="0" t="0" r="0" b="0"/>
            <wp:docPr id="50719" name="Picture 50719" descr="Image result for daisy flow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19"/>
                    <pic:cNvPicPr/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133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B9026" w14:textId="77777777" w:rsidR="003D2FBD" w:rsidRDefault="00745080" w:rsidP="00855D6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aisies, n.d.)</w:t>
      </w:r>
    </w:p>
    <w:p w14:paraId="6545D01A" w14:textId="77777777" w:rsidR="00874B19" w:rsidRDefault="001A33E1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Fibonacci numbers also appear in spiral</w:t>
      </w:r>
      <w:r w:rsidR="00025730">
        <w:rPr>
          <w:rFonts w:ascii="Times New Roman" w:hAnsi="Times New Roman" w:cs="Times New Roman"/>
          <w:noProof/>
          <w:sz w:val="24"/>
          <w:szCs w:val="24"/>
        </w:rPr>
        <w:t xml:space="preserve"> growth patterns</w:t>
      </w:r>
      <w:r w:rsidR="008C485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C4856">
        <w:rPr>
          <w:rFonts w:ascii="Times New Roman" w:hAnsi="Times New Roman" w:cs="Times New Roman"/>
          <w:sz w:val="24"/>
          <w:szCs w:val="24"/>
        </w:rPr>
        <w:t xml:space="preserve">such as </w:t>
      </w:r>
      <w:r w:rsidR="007A2A77">
        <w:rPr>
          <w:rFonts w:ascii="Times New Roman" w:hAnsi="Times New Roman" w:cs="Times New Roman"/>
          <w:sz w:val="24"/>
          <w:szCs w:val="24"/>
        </w:rPr>
        <w:t xml:space="preserve">the number of spirals on a cactus or in </w:t>
      </w:r>
      <w:r w:rsidR="008C4856">
        <w:rPr>
          <w:rFonts w:ascii="Times New Roman" w:hAnsi="Times New Roman" w:cs="Times New Roman"/>
          <w:sz w:val="24"/>
          <w:szCs w:val="24"/>
        </w:rPr>
        <w:t>sunflowers seed beds.</w:t>
      </w:r>
    </w:p>
    <w:p w14:paraId="424D6E88" w14:textId="77777777" w:rsidR="007A2A77" w:rsidRPr="007A2A77" w:rsidRDefault="007A2A77" w:rsidP="00855D6E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7A2A77">
        <w:rPr>
          <w:rFonts w:ascii="Times New Roman" w:hAnsi="Times New Roman" w:cs="Times New Roman"/>
          <w:b/>
          <w:sz w:val="24"/>
          <w:szCs w:val="24"/>
        </w:rPr>
        <w:t>Figure 10.4</w:t>
      </w:r>
      <w:r>
        <w:rPr>
          <w:rFonts w:ascii="Times New Roman" w:hAnsi="Times New Roman" w:cs="Times New Roman"/>
          <w:b/>
          <w:sz w:val="24"/>
          <w:szCs w:val="24"/>
        </w:rPr>
        <w:t>.5</w:t>
      </w:r>
      <w:r w:rsidRPr="007A2A77">
        <w:rPr>
          <w:rFonts w:ascii="Times New Roman" w:hAnsi="Times New Roman" w:cs="Times New Roman"/>
          <w:b/>
          <w:sz w:val="24"/>
          <w:szCs w:val="24"/>
        </w:rPr>
        <w:t>:</w:t>
      </w:r>
      <w:r w:rsidRPr="007A2A77">
        <w:rPr>
          <w:rFonts w:ascii="Times New Roman" w:hAnsi="Times New Roman" w:cs="Times New Roman"/>
          <w:b/>
          <w:noProof/>
          <w:sz w:val="24"/>
          <w:szCs w:val="24"/>
        </w:rPr>
        <w:t xml:space="preserve"> Fibonacci Numbers and Spiral Growth</w:t>
      </w:r>
    </w:p>
    <w:p w14:paraId="2F961F44" w14:textId="77777777" w:rsidR="007A2A77" w:rsidRDefault="007A2A77" w:rsidP="007A2A77">
      <w:pPr>
        <w:ind w:left="4320" w:hanging="43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a. Cactus</w:t>
      </w:r>
      <w:r w:rsidRPr="007D096F">
        <w:rPr>
          <w:rFonts w:ascii="Times New Roman" w:hAnsi="Times New Roman" w:cs="Times New Roman"/>
          <w:noProof/>
          <w:sz w:val="24"/>
          <w:szCs w:val="24"/>
        </w:rPr>
        <w:t xml:space="preserve"> with 13 </w:t>
      </w:r>
      <w:r w:rsidR="00075B04">
        <w:rPr>
          <w:rFonts w:ascii="Times New Roman" w:hAnsi="Times New Roman" w:cs="Times New Roman"/>
          <w:noProof/>
          <w:sz w:val="24"/>
          <w:szCs w:val="24"/>
        </w:rPr>
        <w:t>clockwise spiral</w:t>
      </w:r>
      <w:r>
        <w:rPr>
          <w:rFonts w:ascii="Times New Roman" w:hAnsi="Times New Roman" w:cs="Times New Roman"/>
          <w:noProof/>
          <w:sz w:val="24"/>
          <w:szCs w:val="24"/>
        </w:rPr>
        <w:t>s</w:t>
      </w:r>
      <w:r>
        <w:rPr>
          <w:rFonts w:ascii="Times New Roman" w:hAnsi="Times New Roman" w:cs="Times New Roman"/>
          <w:noProof/>
          <w:sz w:val="24"/>
          <w:szCs w:val="24"/>
        </w:rPr>
        <w:tab/>
        <w:t>b. Sunflower</w:t>
      </w:r>
      <w:r w:rsidRPr="007D096F">
        <w:rPr>
          <w:rFonts w:ascii="Times New Roman" w:hAnsi="Times New Roman" w:cs="Times New Roman"/>
          <w:noProof/>
          <w:sz w:val="24"/>
          <w:szCs w:val="24"/>
        </w:rPr>
        <w:t xml:space="preserve"> with </w:t>
      </w:r>
      <w:r>
        <w:rPr>
          <w:rFonts w:ascii="Times New Roman" w:hAnsi="Times New Roman" w:cs="Times New Roman"/>
          <w:noProof/>
          <w:sz w:val="24"/>
          <w:szCs w:val="24"/>
        </w:rPr>
        <w:t>34 clockwise spirals and 55 counterclockwise spirals</w:t>
      </w:r>
    </w:p>
    <w:p w14:paraId="2D3A2E99" w14:textId="77777777" w:rsidR="00025730" w:rsidRDefault="00075B04" w:rsidP="008C4856">
      <w:pPr>
        <w:rPr>
          <w:rFonts w:ascii="Times New Roman" w:hAnsi="Times New Roman" w:cs="Times New Roman"/>
          <w:noProof/>
          <w:sz w:val="24"/>
          <w:szCs w:val="24"/>
        </w:rPr>
      </w:pPr>
      <w:r w:rsidRPr="44BF6A26">
        <w:rPr>
          <w:rFonts w:ascii="Times New Roman" w:hAnsi="Times New Roman" w:cs="Times New Roman"/>
          <w:noProof/>
          <w:sz w:val="24"/>
          <w:szCs w:val="24"/>
        </w:rPr>
        <w:t xml:space="preserve">a. </w:t>
      </w:r>
      <w:r w:rsidR="001A33E1">
        <w:rPr>
          <w:noProof/>
        </w:rPr>
        <w:drawing>
          <wp:inline distT="0" distB="0" distL="0" distR="0" wp14:anchorId="4C2547AB" wp14:editId="2711F74C">
            <wp:extent cx="2162175" cy="1619545"/>
            <wp:effectExtent l="0" t="0" r="0" b="0"/>
            <wp:docPr id="50705" name="Picture 5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05"/>
                    <pic:cNvPicPr/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1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44BF6A26">
        <w:rPr>
          <w:rFonts w:ascii="Times New Roman" w:hAnsi="Times New Roman" w:cs="Times New Roman"/>
          <w:noProof/>
          <w:sz w:val="24"/>
          <w:szCs w:val="24"/>
        </w:rPr>
        <w:t xml:space="preserve">b. </w:t>
      </w:r>
      <w:r>
        <w:rPr>
          <w:noProof/>
        </w:rPr>
        <w:drawing>
          <wp:inline distT="0" distB="0" distL="0" distR="0" wp14:anchorId="779D4E58" wp14:editId="55F92D78">
            <wp:extent cx="2009775" cy="1621924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21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A7495" w14:textId="77777777" w:rsidR="006C4CE5" w:rsidRDefault="00665C0F" w:rsidP="00855D6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(Cactus, n.d.)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(Sunflower, n.d.)</w:t>
      </w:r>
    </w:p>
    <w:p w14:paraId="0DF7392C" w14:textId="77777777" w:rsidR="001A33E1" w:rsidRDefault="00075B04" w:rsidP="00855D6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Another interesting fact arises when look</w:t>
      </w:r>
      <w:r w:rsidR="009B2638">
        <w:rPr>
          <w:rFonts w:ascii="Times New Roman" w:hAnsi="Times New Roman" w:cs="Times New Roman"/>
          <w:noProof/>
          <w:sz w:val="24"/>
          <w:szCs w:val="24"/>
        </w:rPr>
        <w:t xml:space="preserve">ing at </w:t>
      </w:r>
      <w:r>
        <w:rPr>
          <w:rFonts w:ascii="Times New Roman" w:hAnsi="Times New Roman" w:cs="Times New Roman"/>
          <w:noProof/>
          <w:sz w:val="24"/>
          <w:szCs w:val="24"/>
        </w:rPr>
        <w:t>the ratios of consecutive F</w:t>
      </w:r>
      <w:r w:rsidR="009B2638">
        <w:rPr>
          <w:rFonts w:ascii="Times New Roman" w:hAnsi="Times New Roman" w:cs="Times New Roman"/>
          <w:noProof/>
          <w:sz w:val="24"/>
          <w:szCs w:val="24"/>
        </w:rPr>
        <w:t>ibonacci numbers.</w:t>
      </w:r>
    </w:p>
    <w:p w14:paraId="6058F392" w14:textId="77777777" w:rsidR="00DD41A9" w:rsidRPr="00472B93" w:rsidRDefault="00E47C26" w:rsidP="00855D6E">
      <w:pPr>
        <w:rPr>
          <w:rFonts w:ascii="Times New Roman" w:hAnsi="Times New Roman" w:cs="Times New Roman"/>
          <w:noProof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99" w:dyaOrig="620" w14:anchorId="14A9E4ED">
          <v:shape id="_x0000_i1160" type="#_x0000_t75" alt="" style="width:25.05pt;height:30.7pt;mso-width-percent:0;mso-height-percent:0;mso-width-percent:0;mso-height-percent:0" o:ole="">
            <v:imagedata r:id="rId304" o:title=""/>
          </v:shape>
          <o:OLEObject Type="Embed" ProgID="Equation.DSMT4" ShapeID="_x0000_i1160" DrawAspect="Content" ObjectID="_1688999112" r:id="rId305"/>
        </w:object>
      </w:r>
      <w:r w:rsidR="00BA3C5D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00" w:dyaOrig="620" w14:anchorId="54C01071">
          <v:shape id="_x0000_i1159" type="#_x0000_t75" alt="" style="width:30.05pt;height:30.7pt;mso-width-percent:0;mso-height-percent:0;mso-width-percent:0;mso-height-percent:0" o:ole="">
            <v:imagedata r:id="rId306" o:title=""/>
          </v:shape>
          <o:OLEObject Type="Embed" ProgID="Equation.DSMT4" ShapeID="_x0000_i1159" DrawAspect="Content" ObjectID="_1688999113" r:id="rId307"/>
        </w:object>
      </w:r>
      <w:r w:rsidR="00BA3C5D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 w14:anchorId="6743AFAA">
          <v:shape id="_x0000_i1158" type="#_x0000_t75" alt="" style="width:36.95pt;height:30.7pt;mso-width-percent:0;mso-height-percent:0;mso-width-percent:0;mso-height-percent:0" o:ole="">
            <v:imagedata r:id="rId308" o:title=""/>
          </v:shape>
          <o:OLEObject Type="Embed" ProgID="Equation.DSMT4" ShapeID="_x0000_i1158" DrawAspect="Content" ObjectID="_1688999114" r:id="rId309"/>
        </w:object>
      </w:r>
      <w:r w:rsidR="00BA3C5D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80" w:dyaOrig="620" w14:anchorId="2AB70D30">
          <v:shape id="_x0000_i1157" type="#_x0000_t75" alt="" style="width:44.45pt;height:30.7pt;mso-width-percent:0;mso-height-percent:0;mso-width-percent:0;mso-height-percent:0" o:ole="">
            <v:imagedata r:id="rId310" o:title=""/>
          </v:shape>
          <o:OLEObject Type="Embed" ProgID="Equation.DSMT4" ShapeID="_x0000_i1157" DrawAspect="Content" ObjectID="_1688999115" r:id="rId311"/>
        </w:object>
      </w:r>
      <w:r w:rsidR="00BA3C5D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40" w:dyaOrig="620" w14:anchorId="4B81AAA7">
          <v:shape id="_x0000_i1156" type="#_x0000_t75" alt="" style="width:36.95pt;height:30.7pt;mso-width-percent:0;mso-height-percent:0;mso-width-percent:0;mso-height-percent:0" o:ole="">
            <v:imagedata r:id="rId312" o:title=""/>
          </v:shape>
          <o:OLEObject Type="Embed" ProgID="Equation.DSMT4" ShapeID="_x0000_i1156" DrawAspect="Content" ObjectID="_1688999116" r:id="rId313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60" w:dyaOrig="620" w14:anchorId="487C95B2">
          <v:shape id="_x0000_i1155" type="#_x0000_t75" alt="" style="width:53.2pt;height:30.7pt;mso-width-percent:0;mso-height-percent:0;mso-width-percent:0;mso-height-percent:0" o:ole="">
            <v:imagedata r:id="rId314" o:title=""/>
          </v:shape>
          <o:OLEObject Type="Embed" ProgID="Equation.DSMT4" ShapeID="_x0000_i1155" DrawAspect="Content" ObjectID="_1688999117" r:id="rId315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40" w:dyaOrig="620" w14:anchorId="6E879D03">
          <v:shape id="_x0000_i1154" type="#_x0000_t75" alt="" style="width:1in;height:30.7pt;mso-width-percent:0;mso-height-percent:0;mso-width-percent:0;mso-height-percent:0" o:ole="">
            <v:imagedata r:id="rId316" o:title=""/>
          </v:shape>
          <o:OLEObject Type="Embed" ProgID="Equation.DSMT4" ShapeID="_x0000_i1154" DrawAspect="Content" ObjectID="_1688999118" r:id="rId317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 w14:anchorId="639F63A4">
          <v:shape id="_x0000_i1153" type="#_x0000_t75" alt="" style="width:72.65pt;height:30.7pt;mso-width-percent:0;mso-height-percent:0;mso-width-percent:0;mso-height-percent:0" o:ole="">
            <v:imagedata r:id="rId318" o:title=""/>
          </v:shape>
          <o:OLEObject Type="Embed" ProgID="Equation.DSMT4" ShapeID="_x0000_i1153" DrawAspect="Content" ObjectID="_1688999119" r:id="rId319"/>
        </w:object>
      </w:r>
      <w:r w:rsidR="00A11B50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 w14:anchorId="74BE659D">
          <v:shape id="_x0000_i1152" type="#_x0000_t75" alt="" style="width:72.65pt;height:30.7pt;mso-width-percent:0;mso-height-percent:0;mso-width-percent:0;mso-height-percent:0" o:ole="">
            <v:imagedata r:id="rId320" o:title=""/>
          </v:shape>
          <o:OLEObject Type="Embed" ProgID="Equation.DSMT4" ShapeID="_x0000_i1152" DrawAspect="Content" ObjectID="_1688999120" r:id="rId321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60" w:dyaOrig="620" w14:anchorId="474D2C79">
          <v:shape id="_x0000_i1151" type="#_x0000_t75" alt="" style="width:72.65pt;height:30.7pt;mso-width-percent:0;mso-height-percent:0;mso-width-percent:0;mso-height-percent:0" o:ole="">
            <v:imagedata r:id="rId322" o:title=""/>
          </v:shape>
          <o:OLEObject Type="Embed" ProgID="Equation.DSMT4" ShapeID="_x0000_i1151" DrawAspect="Content" ObjectID="_1688999121" r:id="rId323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60" w:dyaOrig="620" w14:anchorId="76B00248">
          <v:shape id="_x0000_i1150" type="#_x0000_t75" alt="" style="width:78.25pt;height:30.7pt;mso-width-percent:0;mso-height-percent:0;mso-width-percent:0;mso-height-percent:0" o:ole="">
            <v:imagedata r:id="rId324" o:title=""/>
          </v:shape>
          <o:OLEObject Type="Embed" ProgID="Equation.DSMT4" ShapeID="_x0000_i1150" DrawAspect="Content" ObjectID="_1688999122" r:id="rId325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 w14:anchorId="59548CAD">
          <v:shape id="_x0000_i1149" type="#_x0000_t75" alt="" style="width:78.9pt;height:30.7pt;mso-width-percent:0;mso-height-percent:0;mso-width-percent:0;mso-height-percent:0" o:ole="">
            <v:imagedata r:id="rId326" o:title=""/>
          </v:shape>
          <o:OLEObject Type="Embed" ProgID="Equation.DSMT4" ShapeID="_x0000_i1149" DrawAspect="Content" ObjectID="_1688999123" r:id="rId327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 w14:anchorId="1BA5A0E4">
          <v:shape id="_x0000_i1148" type="#_x0000_t75" alt="" style="width:78.9pt;height:30.7pt;mso-width-percent:0;mso-height-percent:0;mso-width-percent:0;mso-height-percent:0" o:ole="">
            <v:imagedata r:id="rId328" o:title=""/>
          </v:shape>
          <o:OLEObject Type="Embed" ProgID="Equation.DSMT4" ShapeID="_x0000_i1148" DrawAspect="Content" ObjectID="_1688999124" r:id="rId329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 w14:anchorId="3C1A0EB7">
          <v:shape id="_x0000_i1147" type="#_x0000_t75" alt="" style="width:78.9pt;height:30.7pt;mso-width-percent:0;mso-height-percent:0;mso-width-percent:0;mso-height-percent:0" o:ole="">
            <v:imagedata r:id="rId330" o:title=""/>
          </v:shape>
          <o:OLEObject Type="Embed" ProgID="Equation.DSMT4" ShapeID="_x0000_i1147" DrawAspect="Content" ObjectID="_1688999125" r:id="rId331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  </w:t>
      </w: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579" w:dyaOrig="620" w14:anchorId="4EB34BAF">
          <v:shape id="_x0000_i1146" type="#_x0000_t75" alt="" style="width:78.9pt;height:30.7pt;mso-width-percent:0;mso-height-percent:0;mso-width-percent:0;mso-height-percent:0" o:ole="">
            <v:imagedata r:id="rId332" o:title=""/>
          </v:shape>
          <o:OLEObject Type="Embed" ProgID="Equation.DSMT4" ShapeID="_x0000_i1146" DrawAspect="Content" ObjectID="_1688999126" r:id="rId333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120" w14:anchorId="4F6B642C">
          <v:shape id="_x0000_i1145" type="#_x0000_t75" alt="" style="width:14.4pt;height:6.25pt;mso-width-percent:0;mso-height-percent:0;mso-width-percent:0;mso-height-percent:0" o:ole="">
            <v:imagedata r:id="rId334" o:title=""/>
          </v:shape>
          <o:OLEObject Type="Embed" ProgID="Equation.DSMT4" ShapeID="_x0000_i1145" DrawAspect="Content" ObjectID="_1688999127" r:id="rId335"/>
        </w:object>
      </w:r>
      <w:r w:rsidR="0026546F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4F8516C8" w14:textId="77777777" w:rsidR="00C76813" w:rsidRDefault="00C76813" w:rsidP="00855D6E">
      <w:pPr>
        <w:rPr>
          <w:rFonts w:ascii="Times New Roman" w:hAnsi="Times New Roman" w:cs="Times New Roman"/>
          <w:sz w:val="24"/>
          <w:szCs w:val="24"/>
        </w:rPr>
      </w:pPr>
      <w:r w:rsidRPr="00C76813">
        <w:rPr>
          <w:rFonts w:ascii="Times New Roman" w:hAnsi="Times New Roman" w:cs="Times New Roman"/>
          <w:sz w:val="24"/>
          <w:szCs w:val="24"/>
        </w:rPr>
        <w:t>It appears that these ratios are approaching a number</w:t>
      </w:r>
      <w:r w:rsidR="00472B93">
        <w:rPr>
          <w:rFonts w:ascii="Times New Roman" w:hAnsi="Times New Roman" w:cs="Times New Roman"/>
          <w:sz w:val="24"/>
          <w:szCs w:val="24"/>
        </w:rPr>
        <w:t>. The</w:t>
      </w:r>
      <w:r w:rsidRPr="00C76813">
        <w:rPr>
          <w:rFonts w:ascii="Times New Roman" w:hAnsi="Times New Roman" w:cs="Times New Roman"/>
          <w:sz w:val="24"/>
          <w:szCs w:val="24"/>
        </w:rPr>
        <w:t xml:space="preserve"> number</w:t>
      </w:r>
      <w:r w:rsidR="00472B93">
        <w:rPr>
          <w:rFonts w:ascii="Times New Roman" w:hAnsi="Times New Roman" w:cs="Times New Roman"/>
          <w:sz w:val="24"/>
          <w:szCs w:val="24"/>
        </w:rPr>
        <w:t xml:space="preserve"> that these ratios are getting closer to is a special number </w:t>
      </w:r>
      <w:r>
        <w:rPr>
          <w:rFonts w:ascii="Times New Roman" w:hAnsi="Times New Roman" w:cs="Times New Roman"/>
          <w:sz w:val="24"/>
          <w:szCs w:val="24"/>
        </w:rPr>
        <w:t>called the Golden Ratio</w:t>
      </w:r>
      <w:r w:rsidR="002F0909">
        <w:rPr>
          <w:rFonts w:ascii="Times New Roman" w:hAnsi="Times New Roman" w:cs="Times New Roman"/>
          <w:sz w:val="24"/>
          <w:szCs w:val="24"/>
        </w:rPr>
        <w:t xml:space="preserve"> which</w:t>
      </w:r>
      <w:r w:rsidR="00472B93">
        <w:rPr>
          <w:rFonts w:ascii="Times New Roman" w:hAnsi="Times New Roman" w:cs="Times New Roman"/>
          <w:sz w:val="24"/>
          <w:szCs w:val="24"/>
        </w:rPr>
        <w:t xml:space="preserve"> is denoted by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320" w14:anchorId="65EEBF87">
          <v:shape id="_x0000_i1144" type="#_x0000_t75" alt="" style="width:10pt;height:15.65pt;mso-width-percent:0;mso-height-percent:0;mso-width-percent:0;mso-height-percent:0" o:ole="">
            <v:imagedata r:id="rId336" o:title=""/>
          </v:shape>
          <o:OLEObject Type="Embed" ProgID="Equation.DSMT4" ShapeID="_x0000_i1144" DrawAspect="Content" ObjectID="_1688999128" r:id="rId337"/>
        </w:object>
      </w:r>
      <w:r w:rsidR="00472B93">
        <w:rPr>
          <w:rFonts w:ascii="Times New Roman" w:hAnsi="Times New Roman" w:cs="Times New Roman"/>
          <w:sz w:val="24"/>
          <w:szCs w:val="24"/>
        </w:rPr>
        <w:t xml:space="preserve"> (the Greek letter phi)</w:t>
      </w:r>
      <w:r>
        <w:rPr>
          <w:rFonts w:ascii="Times New Roman" w:hAnsi="Times New Roman" w:cs="Times New Roman"/>
          <w:sz w:val="24"/>
          <w:szCs w:val="24"/>
        </w:rPr>
        <w:t>.</w:t>
      </w:r>
      <w:r w:rsidR="00993996">
        <w:rPr>
          <w:rFonts w:ascii="Times New Roman" w:hAnsi="Times New Roman" w:cs="Times New Roman"/>
          <w:sz w:val="24"/>
          <w:szCs w:val="24"/>
        </w:rPr>
        <w:t xml:space="preserve"> You have seen this number in Binet’s formul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2F0909" w14:paraId="0D97166B" w14:textId="77777777" w:rsidTr="00CA1B13">
        <w:tc>
          <w:tcPr>
            <w:tcW w:w="8630" w:type="dxa"/>
          </w:tcPr>
          <w:p w14:paraId="3FC7E254" w14:textId="77777777" w:rsidR="002F0909" w:rsidRDefault="002F0909" w:rsidP="002F0909">
            <w:r w:rsidRPr="002F09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e Golden Ratio: </w:t>
            </w:r>
            <w:r w:rsidR="00E47C26" w:rsidRPr="00993996">
              <w:rPr>
                <w:noProof/>
                <w:position w:val="-24"/>
              </w:rPr>
              <w:object w:dxaOrig="1060" w:dyaOrig="680" w14:anchorId="13368C31">
                <v:shape id="_x0000_i1143" type="#_x0000_t75" alt="" style="width:53.2pt;height:35.05pt;mso-width-percent:0;mso-height-percent:0;mso-width-percent:0;mso-height-percent:0" o:ole="">
                  <v:imagedata r:id="rId338" o:title=""/>
                </v:shape>
                <o:OLEObject Type="Embed" ProgID="Equation.DSMT4" ShapeID="_x0000_i1143" DrawAspect="Content" ObjectID="_1688999129" r:id="rId339"/>
              </w:object>
            </w:r>
            <w:r>
              <w:t xml:space="preserve">  </w:t>
            </w:r>
          </w:p>
          <w:p w14:paraId="72428B07" w14:textId="77777777" w:rsidR="002F0909" w:rsidRDefault="002F0909" w:rsidP="002F09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Golden Ratio has</w:t>
            </w:r>
            <w:r w:rsidRPr="000F3B1F">
              <w:rPr>
                <w:rFonts w:ascii="Times New Roman" w:hAnsi="Times New Roman" w:cs="Times New Roman"/>
                <w:sz w:val="24"/>
                <w:szCs w:val="24"/>
              </w:rPr>
              <w:t xml:space="preserve"> the decimal approximation</w:t>
            </w:r>
            <w:r w:rsidR="00B90407">
              <w:rPr>
                <w:rFonts w:ascii="Times New Roman" w:hAnsi="Times New Roman" w:cs="Times New Roman"/>
                <w:sz w:val="24"/>
                <w:szCs w:val="24"/>
              </w:rPr>
              <w:t xml:space="preserve">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800" w:dyaOrig="320" w14:anchorId="2EACE7BA">
                <v:shape id="_x0000_i1142" type="#_x0000_t75" alt="" style="width:90.15pt;height:15.65pt;mso-width-percent:0;mso-height-percent:0;mso-width-percent:0;mso-height-percent:0" o:ole="">
                  <v:imagedata r:id="rId340" o:title=""/>
                </v:shape>
                <o:OLEObject Type="Embed" ProgID="Equation.DSMT4" ShapeID="_x0000_i1142" DrawAspect="Content" ObjectID="_1688999130" r:id="rId3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DDC7590" w14:textId="77777777" w:rsidR="002F0909" w:rsidRPr="00A05478" w:rsidRDefault="002F0909" w:rsidP="00CA1B13"/>
        </w:tc>
      </w:tr>
    </w:tbl>
    <w:p w14:paraId="7843B925" w14:textId="77777777" w:rsidR="002F0909" w:rsidRDefault="002F0909" w:rsidP="00855D6E">
      <w:pPr>
        <w:rPr>
          <w:rFonts w:ascii="Times New Roman" w:hAnsi="Times New Roman" w:cs="Times New Roman"/>
          <w:sz w:val="24"/>
          <w:szCs w:val="24"/>
        </w:rPr>
      </w:pPr>
    </w:p>
    <w:p w14:paraId="5922BC12" w14:textId="77777777" w:rsidR="00ED4107" w:rsidRDefault="005425FC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Golden Ratio</w:t>
      </w:r>
      <w:r w:rsidR="00D90D4E">
        <w:rPr>
          <w:rFonts w:ascii="Times New Roman" w:hAnsi="Times New Roman" w:cs="Times New Roman"/>
          <w:sz w:val="24"/>
          <w:szCs w:val="24"/>
        </w:rPr>
        <w:t xml:space="preserve"> is a</w:t>
      </w:r>
      <w:r w:rsidR="000F3B1F">
        <w:rPr>
          <w:rFonts w:ascii="Times New Roman" w:hAnsi="Times New Roman" w:cs="Times New Roman"/>
          <w:sz w:val="24"/>
          <w:szCs w:val="24"/>
        </w:rPr>
        <w:t xml:space="preserve"> sp</w:t>
      </w:r>
      <w:r w:rsidR="00D52AD1">
        <w:rPr>
          <w:rFonts w:ascii="Times New Roman" w:hAnsi="Times New Roman" w:cs="Times New Roman"/>
          <w:sz w:val="24"/>
          <w:szCs w:val="24"/>
        </w:rPr>
        <w:t>ecial number for a variety of r</w:t>
      </w:r>
      <w:r w:rsidR="000F3B1F">
        <w:rPr>
          <w:rFonts w:ascii="Times New Roman" w:hAnsi="Times New Roman" w:cs="Times New Roman"/>
          <w:sz w:val="24"/>
          <w:szCs w:val="24"/>
        </w:rPr>
        <w:t xml:space="preserve">easons. </w:t>
      </w:r>
      <w:r w:rsidR="00064D81">
        <w:rPr>
          <w:rFonts w:ascii="Times New Roman" w:hAnsi="Times New Roman" w:cs="Times New Roman"/>
          <w:sz w:val="24"/>
          <w:szCs w:val="24"/>
        </w:rPr>
        <w:t>It is also called the di</w:t>
      </w:r>
      <w:r w:rsidR="00E12A6A">
        <w:rPr>
          <w:rFonts w:ascii="Times New Roman" w:hAnsi="Times New Roman" w:cs="Times New Roman"/>
          <w:sz w:val="24"/>
          <w:szCs w:val="24"/>
        </w:rPr>
        <w:t>vine proportion and</w:t>
      </w:r>
      <w:r w:rsidR="00064D81">
        <w:rPr>
          <w:rFonts w:ascii="Times New Roman" w:hAnsi="Times New Roman" w:cs="Times New Roman"/>
          <w:sz w:val="24"/>
          <w:szCs w:val="24"/>
        </w:rPr>
        <w:t xml:space="preserve"> it appears in </w:t>
      </w:r>
      <w:r w:rsidR="00D90D4E">
        <w:rPr>
          <w:rFonts w:ascii="Times New Roman" w:hAnsi="Times New Roman" w:cs="Times New Roman"/>
          <w:sz w:val="24"/>
          <w:szCs w:val="24"/>
        </w:rPr>
        <w:t>art and architecture. It is claimed by some</w:t>
      </w:r>
      <w:r w:rsidR="00064D81">
        <w:rPr>
          <w:rFonts w:ascii="Times New Roman" w:hAnsi="Times New Roman" w:cs="Times New Roman"/>
          <w:sz w:val="24"/>
          <w:szCs w:val="24"/>
        </w:rPr>
        <w:t xml:space="preserve"> to </w:t>
      </w:r>
      <w:r w:rsidR="00E65D14">
        <w:rPr>
          <w:rFonts w:ascii="Times New Roman" w:hAnsi="Times New Roman" w:cs="Times New Roman"/>
          <w:sz w:val="24"/>
          <w:szCs w:val="24"/>
        </w:rPr>
        <w:t xml:space="preserve">be the most pleasing ratio to the eye. </w:t>
      </w:r>
      <w:r w:rsidR="001A614F">
        <w:rPr>
          <w:rFonts w:ascii="Times New Roman" w:hAnsi="Times New Roman" w:cs="Times New Roman"/>
          <w:sz w:val="24"/>
          <w:szCs w:val="24"/>
        </w:rPr>
        <w:t>To find this ratio, the Greeks c</w:t>
      </w:r>
      <w:r w:rsidR="00E65D14">
        <w:rPr>
          <w:rFonts w:ascii="Times New Roman" w:hAnsi="Times New Roman" w:cs="Times New Roman"/>
          <w:sz w:val="24"/>
          <w:szCs w:val="24"/>
        </w:rPr>
        <w:t>ut a length</w:t>
      </w:r>
      <w:r w:rsidR="00941227">
        <w:rPr>
          <w:rFonts w:ascii="Times New Roman" w:hAnsi="Times New Roman" w:cs="Times New Roman"/>
          <w:sz w:val="24"/>
          <w:szCs w:val="24"/>
        </w:rPr>
        <w:t xml:space="preserve"> into</w:t>
      </w:r>
      <w:r w:rsidR="00613848">
        <w:rPr>
          <w:rFonts w:ascii="Times New Roman" w:hAnsi="Times New Roman" w:cs="Times New Roman"/>
          <w:sz w:val="24"/>
          <w:szCs w:val="24"/>
        </w:rPr>
        <w:t xml:space="preserve"> two parts</w:t>
      </w:r>
      <w:r w:rsidR="001A614F">
        <w:rPr>
          <w:rFonts w:ascii="Times New Roman" w:hAnsi="Times New Roman" w:cs="Times New Roman"/>
          <w:sz w:val="24"/>
          <w:szCs w:val="24"/>
        </w:rPr>
        <w:t>, and let the smaller piece equal one unit</w:t>
      </w:r>
      <w:r w:rsidR="00613848">
        <w:rPr>
          <w:rFonts w:ascii="Times New Roman" w:hAnsi="Times New Roman" w:cs="Times New Roman"/>
          <w:sz w:val="24"/>
          <w:szCs w:val="24"/>
        </w:rPr>
        <w:t xml:space="preserve">. </w:t>
      </w:r>
      <w:r w:rsidR="00ED4107">
        <w:rPr>
          <w:rFonts w:ascii="Times New Roman" w:hAnsi="Times New Roman" w:cs="Times New Roman"/>
          <w:sz w:val="24"/>
          <w:szCs w:val="24"/>
        </w:rPr>
        <w:t xml:space="preserve">The most pleasing cut is when the </w:t>
      </w:r>
      <w:r w:rsidR="00A42273">
        <w:rPr>
          <w:rFonts w:ascii="Times New Roman" w:hAnsi="Times New Roman" w:cs="Times New Roman"/>
          <w:sz w:val="24"/>
          <w:szCs w:val="24"/>
        </w:rPr>
        <w:t xml:space="preserve">ratio of the </w:t>
      </w:r>
      <w:r w:rsidR="00ED4107">
        <w:rPr>
          <w:rFonts w:ascii="Times New Roman" w:hAnsi="Times New Roman" w:cs="Times New Roman"/>
          <w:sz w:val="24"/>
          <w:szCs w:val="24"/>
        </w:rPr>
        <w:t xml:space="preserve">whole length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79" w14:anchorId="3A429FB1">
          <v:shape id="_x0000_i1141" type="#_x0000_t75" alt="" style="width:23.8pt;height:14.4pt;mso-width-percent:0;mso-height-percent:0;mso-width-percent:0;mso-height-percent:0" o:ole="">
            <v:imagedata r:id="rId342" o:title=""/>
          </v:shape>
          <o:OLEObject Type="Embed" ProgID="Equation.DSMT4" ShapeID="_x0000_i1141" DrawAspect="Content" ObjectID="_1688999131" r:id="rId343"/>
        </w:object>
      </w:r>
      <w:r w:rsidR="001A614F">
        <w:rPr>
          <w:rFonts w:ascii="Times New Roman" w:hAnsi="Times New Roman" w:cs="Times New Roman"/>
          <w:sz w:val="24"/>
          <w:szCs w:val="24"/>
        </w:rPr>
        <w:t xml:space="preserve"> </w:t>
      </w:r>
      <w:r w:rsidR="00ED4107">
        <w:rPr>
          <w:rFonts w:ascii="Times New Roman" w:hAnsi="Times New Roman" w:cs="Times New Roman"/>
          <w:sz w:val="24"/>
          <w:szCs w:val="24"/>
        </w:rPr>
        <w:t xml:space="preserve">to the long piece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28F509F7">
          <v:shape id="_x0000_i1140" type="#_x0000_t75" alt="" style="width:10pt;height:11.25pt;mso-width-percent:0;mso-height-percent:0;mso-width-percent:0;mso-height-percent:0" o:ole="">
            <v:imagedata r:id="rId344" o:title=""/>
          </v:shape>
          <o:OLEObject Type="Embed" ProgID="Equation.DSMT4" ShapeID="_x0000_i1140" DrawAspect="Content" ObjectID="_1688999132" r:id="rId345"/>
        </w:object>
      </w:r>
      <w:r w:rsidR="00B90407">
        <w:rPr>
          <w:rFonts w:ascii="Times New Roman" w:hAnsi="Times New Roman" w:cs="Times New Roman"/>
          <w:sz w:val="24"/>
          <w:szCs w:val="24"/>
        </w:rPr>
        <w:t xml:space="preserve"> is the same</w:t>
      </w:r>
      <w:r w:rsidR="00ED4107">
        <w:rPr>
          <w:rFonts w:ascii="Times New Roman" w:hAnsi="Times New Roman" w:cs="Times New Roman"/>
          <w:sz w:val="24"/>
          <w:szCs w:val="24"/>
        </w:rPr>
        <w:t xml:space="preserve"> as</w:t>
      </w:r>
      <w:r w:rsidR="001A614F">
        <w:rPr>
          <w:rFonts w:ascii="Times New Roman" w:hAnsi="Times New Roman" w:cs="Times New Roman"/>
          <w:sz w:val="24"/>
          <w:szCs w:val="24"/>
        </w:rPr>
        <w:t xml:space="preserve"> the ratio</w:t>
      </w:r>
      <w:r w:rsidR="00B90407">
        <w:rPr>
          <w:rFonts w:ascii="Times New Roman" w:hAnsi="Times New Roman" w:cs="Times New Roman"/>
          <w:sz w:val="24"/>
          <w:szCs w:val="24"/>
        </w:rPr>
        <w:t xml:space="preserve"> of the long piece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5B8C1934">
          <v:shape id="_x0000_i1139" type="#_x0000_t75" alt="" style="width:10pt;height:11.25pt;mso-width-percent:0;mso-height-percent:0;mso-width-percent:0;mso-height-percent:0" o:ole="">
            <v:imagedata r:id="rId344" o:title=""/>
          </v:shape>
          <o:OLEObject Type="Embed" ProgID="Equation.DSMT4" ShapeID="_x0000_i1139" DrawAspect="Content" ObjectID="_1688999133" r:id="rId346"/>
        </w:object>
      </w:r>
      <w:r w:rsidR="00B90407">
        <w:rPr>
          <w:rFonts w:ascii="Times New Roman" w:hAnsi="Times New Roman" w:cs="Times New Roman"/>
          <w:sz w:val="24"/>
          <w:szCs w:val="24"/>
        </w:rPr>
        <w:t xml:space="preserve"> to the short piece 1</w:t>
      </w:r>
      <w:r w:rsidR="00ED4107">
        <w:rPr>
          <w:rFonts w:ascii="Times New Roman" w:hAnsi="Times New Roman" w:cs="Times New Roman"/>
          <w:sz w:val="24"/>
          <w:szCs w:val="24"/>
        </w:rPr>
        <w:t>.</w:t>
      </w:r>
    </w:p>
    <w:p w14:paraId="2495F3A7" w14:textId="77777777" w:rsidR="00E65D14" w:rsidRPr="00CE6055" w:rsidRDefault="00E65D14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E0820">
        <w:rPr>
          <w:rFonts w:ascii="Times New Roman" w:hAnsi="Times New Roman" w:cs="Times New Roman"/>
          <w:sz w:val="24"/>
          <w:szCs w:val="24"/>
        </w:rPr>
        <w:t xml:space="preserve">    </w:t>
      </w:r>
      <w:r w:rsidR="00CE6055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28AFBCE1">
          <v:shape id="_x0000_i1138" type="#_x0000_t75" alt="" style="width:10pt;height:11.25pt;mso-width-percent:0;mso-height-percent:0;mso-width-percent:0;mso-height-percent:0" o:ole="">
            <v:imagedata r:id="rId344" o:title=""/>
          </v:shape>
          <o:OLEObject Type="Embed" ProgID="Equation.DSMT4" ShapeID="_x0000_i1138" DrawAspect="Content" ObjectID="_1688999134" r:id="rId347"/>
        </w:object>
      </w:r>
      <w:r w:rsidR="00BE0820">
        <w:rPr>
          <w:rFonts w:ascii="Times New Roman" w:hAnsi="Times New Roman" w:cs="Times New Roman"/>
          <w:sz w:val="24"/>
          <w:szCs w:val="24"/>
        </w:rPr>
        <w:tab/>
      </w:r>
      <w:r w:rsidR="00BE0820">
        <w:rPr>
          <w:rFonts w:ascii="Times New Roman" w:hAnsi="Times New Roman" w:cs="Times New Roman"/>
          <w:sz w:val="24"/>
          <w:szCs w:val="24"/>
        </w:rPr>
        <w:tab/>
      </w:r>
      <w:r w:rsidR="00BE0820">
        <w:rPr>
          <w:rFonts w:ascii="Times New Roman" w:hAnsi="Times New Roman" w:cs="Times New Roman"/>
          <w:sz w:val="24"/>
          <w:szCs w:val="24"/>
        </w:rPr>
        <w:tab/>
      </w:r>
      <w:r w:rsidR="00CE6055">
        <w:rPr>
          <w:rFonts w:ascii="Times New Roman" w:hAnsi="Times New Roman" w:cs="Times New Roman"/>
          <w:sz w:val="24"/>
          <w:szCs w:val="24"/>
        </w:rPr>
        <w:t xml:space="preserve">  1</w:t>
      </w:r>
    </w:p>
    <w:p w14:paraId="27B123D6" w14:textId="77777777" w:rsidR="00E65D14" w:rsidRDefault="00BE0820" w:rsidP="00855D6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4336" behindDoc="0" locked="0" layoutInCell="1" allowOverlap="1" wp14:anchorId="78EDC72C" wp14:editId="54FECF1B">
                <wp:simplePos x="0" y="0"/>
                <wp:positionH relativeFrom="column">
                  <wp:posOffset>1952626</wp:posOffset>
                </wp:positionH>
                <wp:positionV relativeFrom="paragraph">
                  <wp:posOffset>43814</wp:posOffset>
                </wp:positionV>
                <wp:extent cx="0" cy="161925"/>
                <wp:effectExtent l="19050" t="0" r="19050" b="28575"/>
                <wp:wrapNone/>
                <wp:docPr id="50787" name="Straight Connector 507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7AC8C45">
              <v:line id="Straight Connector 50787" style="position:absolute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from="153.75pt,3.45pt" to="153.75pt,16.2pt" w14:anchorId="0C3F5E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"/>
            </w:pict>
          </mc:Fallback>
        </mc:AlternateContent>
      </w:r>
      <w:r w:rsidR="00E65D1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4E5C1CD8" wp14:editId="3ECB62BC">
                <wp:simplePos x="0" y="0"/>
                <wp:positionH relativeFrom="column">
                  <wp:posOffset>581025</wp:posOffset>
                </wp:positionH>
                <wp:positionV relativeFrom="paragraph">
                  <wp:posOffset>106680</wp:posOffset>
                </wp:positionV>
                <wp:extent cx="2400300" cy="9525"/>
                <wp:effectExtent l="19050" t="19050" r="19050" b="28575"/>
                <wp:wrapNone/>
                <wp:docPr id="50786" name="Straight Connector 507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00300" cy="952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874C28C">
              <v:line id="Straight Connector 50786" style="position:absolute;flip:y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from="45.75pt,8.4pt" to="234.75pt,9.15pt" w14:anchorId="116F3F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"/>
            </w:pict>
          </mc:Fallback>
        </mc:AlternateContent>
      </w:r>
    </w:p>
    <w:p w14:paraId="51B89E3C" w14:textId="77777777" w:rsidR="00BE0820" w:rsidRDefault="00BE0820" w:rsidP="00855D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29B474E" w14:textId="77777777" w:rsidR="00FD4DD4" w:rsidRDefault="00E47C26" w:rsidP="00FD4DD4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20" w:dyaOrig="620" w14:anchorId="1B979F17">
          <v:shape id="_x0000_i1137" type="#_x0000_t75" alt="" style="width:45.7pt;height:30.7pt;mso-width-percent:0;mso-height-percent:0;mso-width-percent:0;mso-height-percent:0" o:ole="">
            <v:imagedata r:id="rId348" o:title=""/>
          </v:shape>
          <o:OLEObject Type="Embed" ProgID="Equation.DSMT4" ShapeID="_x0000_i1137" DrawAspect="Content" ObjectID="_1688999135" r:id="rId349"/>
        </w:object>
      </w:r>
      <w:r w:rsidR="00FD4DD4">
        <w:rPr>
          <w:rFonts w:ascii="Times New Roman" w:hAnsi="Times New Roman" w:cs="Times New Roman"/>
          <w:sz w:val="24"/>
          <w:szCs w:val="24"/>
        </w:rPr>
        <w:t xml:space="preserve">   cross-multiply to get</w:t>
      </w:r>
    </w:p>
    <w:p w14:paraId="0A0B3735" w14:textId="77777777" w:rsidR="00FD4DD4" w:rsidRDefault="00E47C26" w:rsidP="00FD4DD4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40" w:dyaOrig="320" w14:anchorId="22BEF233">
          <v:shape id="_x0000_i1136" type="#_x0000_t75" alt="" style="width:46.95pt;height:15.65pt;mso-width-percent:0;mso-height-percent:0;mso-width-percent:0;mso-height-percent:0" o:ole="">
            <v:imagedata r:id="rId350" o:title=""/>
          </v:shape>
          <o:OLEObject Type="Embed" ProgID="Equation.DSMT4" ShapeID="_x0000_i1136" DrawAspect="Content" ObjectID="_1688999136" r:id="rId351"/>
        </w:object>
      </w:r>
      <w:r w:rsidR="00FD4DD4">
        <w:rPr>
          <w:rFonts w:ascii="Times New Roman" w:hAnsi="Times New Roman" w:cs="Times New Roman"/>
          <w:sz w:val="24"/>
          <w:szCs w:val="24"/>
        </w:rPr>
        <w:t xml:space="preserve">   rearrange to get</w:t>
      </w:r>
    </w:p>
    <w:p w14:paraId="6B51A4BF" w14:textId="77777777" w:rsidR="007B4D38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80" w:dyaOrig="320" w14:anchorId="125E54E3">
          <v:shape id="_x0000_i1135" type="#_x0000_t75" alt="" style="width:63.85pt;height:15.65pt;mso-width-percent:0;mso-height-percent:0;mso-width-percent:0;mso-height-percent:0" o:ole="">
            <v:imagedata r:id="rId352" o:title=""/>
          </v:shape>
          <o:OLEObject Type="Embed" ProgID="Equation.DSMT4" ShapeID="_x0000_i1135" DrawAspect="Content" ObjectID="_1688999137" r:id="rId353"/>
        </w:object>
      </w:r>
      <w:r w:rsidR="003B6328">
        <w:rPr>
          <w:rFonts w:ascii="Times New Roman" w:hAnsi="Times New Roman" w:cs="Times New Roman"/>
          <w:sz w:val="24"/>
          <w:szCs w:val="24"/>
        </w:rPr>
        <w:t xml:space="preserve">   s</w:t>
      </w:r>
      <w:r w:rsidR="00F305E5">
        <w:rPr>
          <w:rFonts w:ascii="Times New Roman" w:hAnsi="Times New Roman" w:cs="Times New Roman"/>
          <w:sz w:val="24"/>
          <w:szCs w:val="24"/>
        </w:rPr>
        <w:t>olve this quadratic equation using the quadratic formula.</w:t>
      </w:r>
    </w:p>
    <w:p w14:paraId="362A31F1" w14:textId="77777777" w:rsidR="00F305E5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98"/>
          <w:sz w:val="24"/>
          <w:szCs w:val="24"/>
        </w:rPr>
        <w:object w:dxaOrig="3739" w:dyaOrig="1800" w14:anchorId="47EB5172">
          <v:shape id="_x0000_i1134" type="#_x0000_t75" alt="" style="width:186.55pt;height:90.8pt;mso-width-percent:0;mso-height-percent:0;mso-width-percent:0;mso-height-percent:0" o:ole="">
            <v:imagedata r:id="rId354" o:title=""/>
          </v:shape>
          <o:OLEObject Type="Embed" ProgID="Equation.DSMT4" ShapeID="_x0000_i1134" DrawAspect="Content" ObjectID="_1688999138" r:id="rId355"/>
        </w:object>
      </w:r>
    </w:p>
    <w:p w14:paraId="0BCABC73" w14:textId="77777777" w:rsidR="005425FC" w:rsidRDefault="00FA04F6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Golden Ratio</w:t>
      </w:r>
      <w:r w:rsidR="00267E38">
        <w:rPr>
          <w:rFonts w:ascii="Times New Roman" w:hAnsi="Times New Roman" w:cs="Times New Roman"/>
          <w:sz w:val="24"/>
          <w:szCs w:val="24"/>
        </w:rPr>
        <w:t xml:space="preserve"> is a solution to the quadratic equ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320" w14:anchorId="29A0591C">
          <v:shape id="_x0000_i1133" type="#_x0000_t75" alt="" style="width:48.2pt;height:15.65pt;mso-width-percent:0;mso-height-percent:0;mso-width-percent:0;mso-height-percent:0" o:ole="">
            <v:imagedata r:id="rId356" o:title=""/>
          </v:shape>
          <o:OLEObject Type="Embed" ProgID="Equation.DSMT4" ShapeID="_x0000_i1133" DrawAspect="Content" ObjectID="_1688999139" r:id="rId357"/>
        </w:object>
      </w:r>
      <w:r w:rsidR="003B6328">
        <w:rPr>
          <w:rFonts w:ascii="Times New Roman" w:hAnsi="Times New Roman" w:cs="Times New Roman"/>
          <w:sz w:val="24"/>
          <w:szCs w:val="24"/>
        </w:rPr>
        <w:t xml:space="preserve"> </w:t>
      </w:r>
      <w:r w:rsidR="00267E38">
        <w:rPr>
          <w:rFonts w:ascii="Times New Roman" w:hAnsi="Times New Roman" w:cs="Times New Roman"/>
          <w:sz w:val="24"/>
          <w:szCs w:val="24"/>
        </w:rPr>
        <w:t>meaning i</w:t>
      </w:r>
      <w:r w:rsidR="00BE3C3F">
        <w:rPr>
          <w:rFonts w:ascii="Times New Roman" w:hAnsi="Times New Roman" w:cs="Times New Roman"/>
          <w:sz w:val="24"/>
          <w:szCs w:val="24"/>
        </w:rPr>
        <w:t>t has the property</w:t>
      </w:r>
      <w:r w:rsidR="00F575C3">
        <w:rPr>
          <w:rFonts w:ascii="Times New Roman" w:hAnsi="Times New Roman" w:cs="Times New Roman"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 w14:anchorId="078740B8">
          <v:shape id="_x0000_i1132" type="#_x0000_t75" alt="" style="width:48.2pt;height:18.15pt;mso-width-percent:0;mso-height-percent:0;mso-width-percent:0;mso-height-percent:0" o:ole="">
            <v:imagedata r:id="rId358" o:title=""/>
          </v:shape>
          <o:OLEObject Type="Embed" ProgID="Equation.DSMT4" ShapeID="_x0000_i1132" DrawAspect="Content" ObjectID="_1688999140" r:id="rId359"/>
        </w:object>
      </w:r>
      <w:r w:rsidR="00F575C3">
        <w:rPr>
          <w:rFonts w:ascii="Times New Roman" w:hAnsi="Times New Roman" w:cs="Times New Roman"/>
          <w:sz w:val="24"/>
          <w:szCs w:val="24"/>
        </w:rPr>
        <w:t xml:space="preserve">. </w:t>
      </w:r>
      <w:r w:rsidR="00B731E4">
        <w:rPr>
          <w:rFonts w:ascii="Times New Roman" w:hAnsi="Times New Roman" w:cs="Times New Roman"/>
          <w:sz w:val="24"/>
          <w:szCs w:val="24"/>
        </w:rPr>
        <w:t>This means</w:t>
      </w:r>
      <w:r w:rsidR="00F575C3">
        <w:rPr>
          <w:rFonts w:ascii="Times New Roman" w:hAnsi="Times New Roman" w:cs="Times New Roman"/>
          <w:sz w:val="24"/>
          <w:szCs w:val="24"/>
        </w:rPr>
        <w:t xml:space="preserve"> that if you want to square the </w:t>
      </w:r>
      <w:r w:rsidR="0013627A">
        <w:rPr>
          <w:rFonts w:ascii="Times New Roman" w:hAnsi="Times New Roman" w:cs="Times New Roman"/>
          <w:sz w:val="24"/>
          <w:szCs w:val="24"/>
        </w:rPr>
        <w:t>Golden Ratio</w:t>
      </w:r>
      <w:r w:rsidR="00F575C3">
        <w:rPr>
          <w:rFonts w:ascii="Times New Roman" w:hAnsi="Times New Roman" w:cs="Times New Roman"/>
          <w:sz w:val="24"/>
          <w:szCs w:val="24"/>
        </w:rPr>
        <w:t>, just add one to it.</w:t>
      </w:r>
      <w:r w:rsidR="00B731E4">
        <w:rPr>
          <w:rFonts w:ascii="Times New Roman" w:hAnsi="Times New Roman" w:cs="Times New Roman"/>
          <w:sz w:val="24"/>
          <w:szCs w:val="24"/>
        </w:rPr>
        <w:t xml:space="preserve"> To check this, just plug in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320" w14:anchorId="6ACA9980">
          <v:shape id="_x0000_i1131" type="#_x0000_t75" alt="" style="width:10pt;height:15.65pt;mso-width-percent:0;mso-height-percent:0;mso-width-percent:0;mso-height-percent:0" o:ole="">
            <v:imagedata r:id="rId360" o:title=""/>
          </v:shape>
          <o:OLEObject Type="Embed" ProgID="Equation.DSMT4" ShapeID="_x0000_i1131" DrawAspect="Content" ObjectID="_1688999141" r:id="rId361"/>
        </w:object>
      </w:r>
      <w:r w:rsidR="00B731E4">
        <w:rPr>
          <w:rFonts w:ascii="Times New Roman" w:hAnsi="Times New Roman" w:cs="Times New Roman"/>
          <w:sz w:val="24"/>
          <w:szCs w:val="24"/>
        </w:rPr>
        <w:t>.</w:t>
      </w:r>
    </w:p>
    <w:p w14:paraId="7BAC4FB5" w14:textId="77777777" w:rsidR="00B731E4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 w14:anchorId="796FA85A">
          <v:shape id="_x0000_i1130" type="#_x0000_t75" alt="" style="width:48.2pt;height:18.15pt;mso-width-percent:0;mso-height-percent:0;mso-width-percent:0;mso-height-percent:0" o:ole="">
            <v:imagedata r:id="rId358" o:title=""/>
          </v:shape>
          <o:OLEObject Type="Embed" ProgID="Equation.DSMT4" ShapeID="_x0000_i1130" DrawAspect="Content" ObjectID="_1688999142" r:id="rId362"/>
        </w:object>
      </w:r>
    </w:p>
    <w:p w14:paraId="1C7ABAFB" w14:textId="77777777" w:rsidR="00B731E4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34"/>
          <w:sz w:val="24"/>
          <w:szCs w:val="24"/>
        </w:rPr>
        <w:object w:dxaOrig="2180" w:dyaOrig="840" w14:anchorId="4B9A716A">
          <v:shape id="_x0000_i1129" type="#_x0000_t75" alt="" style="width:108.95pt;height:41.95pt;mso-width-percent:0;mso-height-percent:0;mso-width-percent:0;mso-height-percent:0" o:ole="">
            <v:imagedata r:id="rId363" o:title=""/>
          </v:shape>
          <o:OLEObject Type="Embed" ProgID="Equation.DSMT4" ShapeID="_x0000_i1129" DrawAspect="Content" ObjectID="_1688999143" r:id="rId364"/>
        </w:object>
      </w:r>
      <w:r w:rsidR="00B731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B63FC23" w14:textId="77777777" w:rsidR="00B731E4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900" w:dyaOrig="440" w14:anchorId="7EFDDEEC">
          <v:shape id="_x0000_i1128" type="#_x0000_t75" alt="" style="width:95.15pt;height:21.9pt;mso-width-percent:0;mso-height-percent:0;mso-width-percent:0;mso-height-percent:0" o:ole="">
            <v:imagedata r:id="rId365" o:title=""/>
          </v:shape>
          <o:OLEObject Type="Embed" ProgID="Equation.DSMT4" ShapeID="_x0000_i1128" DrawAspect="Content" ObjectID="_1688999144" r:id="rId366"/>
        </w:object>
      </w:r>
      <w:r w:rsidR="00B731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CC9319" w14:textId="77777777" w:rsidR="006C4CE5" w:rsidRDefault="00E47C26" w:rsidP="00855D6E">
      <w:p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80" w:dyaOrig="279" w14:anchorId="6C5E07C1">
          <v:shape id="_x0000_i1127" type="#_x0000_t75" alt="" style="width:68.85pt;height:14.4pt;mso-width-percent:0;mso-height-percent:0;mso-width-percent:0;mso-height-percent:0" o:ole="">
            <v:imagedata r:id="rId367" o:title=""/>
          </v:shape>
          <o:OLEObject Type="Embed" ProgID="Equation.DSMT4" ShapeID="_x0000_i1127" DrawAspect="Content" ObjectID="_1688999145" r:id="rId368"/>
        </w:object>
      </w:r>
    </w:p>
    <w:p w14:paraId="0433EB65" w14:textId="77777777" w:rsidR="006C4CE5" w:rsidRDefault="00D90D4E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 worked!</w:t>
      </w:r>
    </w:p>
    <w:p w14:paraId="56DA35D7" w14:textId="77777777" w:rsidR="00483571" w:rsidRDefault="00D06FAB" w:rsidP="00855D6E">
      <w:r>
        <w:rPr>
          <w:rFonts w:ascii="Times New Roman" w:hAnsi="Times New Roman" w:cs="Times New Roman"/>
          <w:sz w:val="24"/>
          <w:szCs w:val="24"/>
        </w:rPr>
        <w:t>Another interesting relationship between t</w:t>
      </w:r>
      <w:r w:rsidR="0013627A">
        <w:rPr>
          <w:rFonts w:ascii="Times New Roman" w:hAnsi="Times New Roman" w:cs="Times New Roman"/>
          <w:sz w:val="24"/>
          <w:szCs w:val="24"/>
        </w:rPr>
        <w:t>he Golden R</w:t>
      </w:r>
      <w:r>
        <w:rPr>
          <w:rFonts w:ascii="Times New Roman" w:hAnsi="Times New Roman" w:cs="Times New Roman"/>
          <w:sz w:val="24"/>
          <w:szCs w:val="24"/>
        </w:rPr>
        <w:t xml:space="preserve">atio and the Fibonacci sequence </w:t>
      </w:r>
      <w:r w:rsidR="00DB2E5C">
        <w:rPr>
          <w:rFonts w:ascii="Times New Roman" w:hAnsi="Times New Roman" w:cs="Times New Roman"/>
          <w:sz w:val="24"/>
          <w:szCs w:val="24"/>
        </w:rPr>
        <w:t xml:space="preserve">occurs when taking powers of </w:t>
      </w:r>
      <w:r w:rsidR="00E47C26" w:rsidRPr="00D06FAB">
        <w:rPr>
          <w:noProof/>
          <w:position w:val="-10"/>
        </w:rPr>
        <w:object w:dxaOrig="220" w:dyaOrig="320" w14:anchorId="6E5C7969">
          <v:shape id="_x0000_i1126" type="#_x0000_t75" alt="" style="width:11.25pt;height:15.65pt;mso-width-percent:0;mso-height-percent:0;mso-width-percent:0;mso-height-percent:0" o:ole="">
            <v:imagedata r:id="rId369" o:title=""/>
          </v:shape>
          <o:OLEObject Type="Embed" ProgID="Equation.DSMT4" ShapeID="_x0000_i1126" DrawAspect="Content" ObjectID="_1688999146" r:id="rId370"/>
        </w:object>
      </w:r>
      <w:r w:rsidR="00DB2E5C">
        <w:rPr>
          <w:rFonts w:ascii="Times New Roman" w:hAnsi="Times New Roman" w:cs="Times New Roman"/>
          <w:sz w:val="24"/>
          <w:szCs w:val="24"/>
        </w:rPr>
        <w:t>.</w:t>
      </w:r>
    </w:p>
    <w:p w14:paraId="0C506322" w14:textId="77777777" w:rsidR="00483571" w:rsidRDefault="00E47C26" w:rsidP="00855D6E">
      <w:r w:rsidRPr="00B37973">
        <w:rPr>
          <w:noProof/>
          <w:position w:val="-148"/>
        </w:rPr>
        <w:object w:dxaOrig="5360" w:dyaOrig="3080" w14:anchorId="6CAAAC8D">
          <v:shape id="_x0000_i1125" type="#_x0000_t75" alt="" style="width:269.2pt;height:156.5pt;mso-width-percent:0;mso-height-percent:0;mso-width-percent:0;mso-height-percent:0" o:ole="">
            <v:imagedata r:id="rId371" o:title=""/>
          </v:shape>
          <o:OLEObject Type="Embed" ProgID="Equation.DSMT4" ShapeID="_x0000_i1125" DrawAspect="Content" ObjectID="_1688999147" r:id="rId372"/>
        </w:object>
      </w:r>
    </w:p>
    <w:p w14:paraId="02F7C3A8" w14:textId="77777777" w:rsidR="00EB770C" w:rsidRPr="00EB770C" w:rsidRDefault="00EB770C" w:rsidP="00855D6E">
      <w:pPr>
        <w:rPr>
          <w:rFonts w:ascii="Times New Roman" w:hAnsi="Times New Roman" w:cs="Times New Roman"/>
          <w:sz w:val="24"/>
          <w:szCs w:val="24"/>
        </w:rPr>
      </w:pPr>
      <w:r w:rsidRPr="00EB770C">
        <w:rPr>
          <w:rFonts w:ascii="Times New Roman" w:hAnsi="Times New Roman" w:cs="Times New Roman"/>
          <w:sz w:val="24"/>
          <w:szCs w:val="24"/>
        </w:rPr>
        <w:t>And so on.</w:t>
      </w:r>
    </w:p>
    <w:p w14:paraId="7619AF43" w14:textId="77777777" w:rsidR="00483571" w:rsidRDefault="006F6837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ice that</w:t>
      </w:r>
      <w:r w:rsidR="0020556D">
        <w:rPr>
          <w:rFonts w:ascii="Times New Roman" w:hAnsi="Times New Roman" w:cs="Times New Roman"/>
          <w:sz w:val="24"/>
          <w:szCs w:val="24"/>
        </w:rPr>
        <w:t xml:space="preserve"> the coefficients of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320" w14:anchorId="6AAA7D5A">
          <v:shape id="_x0000_i1124" type="#_x0000_t75" alt="" style="width:10pt;height:15.65pt;mso-width-percent:0;mso-height-percent:0;mso-width-percent:0;mso-height-percent:0" o:ole="">
            <v:imagedata r:id="rId373" o:title=""/>
          </v:shape>
          <o:OLEObject Type="Embed" ProgID="Equation.DSMT4" ShapeID="_x0000_i1124" DrawAspect="Content" ObjectID="_1688999148" r:id="rId374"/>
        </w:object>
      </w:r>
      <w:r w:rsidR="00EB770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the numbers added to the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320" w14:anchorId="2997E7B3">
          <v:shape id="_x0000_i1123" type="#_x0000_t75" alt="" style="width:10pt;height:15.65pt;mso-width-percent:0;mso-height-percent:0;mso-width-percent:0;mso-height-percent:0" o:ole="">
            <v:imagedata r:id="rId373" o:title=""/>
          </v:shape>
          <o:OLEObject Type="Embed" ProgID="Equation.DSMT4" ShapeID="_x0000_i1123" DrawAspect="Content" ObjectID="_1688999149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term </w:t>
      </w:r>
      <w:r w:rsidR="00EB770C">
        <w:rPr>
          <w:rFonts w:ascii="Times New Roman" w:hAnsi="Times New Roman" w:cs="Times New Roman"/>
          <w:sz w:val="24"/>
          <w:szCs w:val="24"/>
        </w:rPr>
        <w:t>are Fibonacci numbers.</w:t>
      </w:r>
      <w:r w:rsidR="0020556D">
        <w:rPr>
          <w:rFonts w:ascii="Times New Roman" w:hAnsi="Times New Roman" w:cs="Times New Roman"/>
          <w:sz w:val="24"/>
          <w:szCs w:val="24"/>
        </w:rPr>
        <w:t xml:space="preserve"> This can be generalized to a formula known as the Golden Power Rule</w:t>
      </w:r>
      <w:r w:rsidR="004607E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30"/>
      </w:tblGrid>
      <w:tr w:rsidR="00E946B2" w14:paraId="2CDC4301" w14:textId="77777777" w:rsidTr="00E946B2">
        <w:tc>
          <w:tcPr>
            <w:tcW w:w="8630" w:type="dxa"/>
          </w:tcPr>
          <w:p w14:paraId="52659620" w14:textId="77777777" w:rsidR="00E946B2" w:rsidRDefault="00E946B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C26E8">
              <w:rPr>
                <w:rFonts w:ascii="Times New Roman" w:hAnsi="Times New Roman" w:cs="Times New Roman"/>
                <w:b/>
                <w:sz w:val="24"/>
                <w:szCs w:val="24"/>
              </w:rPr>
              <w:t>Golden Power Rule:</w:t>
            </w:r>
            <w:r w:rsidR="006F68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440" w:dyaOrig="380" w14:anchorId="43A0771F">
                <v:shape id="_x0000_i1122" type="#_x0000_t75" alt="" style="width:1in;height:18.8pt;mso-width-percent:0;mso-height-percent:0;mso-width-percent:0;mso-height-percent:0" o:ole="">
                  <v:imagedata r:id="rId376" o:title=""/>
                </v:shape>
                <o:OLEObject Type="Embed" ProgID="Equation.DSMT4" ShapeID="_x0000_i1122" DrawAspect="Content" ObjectID="_1688999150" r:id="rId377"/>
              </w:object>
            </w:r>
          </w:p>
          <w:p w14:paraId="1E3D330D" w14:textId="77777777" w:rsidR="004607E5" w:rsidRDefault="004607E5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r w:rsidR="00E47C26" w:rsidRPr="00E47C2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79" w:dyaOrig="360" w14:anchorId="7E06C9D5">
                <v:shape id="_x0000_i1121" type="#_x0000_t75" alt="" style="width:14.4pt;height:18.15pt;mso-width-percent:0;mso-height-percent:0;mso-width-percent:0;mso-height-percent:0" o:ole="">
                  <v:imagedata r:id="rId378" o:title=""/>
                </v:shape>
                <o:OLEObject Type="Embed" ProgID="Equation.DSMT4" ShapeID="_x0000_i1121" DrawAspect="Content" ObjectID="_1688999151" r:id="rId3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nth Fibonacci number and </w:t>
            </w:r>
            <w:r w:rsidR="00E47C26" w:rsidRPr="00E47C2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200" w:dyaOrig="320" w14:anchorId="6579EDF5">
                <v:shape id="_x0000_i1120" type="#_x0000_t75" alt="" style="width:10pt;height:15.65pt;mso-width-percent:0;mso-height-percent:0;mso-width-percent:0;mso-height-percent:0" o:ole="">
                  <v:imagedata r:id="rId373" o:title=""/>
                </v:shape>
                <o:OLEObject Type="Embed" ProgID="Equation.DSMT4" ShapeID="_x0000_i1120" DrawAspect="Content" ObjectID="_1688999152" r:id="rId3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the Golden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Ratio.</w:t>
            </w:r>
            <w:proofErr w:type="gramEnd"/>
          </w:p>
        </w:tc>
      </w:tr>
    </w:tbl>
    <w:p w14:paraId="19034991" w14:textId="77777777" w:rsidR="00E946B2" w:rsidRDefault="00E946B2" w:rsidP="00855D6E">
      <w:pPr>
        <w:rPr>
          <w:rFonts w:ascii="Times New Roman" w:hAnsi="Times New Roman" w:cs="Times New Roman"/>
          <w:sz w:val="24"/>
          <w:szCs w:val="24"/>
        </w:rPr>
      </w:pPr>
    </w:p>
    <w:p w14:paraId="2E2A0F1A" w14:textId="77777777" w:rsidR="00F946FE" w:rsidRDefault="00F946FE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1E92209B" w14:textId="77777777" w:rsidR="00F946FE" w:rsidRDefault="00F946FE" w:rsidP="00855D6E">
      <w:pPr>
        <w:rPr>
          <w:rFonts w:ascii="Times New Roman" w:hAnsi="Times New Roman" w:cs="Times New Roman"/>
          <w:b/>
          <w:sz w:val="24"/>
          <w:szCs w:val="24"/>
        </w:rPr>
      </w:pPr>
    </w:p>
    <w:p w14:paraId="66F98AB6" w14:textId="77777777" w:rsidR="004607E5" w:rsidRPr="004607E5" w:rsidRDefault="004607E5" w:rsidP="00855D6E">
      <w:pPr>
        <w:rPr>
          <w:rFonts w:ascii="Times New Roman" w:hAnsi="Times New Roman" w:cs="Times New Roman"/>
          <w:b/>
          <w:sz w:val="24"/>
          <w:szCs w:val="24"/>
        </w:rPr>
      </w:pPr>
      <w:r w:rsidRPr="004607E5">
        <w:rPr>
          <w:rFonts w:ascii="Times New Roman" w:hAnsi="Times New Roman" w:cs="Times New Roman"/>
          <w:b/>
          <w:sz w:val="24"/>
          <w:szCs w:val="24"/>
        </w:rPr>
        <w:lastRenderedPageBreak/>
        <w:t>Example 10.4.5: Powers of the Golden Ratio</w:t>
      </w:r>
    </w:p>
    <w:p w14:paraId="0E4B4EFF" w14:textId="77777777" w:rsidR="004607E5" w:rsidRDefault="004607E5" w:rsidP="004607E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ind the following using the golden power rule: a.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9" w:dyaOrig="360" w14:anchorId="11AABA55">
          <v:shape id="_x0000_i1119" type="#_x0000_t75" alt="" style="width:13.75pt;height:17.55pt;mso-width-percent:0;mso-height-percent:0;mso-width-percent:0;mso-height-percent:0" o:ole="">
            <v:imagedata r:id="rId381" o:title=""/>
          </v:shape>
          <o:OLEObject Type="Embed" ProgID="Equation.DSMT4" ShapeID="_x0000_i1119" DrawAspect="Content" ObjectID="_1688999153" r:id="rId382"/>
        </w:object>
      </w:r>
      <w:r>
        <w:rPr>
          <w:rFonts w:ascii="Times New Roman" w:hAnsi="Times New Roman" w:cs="Times New Roman"/>
          <w:sz w:val="24"/>
          <w:szCs w:val="24"/>
        </w:rPr>
        <w:t xml:space="preserve"> and b. </w:t>
      </w:r>
      <w:r w:rsidR="00E47C26" w:rsidRPr="00E47C2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0" w:dyaOrig="360" w14:anchorId="5DBAF8B0">
          <v:shape id="_x0000_i1118" type="#_x0000_t75" alt="" style="width:16.3pt;height:17.55pt;mso-width-percent:0;mso-height-percent:0;mso-width-percent:0;mso-height-percent:0" o:ole="">
            <v:imagedata r:id="rId383" o:title=""/>
          </v:shape>
          <o:OLEObject Type="Embed" ProgID="Equation.DSMT4" ShapeID="_x0000_i1118" DrawAspect="Content" ObjectID="_1688999154" r:id="rId384"/>
        </w:object>
      </w:r>
    </w:p>
    <w:p w14:paraId="7A224F2B" w14:textId="77777777" w:rsidR="00312387" w:rsidRDefault="00E47C26" w:rsidP="0031238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40" w:dyaOrig="380" w14:anchorId="68E35F69">
          <v:shape id="_x0000_i1117" type="#_x0000_t75" alt="" style="width:1in;height:18.8pt;mso-width-percent:0;mso-height-percent:0;mso-width-percent:0;mso-height-percent:0" o:ole="">
            <v:imagedata r:id="rId376" o:title=""/>
          </v:shape>
          <o:OLEObject Type="Embed" ProgID="Equation.DSMT4" ShapeID="_x0000_i1117" DrawAspect="Content" ObjectID="_1688999155" r:id="rId385"/>
        </w:object>
      </w:r>
    </w:p>
    <w:p w14:paraId="11443037" w14:textId="77777777" w:rsidR="00312387" w:rsidRDefault="00E47C26" w:rsidP="0031238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00" w:dyaOrig="380" w14:anchorId="75D0396D">
          <v:shape id="_x0000_i1116" type="#_x0000_t75" alt="" style="width:69.5pt;height:18.8pt;mso-width-percent:0;mso-height-percent:0;mso-width-percent:0;mso-height-percent:0" o:ole="">
            <v:imagedata r:id="rId386" o:title=""/>
          </v:shape>
          <o:OLEObject Type="Embed" ProgID="Equation.DSMT4" ShapeID="_x0000_i1116" DrawAspect="Content" ObjectID="_1688999156" r:id="rId387"/>
        </w:object>
      </w:r>
    </w:p>
    <w:p w14:paraId="7FFA70BD" w14:textId="77777777" w:rsidR="00312387" w:rsidRDefault="00E47C26" w:rsidP="0031238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280" w:dyaOrig="380" w14:anchorId="5037F538">
          <v:shape id="_x0000_i1115" type="#_x0000_t75" alt="" style="width:63.85pt;height:18.8pt;mso-width-percent:0;mso-height-percent:0;mso-width-percent:0;mso-height-percent:0" o:ole="">
            <v:imagedata r:id="rId388" o:title=""/>
          </v:shape>
          <o:OLEObject Type="Embed" ProgID="Equation.DSMT4" ShapeID="_x0000_i1115" DrawAspect="Content" ObjectID="_1688999157" r:id="rId389"/>
        </w:object>
      </w:r>
    </w:p>
    <w:p w14:paraId="45C3FCCB" w14:textId="77777777" w:rsidR="00312387" w:rsidRDefault="00E47C26" w:rsidP="0031238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9" w:dyaOrig="400" w14:anchorId="0DC75178">
          <v:shape id="_x0000_i1114" type="#_x0000_t75" alt="" style="width:140.25pt;height:19.4pt;mso-width-percent:0;mso-height-percent:0;mso-width-percent:0;mso-height-percent:0" o:ole="">
            <v:imagedata r:id="rId390" o:title=""/>
          </v:shape>
          <o:OLEObject Type="Embed" ProgID="Equation.DSMT4" ShapeID="_x0000_i1114" DrawAspect="Content" ObjectID="_1688999158" r:id="rId391"/>
        </w:object>
      </w:r>
    </w:p>
    <w:p w14:paraId="0AC5D496" w14:textId="77777777" w:rsidR="001D731B" w:rsidRDefault="00E47C26" w:rsidP="001D731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40" w:dyaOrig="380" w14:anchorId="328D2031">
          <v:shape id="_x0000_i1113" type="#_x0000_t75" alt="" style="width:1in;height:18.8pt;mso-width-percent:0;mso-height-percent:0;mso-width-percent:0;mso-height-percent:0" o:ole="">
            <v:imagedata r:id="rId376" o:title=""/>
          </v:shape>
          <o:OLEObject Type="Embed" ProgID="Equation.DSMT4" ShapeID="_x0000_i1113" DrawAspect="Content" ObjectID="_1688999159" r:id="rId392"/>
        </w:object>
      </w:r>
    </w:p>
    <w:p w14:paraId="627933FD" w14:textId="77777777" w:rsidR="001D731B" w:rsidRDefault="00E47C26" w:rsidP="001D731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579" w:dyaOrig="380" w14:anchorId="6B18C918">
          <v:shape id="_x0000_i1112" type="#_x0000_t75" alt="" style="width:78.9pt;height:18.8pt;mso-width-percent:0;mso-height-percent:0;mso-width-percent:0;mso-height-percent:0" o:ole="">
            <v:imagedata r:id="rId393" o:title=""/>
          </v:shape>
          <o:OLEObject Type="Embed" ProgID="Equation.DSMT4" ShapeID="_x0000_i1112" DrawAspect="Content" ObjectID="_1688999160" r:id="rId394"/>
        </w:object>
      </w:r>
    </w:p>
    <w:p w14:paraId="5ECC6546" w14:textId="77777777" w:rsidR="001D731B" w:rsidRDefault="00E47C26" w:rsidP="001D731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40" w:dyaOrig="380" w14:anchorId="30E7A0FF">
          <v:shape id="_x0000_i1111" type="#_x0000_t75" alt="" style="width:1in;height:18.8pt;mso-width-percent:0;mso-height-percent:0;mso-width-percent:0;mso-height-percent:0" o:ole="">
            <v:imagedata r:id="rId395" o:title=""/>
          </v:shape>
          <o:OLEObject Type="Embed" ProgID="Equation.DSMT4" ShapeID="_x0000_i1111" DrawAspect="Content" ObjectID="_1688999161" r:id="rId396"/>
        </w:object>
      </w:r>
    </w:p>
    <w:p w14:paraId="62560BA4" w14:textId="77777777" w:rsidR="001D731B" w:rsidRPr="00312387" w:rsidRDefault="00E47C26" w:rsidP="001D731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40" w:dyaOrig="400" w14:anchorId="4118131B">
          <v:shape id="_x0000_i1110" type="#_x0000_t75" alt="" style="width:162.15pt;height:19.4pt;mso-width-percent:0;mso-height-percent:0;mso-width-percent:0;mso-height-percent:0" o:ole="">
            <v:imagedata r:id="rId397" o:title=""/>
          </v:shape>
          <o:OLEObject Type="Embed" ProgID="Equation.DSMT4" ShapeID="_x0000_i1110" DrawAspect="Content" ObjectID="_1688999162" r:id="rId398"/>
        </w:object>
      </w:r>
    </w:p>
    <w:p w14:paraId="1A096AEC" w14:textId="77777777" w:rsidR="00483571" w:rsidRDefault="00483571" w:rsidP="00855D6E">
      <w:pPr>
        <w:rPr>
          <w:rFonts w:ascii="Times New Roman" w:hAnsi="Times New Roman" w:cs="Times New Roman"/>
          <w:sz w:val="24"/>
          <w:szCs w:val="24"/>
        </w:rPr>
      </w:pPr>
    </w:p>
    <w:p w14:paraId="76579920" w14:textId="77777777" w:rsidR="00483571" w:rsidRDefault="00977388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99A6613" w14:textId="77777777" w:rsidR="00483571" w:rsidRPr="003252F9" w:rsidRDefault="00483571" w:rsidP="00855D6E">
      <w:pPr>
        <w:rPr>
          <w:rFonts w:ascii="Times New Roman" w:hAnsi="Times New Roman" w:cs="Times New Roman"/>
          <w:b/>
          <w:sz w:val="28"/>
          <w:szCs w:val="28"/>
        </w:rPr>
      </w:pPr>
      <w:r w:rsidRPr="003252F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hapter </w:t>
      </w:r>
      <w:r w:rsidR="00471A18" w:rsidRPr="003252F9">
        <w:rPr>
          <w:rFonts w:ascii="Times New Roman" w:hAnsi="Times New Roman" w:cs="Times New Roman"/>
          <w:b/>
          <w:sz w:val="28"/>
          <w:szCs w:val="28"/>
        </w:rPr>
        <w:t>10</w:t>
      </w:r>
      <w:r w:rsidRPr="003252F9">
        <w:rPr>
          <w:rFonts w:ascii="Times New Roman" w:hAnsi="Times New Roman" w:cs="Times New Roman"/>
          <w:b/>
          <w:sz w:val="28"/>
          <w:szCs w:val="28"/>
        </w:rPr>
        <w:t xml:space="preserve"> Homework</w:t>
      </w:r>
    </w:p>
    <w:p w14:paraId="534AADB5" w14:textId="77777777" w:rsidR="00483571" w:rsidRPr="007B0E39" w:rsidRDefault="00671E07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Identify the image of point P under the following transformations.</w:t>
      </w:r>
    </w:p>
    <w:p w14:paraId="72F6EB8B" w14:textId="77777777" w:rsidR="00671E07" w:rsidRPr="007B0E39" w:rsidRDefault="008E770C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translation</w:t>
      </w:r>
      <w:r w:rsidR="00671E07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53A1BCB0">
          <v:shape id="_x0000_i1109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109" DrawAspect="Content" ObjectID="_1688999163" r:id="rId399"/>
        </w:object>
      </w:r>
    </w:p>
    <w:p w14:paraId="05B717D4" w14:textId="77777777" w:rsidR="00671E07" w:rsidRPr="007B0E39" w:rsidRDefault="00671E07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reflection a</w:t>
      </w:r>
      <w:r w:rsidR="00EF4A5F" w:rsidRPr="007B0E39">
        <w:rPr>
          <w:rFonts w:ascii="Times New Roman" w:hAnsi="Times New Roman" w:cs="Times New Roman"/>
          <w:sz w:val="24"/>
          <w:szCs w:val="24"/>
        </w:rPr>
        <w:t>cross</w:t>
      </w:r>
      <w:r w:rsidRPr="007B0E39">
        <w:rPr>
          <w:rFonts w:ascii="Times New Roman" w:hAnsi="Times New Roman" w:cs="Times New Roman"/>
          <w:sz w:val="24"/>
          <w:szCs w:val="24"/>
        </w:rPr>
        <w:t xml:space="preserve">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14:paraId="5C19DBE2" w14:textId="77777777" w:rsidR="00671E07" w:rsidRPr="007B0E39" w:rsidRDefault="00671E07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</w:t>
      </w:r>
      <w:r w:rsidR="00F120E7" w:rsidRPr="007B0E39">
        <w:rPr>
          <w:rFonts w:ascii="Times New Roman" w:hAnsi="Times New Roman" w:cs="Times New Roman"/>
          <w:sz w:val="24"/>
          <w:szCs w:val="24"/>
        </w:rPr>
        <w:t xml:space="preserve">counterclockwise </w:t>
      </w:r>
      <w:r w:rsidRPr="007B0E39">
        <w:rPr>
          <w:rFonts w:ascii="Times New Roman" w:hAnsi="Times New Roman" w:cs="Times New Roman"/>
          <w:sz w:val="24"/>
          <w:szCs w:val="24"/>
        </w:rPr>
        <w:t xml:space="preserve">rotation </w:t>
      </w:r>
      <w:proofErr w:type="gramStart"/>
      <w:r w:rsidR="00EF4A5F" w:rsidRPr="007B0E39">
        <w:rPr>
          <w:rFonts w:ascii="Times New Roman" w:hAnsi="Times New Roman" w:cs="Times New Roman"/>
          <w:sz w:val="24"/>
          <w:szCs w:val="24"/>
        </w:rPr>
        <w:t>of  90</w:t>
      </w:r>
      <w:proofErr w:type="gramEnd"/>
      <w:r w:rsidR="00EF4A5F" w:rsidRPr="007B0E39">
        <w:rPr>
          <w:rFonts w:ascii="Times New Roman" w:hAnsi="Times New Roman" w:cs="Times New Roman"/>
          <w:sz w:val="24"/>
          <w:szCs w:val="24"/>
        </w:rPr>
        <w:t>° about point O</w:t>
      </w:r>
    </w:p>
    <w:p w14:paraId="67154BF5" w14:textId="77777777" w:rsidR="00EF4A5F" w:rsidRPr="007B0E39" w:rsidRDefault="00292846" w:rsidP="00855D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glide-</w:t>
      </w:r>
      <w:r w:rsidR="00EF4A5F" w:rsidRPr="007B0E39">
        <w:rPr>
          <w:rFonts w:ascii="Times New Roman" w:hAnsi="Times New Roman" w:cs="Times New Roman"/>
          <w:sz w:val="24"/>
          <w:szCs w:val="24"/>
        </w:rPr>
        <w:t xml:space="preserve">reflection 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across </w:t>
      </w:r>
      <w:r w:rsidR="0005217C"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7ED08985">
          <v:shape id="_x0000_i1108" type="#_x0000_t75" alt="" style="width:10pt;height:14.4pt;mso-width-percent:0;mso-height-percent:0;mso-width-percent:0;mso-height-percent:0" o:ole="">
            <v:imagedata r:id="rId400" o:title=""/>
          </v:shape>
          <o:OLEObject Type="Embed" ProgID="Equation.DSMT4" ShapeID="_x0000_i1108" DrawAspect="Content" ObjectID="_1688999164" r:id="rId401"/>
        </w:object>
      </w:r>
    </w:p>
    <w:tbl>
      <w:tblPr>
        <w:tblStyle w:val="TableGrid"/>
        <w:tblpPr w:leftFromText="180" w:rightFromText="180" w:vertAnchor="page" w:horzAnchor="page" w:tblpX="2761" w:tblpY="3856"/>
        <w:tblW w:w="0" w:type="auto"/>
        <w:tblLayout w:type="fixed"/>
        <w:tblLook w:val="04A0" w:firstRow="1" w:lastRow="0" w:firstColumn="1" w:lastColumn="0" w:noHBand="0" w:noVBand="1"/>
      </w:tblPr>
      <w:tblGrid>
        <w:gridCol w:w="352"/>
        <w:gridCol w:w="431"/>
        <w:gridCol w:w="426"/>
        <w:gridCol w:w="352"/>
        <w:gridCol w:w="352"/>
        <w:gridCol w:w="352"/>
        <w:gridCol w:w="352"/>
        <w:gridCol w:w="352"/>
        <w:gridCol w:w="352"/>
        <w:gridCol w:w="352"/>
        <w:gridCol w:w="352"/>
      </w:tblGrid>
      <w:tr w:rsidR="00870E5E" w:rsidRPr="007B0E39" w14:paraId="51C3F6F1" w14:textId="77777777" w:rsidTr="007054DB">
        <w:trPr>
          <w:trHeight w:hRule="exact" w:val="345"/>
        </w:trPr>
        <w:tc>
          <w:tcPr>
            <w:tcW w:w="352" w:type="dxa"/>
          </w:tcPr>
          <w:p w14:paraId="370FF48F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7A25E3C5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1A9FE3E5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2F68E41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7BC00B8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12747A07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197A073B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9742E1C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919D38A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ED56092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AE6C298" w14:textId="77777777" w:rsidR="00870E5E" w:rsidRPr="007B0E39" w:rsidRDefault="00870E5E" w:rsidP="00855D6E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50F1B31E" w14:textId="77777777" w:rsidTr="007054DB">
        <w:trPr>
          <w:trHeight w:hRule="exact" w:val="345"/>
        </w:trPr>
        <w:tc>
          <w:tcPr>
            <w:tcW w:w="352" w:type="dxa"/>
          </w:tcPr>
          <w:p w14:paraId="65E55E74" w14:textId="77777777" w:rsidR="00870E5E" w:rsidRPr="003D4826" w:rsidRDefault="00870E5E" w:rsidP="003D4826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2B657F5A" w14:textId="77777777" w:rsidR="00870E5E" w:rsidRPr="007B0E39" w:rsidRDefault="00870E5E" w:rsidP="003D48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6FD37928" w14:textId="77777777" w:rsidR="00870E5E" w:rsidRPr="007B0E39" w:rsidRDefault="0077503B" w:rsidP="003D4826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4016" behindDoc="0" locked="0" layoutInCell="1" allowOverlap="1" wp14:anchorId="2138AE80" wp14:editId="168B2FA8">
                      <wp:simplePos x="0" y="0"/>
                      <wp:positionH relativeFrom="column">
                        <wp:posOffset>-69679</wp:posOffset>
                      </wp:positionH>
                      <wp:positionV relativeFrom="paragraph">
                        <wp:posOffset>-223577</wp:posOffset>
                      </wp:positionV>
                      <wp:extent cx="501981" cy="436728"/>
                      <wp:effectExtent l="19050" t="38100" r="50800" b="20955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01981" cy="436728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FEDB731">
                    <v:shape id="Straight Arrow Connector 29" style="position:absolute;margin-left:-5.5pt;margin-top:-17.6pt;width:39.55pt;height:34.4pt;flip:y;z-index:25237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" w14:anchorId="618D8088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52" w:type="dxa"/>
          </w:tcPr>
          <w:p w14:paraId="1EDBEF17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6700D0F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3B1F222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1CA2DB98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ECF1682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599F4D38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F624EEF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97B0EC1" w14:textId="77777777" w:rsidR="00870E5E" w:rsidRPr="00C1593C" w:rsidRDefault="00870E5E" w:rsidP="00C1593C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1EA8B50A" w14:textId="77777777" w:rsidTr="007054DB">
        <w:trPr>
          <w:trHeight w:hRule="exact" w:val="345"/>
        </w:trPr>
        <w:tc>
          <w:tcPr>
            <w:tcW w:w="352" w:type="dxa"/>
          </w:tcPr>
          <w:p w14:paraId="637157C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0E41F50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136268D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15D8CC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CEF55E3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4BEAEE5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2486154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DCAC110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65D4BB8" w14:textId="77777777" w:rsidR="00870E5E" w:rsidRPr="007B0E39" w:rsidRDefault="00197CC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352" w:type="dxa"/>
          </w:tcPr>
          <w:p w14:paraId="342EA192" w14:textId="77777777"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81184" behindDoc="0" locked="0" layoutInCell="1" allowOverlap="1" wp14:anchorId="74AFFA9F" wp14:editId="1E2EA79D">
                      <wp:simplePos x="0" y="0"/>
                      <wp:positionH relativeFrom="column">
                        <wp:posOffset>-120650</wp:posOffset>
                      </wp:positionH>
                      <wp:positionV relativeFrom="paragraph">
                        <wp:posOffset>-50165</wp:posOffset>
                      </wp:positionV>
                      <wp:extent cx="123825" cy="104775"/>
                      <wp:effectExtent l="0" t="0" r="28575" b="28575"/>
                      <wp:wrapNone/>
                      <wp:docPr id="49" name="Oval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740FE92">
                    <v:oval id="Oval 49" style="position:absolute;margin-left:-9.5pt;margin-top:-3.95pt;width:9.75pt;height:8.25pt;z-index:25238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AD4EAF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Xe5hQIAAGs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"/>
                  </w:pict>
                </mc:Fallback>
              </mc:AlternateContent>
            </w:r>
          </w:p>
        </w:tc>
        <w:tc>
          <w:tcPr>
            <w:tcW w:w="352" w:type="dxa"/>
          </w:tcPr>
          <w:p w14:paraId="7BF91BB4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2E56519C" w14:textId="77777777" w:rsidTr="007054DB">
        <w:trPr>
          <w:trHeight w:hRule="exact" w:val="345"/>
        </w:trPr>
        <w:tc>
          <w:tcPr>
            <w:tcW w:w="352" w:type="dxa"/>
          </w:tcPr>
          <w:p w14:paraId="493602C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38160E7F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4136F56E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352" w:type="dxa"/>
          </w:tcPr>
          <w:p w14:paraId="747247E3" w14:textId="77777777"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6064" behindDoc="0" locked="0" layoutInCell="1" allowOverlap="1" wp14:anchorId="7EE103A1" wp14:editId="19553046">
                      <wp:simplePos x="0" y="0"/>
                      <wp:positionH relativeFrom="column">
                        <wp:posOffset>-116840</wp:posOffset>
                      </wp:positionH>
                      <wp:positionV relativeFrom="paragraph">
                        <wp:posOffset>149225</wp:posOffset>
                      </wp:positionV>
                      <wp:extent cx="95250" cy="114300"/>
                      <wp:effectExtent l="0" t="0" r="19050" b="19050"/>
                      <wp:wrapNone/>
                      <wp:docPr id="34" name="Oval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E2FE669">
                    <v:oval id="Oval 34" style="position:absolute;margin-left:-9.2pt;margin-top:11.75pt;width:7.5pt;height:9pt;z-index:25237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D8A4EE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g++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U9nVN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352" w:type="dxa"/>
          </w:tcPr>
          <w:p w14:paraId="5F3CC1E1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8E6BCAA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6E09D21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1F8A685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B192A9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F848AE6" w14:textId="77777777" w:rsidR="00870E5E" w:rsidRPr="007B0E39" w:rsidRDefault="00E47C26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7429BFC6">
                <v:shape id="_x0000_i1107" type="#_x0000_t75" alt="" style="width:10pt;height:14.4pt;mso-width-percent:0;mso-height-percent:0;mso-width-percent:0;mso-height-percent:0" o:ole="">
                  <v:imagedata r:id="rId402" o:title=""/>
                </v:shape>
                <o:OLEObject Type="Embed" ProgID="Equation.DSMT4" ShapeID="_x0000_i1107" DrawAspect="Content" ObjectID="_1688999165" r:id="rId403"/>
              </w:object>
            </w:r>
          </w:p>
        </w:tc>
        <w:tc>
          <w:tcPr>
            <w:tcW w:w="352" w:type="dxa"/>
          </w:tcPr>
          <w:p w14:paraId="5AD16681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29B3095B" w14:textId="77777777" w:rsidTr="007054DB">
        <w:trPr>
          <w:trHeight w:hRule="exact" w:val="345"/>
        </w:trPr>
        <w:tc>
          <w:tcPr>
            <w:tcW w:w="352" w:type="dxa"/>
          </w:tcPr>
          <w:p w14:paraId="408592F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5F6481B2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2DD073B0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0F3019A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591428A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0B2A0EA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52" w:type="dxa"/>
          </w:tcPr>
          <w:p w14:paraId="3FD429B8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9514339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52" w:type="dxa"/>
          </w:tcPr>
          <w:p w14:paraId="4D8CB135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9770D61" w14:textId="77777777" w:rsidR="00870E5E" w:rsidRPr="007B0E39" w:rsidRDefault="00BB1604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82208" behindDoc="0" locked="0" layoutInCell="1" allowOverlap="1" wp14:anchorId="00AF00AD" wp14:editId="54B99622">
                      <wp:simplePos x="0" y="0"/>
                      <wp:positionH relativeFrom="column">
                        <wp:posOffset>-296062</wp:posOffset>
                      </wp:positionH>
                      <wp:positionV relativeFrom="paragraph">
                        <wp:posOffset>-218886</wp:posOffset>
                      </wp:positionV>
                      <wp:extent cx="661547" cy="652021"/>
                      <wp:effectExtent l="19050" t="19050" r="43815" b="53340"/>
                      <wp:wrapNone/>
                      <wp:docPr id="50" name="Straight Arrow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1547" cy="652021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CC38262">
                    <v:shape id="Straight Arrow Connector 50" style="position:absolute;margin-left:-23.3pt;margin-top:-17.25pt;width:52.1pt;height:51.35pt;z-index:25238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" w14:anchorId="5B432E86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52" w:type="dxa"/>
          </w:tcPr>
          <w:p w14:paraId="574914E2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77996F22" w14:textId="77777777" w:rsidTr="007054DB">
        <w:trPr>
          <w:trHeight w:hRule="exact" w:val="345"/>
        </w:trPr>
        <w:tc>
          <w:tcPr>
            <w:tcW w:w="352" w:type="dxa"/>
          </w:tcPr>
          <w:p w14:paraId="547AA713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00685488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3D7F839A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5FE88C80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76305C1" w14:textId="77777777"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7088" behindDoc="0" locked="0" layoutInCell="1" allowOverlap="1" wp14:anchorId="6EC17369" wp14:editId="0E757F61">
                      <wp:simplePos x="0" y="0"/>
                      <wp:positionH relativeFrom="column">
                        <wp:posOffset>103827</wp:posOffset>
                      </wp:positionH>
                      <wp:positionV relativeFrom="paragraph">
                        <wp:posOffset>-60950</wp:posOffset>
                      </wp:positionV>
                      <wp:extent cx="95250" cy="114300"/>
                      <wp:effectExtent l="0" t="0" r="19050" b="19050"/>
                      <wp:wrapNone/>
                      <wp:docPr id="37" name="Oval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130117C">
                    <v:oval id="Oval 37" style="position:absolute;margin-left:8.2pt;margin-top:-4.8pt;width:7.5pt;height:9pt;z-index:25237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B33014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qAshgIAAGo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"/>
                  </w:pict>
                </mc:Fallback>
              </mc:AlternateContent>
            </w:r>
          </w:p>
        </w:tc>
        <w:tc>
          <w:tcPr>
            <w:tcW w:w="352" w:type="dxa"/>
          </w:tcPr>
          <w:p w14:paraId="2CE0B599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3A38B6B" w14:textId="77777777"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8112" behindDoc="0" locked="0" layoutInCell="1" allowOverlap="1" wp14:anchorId="4CA46602" wp14:editId="59EA364A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-47625</wp:posOffset>
                      </wp:positionV>
                      <wp:extent cx="95250" cy="114300"/>
                      <wp:effectExtent l="0" t="0" r="19050" b="19050"/>
                      <wp:wrapNone/>
                      <wp:docPr id="40" name="Oval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FA0D72E">
                    <v:oval id="Oval 40" style="position:absolute;margin-left:9.1pt;margin-top:-3.75pt;width:7.5pt;height:9pt;z-index:25237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2BF5CC0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yFphQ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"/>
                  </w:pict>
                </mc:Fallback>
              </mc:AlternateContent>
            </w:r>
          </w:p>
        </w:tc>
        <w:tc>
          <w:tcPr>
            <w:tcW w:w="352" w:type="dxa"/>
          </w:tcPr>
          <w:p w14:paraId="742863B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C86F14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FE3CDE4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115EA981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32CC9097" w14:textId="77777777" w:rsidTr="007054DB">
        <w:trPr>
          <w:trHeight w:hRule="exact" w:val="345"/>
        </w:trPr>
        <w:tc>
          <w:tcPr>
            <w:tcW w:w="352" w:type="dxa"/>
          </w:tcPr>
          <w:p w14:paraId="5449712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20878EB6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0B7A9AE9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995985C" w14:textId="77777777" w:rsidR="00870E5E" w:rsidRPr="007B0E39" w:rsidRDefault="00E54160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80160" behindDoc="0" locked="0" layoutInCell="1" allowOverlap="1" wp14:anchorId="09318D60" wp14:editId="4D096335">
                      <wp:simplePos x="0" y="0"/>
                      <wp:positionH relativeFrom="column">
                        <wp:posOffset>106993</wp:posOffset>
                      </wp:positionH>
                      <wp:positionV relativeFrom="paragraph">
                        <wp:posOffset>-61112</wp:posOffset>
                      </wp:positionV>
                      <wp:extent cx="95250" cy="114300"/>
                      <wp:effectExtent l="0" t="0" r="19050" b="19050"/>
                      <wp:wrapNone/>
                      <wp:docPr id="48" name="Oval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FEC7F1A">
                    <v:oval id="Oval 48" style="position:absolute;margin-left:8.4pt;margin-top:-4.8pt;width:7.5pt;height:9pt;z-index:25238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8699FD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RdT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"/>
                  </w:pict>
                </mc:Fallback>
              </mc:AlternateContent>
            </w:r>
            <w:r w:rsidR="00870E5E"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5040" behindDoc="0" locked="0" layoutInCell="1" allowOverlap="1" wp14:anchorId="7C2FBF18" wp14:editId="4EC2E990">
                      <wp:simplePos x="0" y="0"/>
                      <wp:positionH relativeFrom="column">
                        <wp:posOffset>-831509</wp:posOffset>
                      </wp:positionH>
                      <wp:positionV relativeFrom="paragraph">
                        <wp:posOffset>-677506</wp:posOffset>
                      </wp:positionV>
                      <wp:extent cx="1644555" cy="1508078"/>
                      <wp:effectExtent l="38100" t="38100" r="51435" b="54610"/>
                      <wp:wrapNone/>
                      <wp:docPr id="33" name="Straight Arrow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44555" cy="1508078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EFF702E">
                    <v:shape id="Straight Arrow Connector 33" style="position:absolute;margin-left:-65.45pt;margin-top:-53.35pt;width:129.5pt;height:118.75pt;z-index:25237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" w14:anchorId="07918E27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52" w:type="dxa"/>
          </w:tcPr>
          <w:p w14:paraId="7B02F8B4" w14:textId="77777777" w:rsidR="00870E5E" w:rsidRPr="007B0E39" w:rsidRDefault="00197CC2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52" w:type="dxa"/>
          </w:tcPr>
          <w:p w14:paraId="3C0C1830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708BA96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4EADB77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0F24F4E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AD92C78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88BB5D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5451911A" w14:textId="77777777" w:rsidTr="007054DB">
        <w:trPr>
          <w:trHeight w:hRule="exact" w:val="345"/>
        </w:trPr>
        <w:tc>
          <w:tcPr>
            <w:tcW w:w="352" w:type="dxa"/>
          </w:tcPr>
          <w:p w14:paraId="6CD3B842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1150C027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61E85B87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A0C2F33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07B733F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B0108D0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52" w:type="dxa"/>
          </w:tcPr>
          <w:p w14:paraId="41BBCDA2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5CCC90E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EE09C1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52" w:type="dxa"/>
          </w:tcPr>
          <w:p w14:paraId="79D180A3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540DC55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1FEE54C7" w14:textId="77777777" w:rsidTr="007054DB">
        <w:trPr>
          <w:trHeight w:hRule="exact" w:val="345"/>
        </w:trPr>
        <w:tc>
          <w:tcPr>
            <w:tcW w:w="352" w:type="dxa"/>
          </w:tcPr>
          <w:p w14:paraId="583885C2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0B705239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26" w:type="dxa"/>
          </w:tcPr>
          <w:p w14:paraId="6F0F1A03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2992" behindDoc="0" locked="0" layoutInCell="1" allowOverlap="1" wp14:anchorId="26871E3E" wp14:editId="289FFDB4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30" name="Oval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14C87CE">
                    <v:oval id="Oval 30" style="position:absolute;margin-left:-9.3pt;margin-top:-5.25pt;width:7.5pt;height:9pt;z-index:25237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9E8AA6C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RSjhQ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"/>
                  </w:pict>
                </mc:Fallback>
              </mc:AlternateContent>
            </w:r>
          </w:p>
        </w:tc>
        <w:tc>
          <w:tcPr>
            <w:tcW w:w="352" w:type="dxa"/>
          </w:tcPr>
          <w:p w14:paraId="3165E5F8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D341EC1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438CACC7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6CD1FE5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64D4041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5CA6A998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379136" behindDoc="0" locked="0" layoutInCell="1" allowOverlap="1" wp14:anchorId="1CD49951" wp14:editId="230A7160">
                      <wp:simplePos x="0" y="0"/>
                      <wp:positionH relativeFrom="column">
                        <wp:posOffset>-122394</wp:posOffset>
                      </wp:positionH>
                      <wp:positionV relativeFrom="paragraph">
                        <wp:posOffset>-68096</wp:posOffset>
                      </wp:positionV>
                      <wp:extent cx="95250" cy="114300"/>
                      <wp:effectExtent l="0" t="0" r="19050" b="19050"/>
                      <wp:wrapNone/>
                      <wp:docPr id="47" name="Oval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FA06970">
                    <v:oval id="Oval 47" style="position:absolute;margin-left:-9.65pt;margin-top:-5.35pt;width:7.5pt;height:9pt;z-index:25237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CE8B2C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"/>
                  </w:pict>
                </mc:Fallback>
              </mc:AlternateContent>
            </w:r>
          </w:p>
        </w:tc>
        <w:tc>
          <w:tcPr>
            <w:tcW w:w="352" w:type="dxa"/>
          </w:tcPr>
          <w:p w14:paraId="00C51DF7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51B35DE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70E5E" w:rsidRPr="007B0E39" w14:paraId="4F640734" w14:textId="77777777" w:rsidTr="007054DB">
        <w:trPr>
          <w:trHeight w:hRule="exact" w:val="345"/>
        </w:trPr>
        <w:tc>
          <w:tcPr>
            <w:tcW w:w="352" w:type="dxa"/>
          </w:tcPr>
          <w:p w14:paraId="15370E14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1" w:type="dxa"/>
          </w:tcPr>
          <w:p w14:paraId="7C23E4CC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14:paraId="080D7244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06E55839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7763B0E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7DC45256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F97ADA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28EE5FD9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5BDFE2DE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370F5316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14:paraId="61F3572B" w14:textId="77777777" w:rsidR="00870E5E" w:rsidRPr="007B0E39" w:rsidRDefault="00870E5E" w:rsidP="00855D6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B753606" w14:textId="77777777" w:rsidR="00B819C2" w:rsidRPr="007B0E39" w:rsidRDefault="00B819C2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14:paraId="6AA65FBD" w14:textId="77777777" w:rsidR="00B819C2" w:rsidRPr="007B0E39" w:rsidRDefault="0084272D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180480" behindDoc="0" locked="0" layoutInCell="1" allowOverlap="1" wp14:anchorId="62AC2526" wp14:editId="011A0244">
                <wp:simplePos x="0" y="0"/>
                <wp:positionH relativeFrom="column">
                  <wp:posOffset>1028700</wp:posOffset>
                </wp:positionH>
                <wp:positionV relativeFrom="paragraph">
                  <wp:posOffset>53340</wp:posOffset>
                </wp:positionV>
                <wp:extent cx="476250" cy="556895"/>
                <wp:effectExtent l="0" t="0" r="0" b="0"/>
                <wp:wrapSquare wrapText="bothSides"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5568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C07862" w14:textId="77777777" w:rsidR="00803479" w:rsidRDefault="00803479">
                            <w:r>
                              <w:t xml:space="preserve">     </w:t>
                            </w:r>
                            <w:r w:rsidR="00E47C26" w:rsidRPr="00E47C26">
                              <w:rPr>
                                <w:rFonts w:ascii="Times New Roman" w:hAnsi="Times New Roman" w:cs="Times New Roman"/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200" w:dyaOrig="279" w14:anchorId="2C39279D">
                                <v:shape id="_x0000_i1331" type="#_x0000_t75" alt="" style="width:10pt;height:14.4pt;mso-width-percent:0;mso-height-percent:0;mso-width-percent:0;mso-height-percent:0" o:ole="">
                                  <v:imagedata r:id="rId11" o:title=""/>
                                </v:shape>
                                <o:OLEObject Type="Embed" ProgID="Equation.DSMT4" ShapeID="_x0000_i1331" DrawAspect="Content" ObjectID="_1688999250" r:id="rId40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C2526" id="_x0000_s1031" type="#_x0000_t202" style="position:absolute;left:0;text-align:left;margin-left:81pt;margin-top:4.2pt;width:37.5pt;height:43.85pt;z-index:252180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" filled="f" stroked="f">
                <v:textbox>
                  <w:txbxContent>
                    <w:p w14:paraId="7DC07862" w14:textId="77777777" w:rsidR="00803479" w:rsidRDefault="00803479">
                      <w:r>
                        <w:t xml:space="preserve">     </w:t>
                      </w:r>
                      <w:r w:rsidR="00E47C26" w:rsidRPr="00E47C26">
                        <w:rPr>
                          <w:rFonts w:ascii="Times New Roman" w:hAnsi="Times New Roman" w:cs="Times New Roman"/>
                          <w:noProof/>
                          <w:position w:val="-6"/>
                          <w:sz w:val="24"/>
                          <w:szCs w:val="24"/>
                        </w:rPr>
                        <w:object w:dxaOrig="200" w:dyaOrig="279" w14:anchorId="2C39279D">
                          <v:shape id="_x0000_i1331" type="#_x0000_t75" alt="" style="width:10pt;height:14.4pt;mso-width-percent:0;mso-height-percent:0;mso-width-percent:0;mso-height-percent:0" o:ole="">
                            <v:imagedata r:id="rId11" o:title=""/>
                          </v:shape>
                          <o:OLEObject Type="Embed" ProgID="Equation.DSMT4" ShapeID="_x0000_i1331" DrawAspect="Content" ObjectID="_1688999250" r:id="rId40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BB3D484" w14:textId="77777777" w:rsidR="00B819C2" w:rsidRPr="007B0E39" w:rsidRDefault="00B819C2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14:paraId="0CEC934A" w14:textId="77777777" w:rsidR="00B819C2" w:rsidRPr="007B0E39" w:rsidRDefault="00B819C2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14:paraId="6ADB2E5C" w14:textId="77777777" w:rsidR="00870E5E" w:rsidRPr="007B0E39" w:rsidRDefault="00870E5E" w:rsidP="00855D6E">
      <w:pPr>
        <w:ind w:firstLine="720"/>
        <w:rPr>
          <w:rFonts w:ascii="Times New Roman" w:hAnsi="Times New Roman" w:cs="Times New Roman"/>
          <w:sz w:val="24"/>
          <w:szCs w:val="24"/>
        </w:rPr>
      </w:pPr>
    </w:p>
    <w:p w14:paraId="758E6D44" w14:textId="77777777" w:rsidR="00483571" w:rsidRPr="007B0E39" w:rsidRDefault="00483571" w:rsidP="00855D6E">
      <w:pPr>
        <w:rPr>
          <w:rFonts w:ascii="Times New Roman" w:hAnsi="Times New Roman" w:cs="Times New Roman"/>
          <w:sz w:val="24"/>
          <w:szCs w:val="24"/>
        </w:rPr>
      </w:pPr>
    </w:p>
    <w:p w14:paraId="7402AEA1" w14:textId="77777777" w:rsidR="003E4F59" w:rsidRPr="007B0E39" w:rsidRDefault="007054DB" w:rsidP="00855D6E">
      <w:p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br/>
      </w:r>
      <w:r w:rsidRPr="007B0E39">
        <w:rPr>
          <w:rFonts w:ascii="Times New Roman" w:hAnsi="Times New Roman" w:cs="Times New Roman"/>
          <w:sz w:val="24"/>
          <w:szCs w:val="24"/>
        </w:rPr>
        <w:br/>
      </w:r>
    </w:p>
    <w:p w14:paraId="25F24A1B" w14:textId="77777777" w:rsidR="0005217C" w:rsidRPr="007B0E39" w:rsidRDefault="0005217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Identify the image of point P under the following transformations.</w:t>
      </w:r>
    </w:p>
    <w:p w14:paraId="5B11ABC6" w14:textId="77777777" w:rsidR="0005217C" w:rsidRPr="007B0E39" w:rsidRDefault="008E770C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translation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5DD5ADEA">
          <v:shape id="_x0000_i1106" type="#_x0000_t75" alt="" style="width:10pt;height:14.4pt;mso-width-percent:0;mso-height-percent:0;mso-width-percent:0;mso-height-percent:0" o:ole="">
            <v:imagedata r:id="rId400" o:title=""/>
          </v:shape>
          <o:OLEObject Type="Embed" ProgID="Equation.DSMT4" ShapeID="_x0000_i1106" DrawAspect="Content" ObjectID="_1688999166" r:id="rId406"/>
        </w:object>
      </w:r>
    </w:p>
    <w:p w14:paraId="4FF7AD16" w14:textId="77777777" w:rsidR="0005217C" w:rsidRPr="007B0E39" w:rsidRDefault="0005217C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14:paraId="6BB7FCE1" w14:textId="77777777" w:rsidR="0005217C" w:rsidRPr="007B0E39" w:rsidRDefault="0005217C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</w:t>
      </w:r>
      <w:r w:rsidR="000B780F" w:rsidRPr="007B0E39">
        <w:rPr>
          <w:rFonts w:ascii="Times New Roman" w:hAnsi="Times New Roman" w:cs="Times New Roman"/>
          <w:sz w:val="24"/>
          <w:szCs w:val="24"/>
        </w:rPr>
        <w:t xml:space="preserve">counterclockwise </w:t>
      </w:r>
      <w:r w:rsidR="008E770C" w:rsidRPr="007B0E39">
        <w:rPr>
          <w:rFonts w:ascii="Times New Roman" w:hAnsi="Times New Roman" w:cs="Times New Roman"/>
          <w:sz w:val="24"/>
          <w:szCs w:val="24"/>
        </w:rPr>
        <w:t xml:space="preserve">rotation </w:t>
      </w:r>
      <w:proofErr w:type="gramStart"/>
      <w:r w:rsidR="008E770C" w:rsidRPr="007B0E39">
        <w:rPr>
          <w:rFonts w:ascii="Times New Roman" w:hAnsi="Times New Roman" w:cs="Times New Roman"/>
          <w:sz w:val="24"/>
          <w:szCs w:val="24"/>
        </w:rPr>
        <w:t>of  90</w:t>
      </w:r>
      <w:proofErr w:type="gramEnd"/>
      <w:r w:rsidR="008E770C" w:rsidRPr="007B0E39">
        <w:rPr>
          <w:rFonts w:ascii="Times New Roman" w:hAnsi="Times New Roman" w:cs="Times New Roman"/>
          <w:sz w:val="24"/>
          <w:szCs w:val="24"/>
        </w:rPr>
        <w:t>° about point O</w:t>
      </w:r>
    </w:p>
    <w:p w14:paraId="0C6D466B" w14:textId="77777777" w:rsidR="0005217C" w:rsidRPr="007B0E39" w:rsidRDefault="00292846" w:rsidP="00855D6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glide-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reflection across </w:t>
      </w:r>
      <w:r w:rsidR="0005217C"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="0005217C"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697DC139">
          <v:shape id="_x0000_i1105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105" DrawAspect="Content" ObjectID="_1688999167" r:id="rId407"/>
        </w:object>
      </w:r>
    </w:p>
    <w:tbl>
      <w:tblPr>
        <w:tblStyle w:val="TableGrid"/>
        <w:tblpPr w:leftFromText="180" w:rightFromText="180" w:vertAnchor="page" w:horzAnchor="page" w:tblpX="2713" w:tblpY="9793"/>
        <w:tblW w:w="0" w:type="auto"/>
        <w:tblLayout w:type="fixed"/>
        <w:tblLook w:val="04A0" w:firstRow="1" w:lastRow="0" w:firstColumn="1" w:lastColumn="0" w:noHBand="0" w:noVBand="1"/>
      </w:tblPr>
      <w:tblGrid>
        <w:gridCol w:w="359"/>
        <w:gridCol w:w="439"/>
        <w:gridCol w:w="435"/>
        <w:gridCol w:w="359"/>
        <w:gridCol w:w="359"/>
        <w:gridCol w:w="359"/>
        <w:gridCol w:w="359"/>
        <w:gridCol w:w="359"/>
        <w:gridCol w:w="359"/>
        <w:gridCol w:w="359"/>
        <w:gridCol w:w="359"/>
      </w:tblGrid>
      <w:tr w:rsidR="007054DB" w:rsidRPr="007B0E39" w14:paraId="7A5169AD" w14:textId="77777777" w:rsidTr="007054DB">
        <w:trPr>
          <w:trHeight w:hRule="exact" w:val="341"/>
        </w:trPr>
        <w:tc>
          <w:tcPr>
            <w:tcW w:w="359" w:type="dxa"/>
          </w:tcPr>
          <w:p w14:paraId="573321F4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5FAA787D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2469759" behindDoc="0" locked="0" layoutInCell="1" allowOverlap="1" wp14:anchorId="186A9D7F" wp14:editId="4D28D94B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22860</wp:posOffset>
                      </wp:positionV>
                      <wp:extent cx="476250" cy="556895"/>
                      <wp:effectExtent l="0" t="0" r="0" b="0"/>
                      <wp:wrapSquare wrapText="bothSides"/>
                      <wp:docPr id="13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250" cy="5568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49573D" w14:textId="77777777" w:rsidR="00803479" w:rsidRDefault="00803479" w:rsidP="007054DB">
                                  <w:r>
                                    <w:t xml:space="preserve"> </w:t>
                                  </w:r>
                                  <w:r w:rsidR="00E47C26" w:rsidRPr="00E47C26">
                                    <w:rPr>
                                      <w:rFonts w:ascii="Times New Roman" w:hAnsi="Times New Roman" w:cs="Times New Roman"/>
                                      <w:noProof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 w14:anchorId="27B18A27">
                                      <v:shape id="_x0000_i1330" type="#_x0000_t75" alt="" style="width:10pt;height:14.4pt;mso-width-percent:0;mso-height-percent:0;mso-width-percent:0;mso-height-percent:0" o:ole="">
                                        <v:imagedata r:id="rId11" o:title=""/>
                                      </v:shape>
                                      <o:OLEObject Type="Embed" ProgID="Equation.DSMT4" ShapeID="_x0000_i1330" DrawAspect="Content" ObjectID="_1688999251" r:id="rId40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6A9D7F" id="_x0000_s1032" type="#_x0000_t202" style="position:absolute;left:0;text-align:left;margin-left:-5.15pt;margin-top:1.8pt;width:37.5pt;height:43.85pt;z-index:2524697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" filled="f" stroked="f">
                      <v:textbox>
                        <w:txbxContent>
                          <w:p w14:paraId="6D49573D" w14:textId="77777777" w:rsidR="00803479" w:rsidRDefault="00803479" w:rsidP="007054DB">
                            <w:r>
                              <w:t xml:space="preserve"> </w:t>
                            </w:r>
                            <w:r w:rsidR="00E47C26" w:rsidRPr="00E47C26">
                              <w:rPr>
                                <w:rFonts w:ascii="Times New Roman" w:hAnsi="Times New Roman" w:cs="Times New Roman"/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200" w:dyaOrig="279" w14:anchorId="27B18A27">
                                <v:shape id="_x0000_i1330" type="#_x0000_t75" alt="" style="width:10pt;height:14.4pt;mso-width-percent:0;mso-height-percent:0;mso-width-percent:0;mso-height-percent:0" o:ole="">
                                  <v:imagedata r:id="rId11" o:title=""/>
                                </v:shape>
                                <o:OLEObject Type="Embed" ProgID="Equation.DSMT4" ShapeID="_x0000_i1330" DrawAspect="Content" ObjectID="_1688999251" r:id="rId40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435" w:type="dxa"/>
          </w:tcPr>
          <w:p w14:paraId="29DD2E00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253A80A1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0657708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F943FE0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56369A3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1D87651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83FF50A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8A864E3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F3333A7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7195334F" w14:textId="77777777" w:rsidTr="007054DB">
        <w:trPr>
          <w:trHeight w:hRule="exact" w:val="341"/>
        </w:trPr>
        <w:tc>
          <w:tcPr>
            <w:tcW w:w="359" w:type="dxa"/>
          </w:tcPr>
          <w:p w14:paraId="20501426" w14:textId="77777777"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3B21CAD9" w14:textId="77777777" w:rsidR="007054DB" w:rsidRPr="007B0E39" w:rsidRDefault="007054DB" w:rsidP="007054DB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1A6FC6E5" w14:textId="77777777" w:rsidR="007054DB" w:rsidRPr="007B0E39" w:rsidRDefault="00E54160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1807" behindDoc="0" locked="0" layoutInCell="1" allowOverlap="1" wp14:anchorId="3324E904" wp14:editId="2A0BFEF8">
                      <wp:simplePos x="0" y="0"/>
                      <wp:positionH relativeFrom="column">
                        <wp:posOffset>-355799</wp:posOffset>
                      </wp:positionH>
                      <wp:positionV relativeFrom="paragraph">
                        <wp:posOffset>937</wp:posOffset>
                      </wp:positionV>
                      <wp:extent cx="559132" cy="429905"/>
                      <wp:effectExtent l="19050" t="38100" r="50800" b="27305"/>
                      <wp:wrapNone/>
                      <wp:docPr id="62" name="Straight Arrow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59132" cy="42990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F9CE14F">
                    <v:shape id="Straight Arrow Connector 62" style="position:absolute;margin-left:-28pt;margin-top:.05pt;width:44.05pt;height:33.85pt;flip:y;z-index:2524718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" w14:anchorId="03E37255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59" w:type="dxa"/>
          </w:tcPr>
          <w:p w14:paraId="4D2DED6C" w14:textId="77777777" w:rsidR="007054DB" w:rsidRPr="007B0E39" w:rsidRDefault="00E47C26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294132A2">
                <v:shape id="_x0000_i1104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104" DrawAspect="Content" ObjectID="_1688999168" r:id="rId410"/>
              </w:object>
            </w:r>
          </w:p>
        </w:tc>
        <w:tc>
          <w:tcPr>
            <w:tcW w:w="359" w:type="dxa"/>
          </w:tcPr>
          <w:p w14:paraId="75FA24D8" w14:textId="77777777"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18645FCB" w14:textId="77777777" w:rsidR="007054DB" w:rsidRPr="007B0E39" w:rsidRDefault="007054DB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DBBA2D2" w14:textId="77777777"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2623559" w14:textId="77777777"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CA54FC2" w14:textId="77777777"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CF17057" w14:textId="77777777" w:rsidR="007054DB" w:rsidRPr="007B0E39" w:rsidRDefault="00E3639D" w:rsidP="009F15B0">
            <w:pPr>
              <w:pStyle w:val="ListParagraph"/>
              <w:spacing w:line="276" w:lineRule="auto"/>
              <w:ind w:left="540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8975" behindDoc="0" locked="0" layoutInCell="1" allowOverlap="1" wp14:anchorId="45402FB7" wp14:editId="4A736888">
                      <wp:simplePos x="0" y="0"/>
                      <wp:positionH relativeFrom="column">
                        <wp:posOffset>-131445</wp:posOffset>
                      </wp:positionH>
                      <wp:positionV relativeFrom="paragraph">
                        <wp:posOffset>146220</wp:posOffset>
                      </wp:positionV>
                      <wp:extent cx="123825" cy="104775"/>
                      <wp:effectExtent l="0" t="0" r="28575" b="28575"/>
                      <wp:wrapNone/>
                      <wp:docPr id="63" name="Oval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3825" cy="10477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6F52600">
                    <v:oval id="Oval 63" style="position:absolute;margin-left:-10.35pt;margin-top:11.5pt;width:9.75pt;height:8.25pt;z-index:2524789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B8A4FB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"/>
                  </w:pict>
                </mc:Fallback>
              </mc:AlternateContent>
            </w:r>
          </w:p>
        </w:tc>
        <w:tc>
          <w:tcPr>
            <w:tcW w:w="359" w:type="dxa"/>
          </w:tcPr>
          <w:p w14:paraId="156F802E" w14:textId="77777777" w:rsidR="007054DB" w:rsidRPr="009F15B0" w:rsidRDefault="007054DB" w:rsidP="009F15B0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42BE1492" w14:textId="77777777" w:rsidTr="007054DB">
        <w:trPr>
          <w:trHeight w:hRule="exact" w:val="341"/>
        </w:trPr>
        <w:tc>
          <w:tcPr>
            <w:tcW w:w="359" w:type="dxa"/>
          </w:tcPr>
          <w:p w14:paraId="03DE4C4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0221B6F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62759DF0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538E977" w14:textId="77777777" w:rsidR="007054DB" w:rsidRPr="007B0E39" w:rsidRDefault="00E54160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0783" behindDoc="0" locked="0" layoutInCell="1" allowOverlap="1" wp14:anchorId="487DF635" wp14:editId="235B3010">
                      <wp:simplePos x="0" y="0"/>
                      <wp:positionH relativeFrom="column">
                        <wp:posOffset>97799</wp:posOffset>
                      </wp:positionH>
                      <wp:positionV relativeFrom="paragraph">
                        <wp:posOffset>-60941</wp:posOffset>
                      </wp:positionV>
                      <wp:extent cx="95250" cy="114300"/>
                      <wp:effectExtent l="0" t="0" r="19050" b="19050"/>
                      <wp:wrapNone/>
                      <wp:docPr id="135" name="Oval 1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A6AF00B">
                    <v:oval id="Oval 135" style="position:absolute;margin-left:7.7pt;margin-top:-4.8pt;width:7.5pt;height:9pt;z-index:2524707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72A6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irKhwIAAGw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"/>
                  </w:pict>
                </mc:Fallback>
              </mc:AlternateContent>
            </w:r>
          </w:p>
        </w:tc>
        <w:tc>
          <w:tcPr>
            <w:tcW w:w="359" w:type="dxa"/>
          </w:tcPr>
          <w:p w14:paraId="03614C95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59" w:type="dxa"/>
          </w:tcPr>
          <w:p w14:paraId="46C39525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83D7BF0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59" w:type="dxa"/>
          </w:tcPr>
          <w:p w14:paraId="49C89BA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0090E7F" w14:textId="77777777" w:rsidR="007054DB" w:rsidRPr="007B0E39" w:rsidRDefault="00E54160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359" w:type="dxa"/>
          </w:tcPr>
          <w:p w14:paraId="667DDF0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5E1CE90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0E5D281A" w14:textId="77777777" w:rsidTr="007054DB">
        <w:trPr>
          <w:trHeight w:hRule="exact" w:val="341"/>
        </w:trPr>
        <w:tc>
          <w:tcPr>
            <w:tcW w:w="359" w:type="dxa"/>
          </w:tcPr>
          <w:p w14:paraId="11280FF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48F931E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1AFD179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359" w:type="dxa"/>
          </w:tcPr>
          <w:p w14:paraId="7A7F6C39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567BB8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791BE0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2D34BF4E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59" w:type="dxa"/>
          </w:tcPr>
          <w:p w14:paraId="5B9BF15F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887A1C8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6562815" w14:textId="77777777" w:rsidR="007054DB" w:rsidRPr="007B0E39" w:rsidRDefault="00E47C26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7C4FA35C">
                <v:shape id="_x0000_i1103" type="#_x0000_t75" alt="" style="width:10pt;height:14.4pt;mso-width-percent:0;mso-height-percent:0;mso-width-percent:0;mso-height-percent:0" o:ole="">
                  <v:imagedata r:id="rId402" o:title=""/>
                </v:shape>
                <o:OLEObject Type="Embed" ProgID="Equation.DSMT4" ShapeID="_x0000_i1103" DrawAspect="Content" ObjectID="_1688999169" r:id="rId411"/>
              </w:object>
            </w:r>
          </w:p>
        </w:tc>
        <w:tc>
          <w:tcPr>
            <w:tcW w:w="359" w:type="dxa"/>
          </w:tcPr>
          <w:p w14:paraId="424C90D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6A85948A" w14:textId="77777777" w:rsidTr="007054DB">
        <w:trPr>
          <w:trHeight w:hRule="exact" w:val="341"/>
        </w:trPr>
        <w:tc>
          <w:tcPr>
            <w:tcW w:w="359" w:type="dxa"/>
          </w:tcPr>
          <w:p w14:paraId="26D8366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4FACCA4A" w14:textId="77777777" w:rsidR="007054DB" w:rsidRPr="007B0E39" w:rsidRDefault="00E54160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3855" behindDoc="0" locked="0" layoutInCell="1" allowOverlap="1" wp14:anchorId="163B008D" wp14:editId="7090EC13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-40005</wp:posOffset>
                      </wp:positionV>
                      <wp:extent cx="95250" cy="114300"/>
                      <wp:effectExtent l="0" t="0" r="19050" b="19050"/>
                      <wp:wrapNone/>
                      <wp:docPr id="128" name="Oval 1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9384022">
                    <v:oval id="Oval 128" style="position:absolute;margin-left:13.05pt;margin-top:-3.15pt;width:7.5pt;height:9pt;z-index:2524738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2AB09F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ITwhw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"/>
                  </w:pict>
                </mc:Fallback>
              </mc:AlternateContent>
            </w:r>
          </w:p>
        </w:tc>
        <w:tc>
          <w:tcPr>
            <w:tcW w:w="435" w:type="dxa"/>
          </w:tcPr>
          <w:p w14:paraId="32D958CB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7302A67" w14:textId="77777777" w:rsidR="007054DB" w:rsidRPr="007B0E39" w:rsidRDefault="00197CC2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2831" behindDoc="0" locked="0" layoutInCell="1" allowOverlap="1" wp14:anchorId="02BD805B" wp14:editId="3AF1C274">
                      <wp:simplePos x="0" y="0"/>
                      <wp:positionH relativeFrom="column">
                        <wp:posOffset>-840854</wp:posOffset>
                      </wp:positionH>
                      <wp:positionV relativeFrom="paragraph">
                        <wp:posOffset>-886374</wp:posOffset>
                      </wp:positionV>
                      <wp:extent cx="1933575" cy="1790700"/>
                      <wp:effectExtent l="38100" t="38100" r="47625" b="38100"/>
                      <wp:wrapNone/>
                      <wp:docPr id="133" name="Straight Arrow Connector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33575" cy="17907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45384A8">
                    <v:shape id="Straight Arrow Connector 133" style="position:absolute;margin-left:-66.2pt;margin-top:-69.8pt;width:152.25pt;height:141pt;flip:y;z-index:2524728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" w14:anchorId="1EDDE2D1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59" w:type="dxa"/>
          </w:tcPr>
          <w:p w14:paraId="6DD79645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2ACC1A4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59" w:type="dxa"/>
          </w:tcPr>
          <w:p w14:paraId="388D6BB3" w14:textId="77777777" w:rsidR="007054DB" w:rsidRPr="007B0E39" w:rsidRDefault="00E3639D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5903" behindDoc="0" locked="0" layoutInCell="1" allowOverlap="1" wp14:anchorId="67BDBA1A" wp14:editId="74995FBE">
                      <wp:simplePos x="0" y="0"/>
                      <wp:positionH relativeFrom="column">
                        <wp:posOffset>-118745</wp:posOffset>
                      </wp:positionH>
                      <wp:positionV relativeFrom="paragraph">
                        <wp:posOffset>-63652</wp:posOffset>
                      </wp:positionV>
                      <wp:extent cx="95250" cy="114300"/>
                      <wp:effectExtent l="0" t="0" r="19050" b="19050"/>
                      <wp:wrapNone/>
                      <wp:docPr id="130" name="Oval 1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B57D8A4">
                    <v:oval id="Oval 130" style="position:absolute;margin-left:-9.35pt;margin-top:-5pt;width:7.5pt;height:9pt;z-index:2524759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CFB7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Q65hgIAAGw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359" w:type="dxa"/>
          </w:tcPr>
          <w:p w14:paraId="24697192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C36B9B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A7F8CDA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A4B6C45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60CF2DB1" w14:textId="77777777" w:rsidTr="007054DB">
        <w:trPr>
          <w:trHeight w:hRule="exact" w:val="341"/>
        </w:trPr>
        <w:tc>
          <w:tcPr>
            <w:tcW w:w="359" w:type="dxa"/>
          </w:tcPr>
          <w:p w14:paraId="21A06D8B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22972731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1BC7576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9709A4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FDC694A" w14:textId="77777777" w:rsidR="007054DB" w:rsidRPr="007B0E39" w:rsidRDefault="00E3639D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7951" behindDoc="0" locked="0" layoutInCell="1" allowOverlap="1" wp14:anchorId="3AFAF63B" wp14:editId="48C5192A">
                      <wp:simplePos x="0" y="0"/>
                      <wp:positionH relativeFrom="column">
                        <wp:posOffset>-113020</wp:posOffset>
                      </wp:positionH>
                      <wp:positionV relativeFrom="paragraph">
                        <wp:posOffset>155424</wp:posOffset>
                      </wp:positionV>
                      <wp:extent cx="95250" cy="114300"/>
                      <wp:effectExtent l="0" t="0" r="19050" b="19050"/>
                      <wp:wrapNone/>
                      <wp:docPr id="134" name="Oval 1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5B2CF6E">
                    <v:oval id="Oval 134" style="position:absolute;margin-left:-8.9pt;margin-top:12.25pt;width:7.5pt;height:9pt;z-index:2524779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B898C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KRmhwIAAGw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"/>
                  </w:pict>
                </mc:Fallback>
              </mc:AlternateContent>
            </w: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4879" behindDoc="0" locked="0" layoutInCell="1" allowOverlap="1" wp14:anchorId="4C633108" wp14:editId="145CD268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-44763</wp:posOffset>
                      </wp:positionV>
                      <wp:extent cx="95250" cy="114300"/>
                      <wp:effectExtent l="0" t="0" r="19050" b="19050"/>
                      <wp:wrapNone/>
                      <wp:docPr id="129" name="Oval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E2D8C2D">
                    <v:oval id="Oval 129" style="position:absolute;margin-left:9.25pt;margin-top:-3.5pt;width:7.5pt;height:9pt;z-index:2524748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FFBF78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gpchw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"/>
                  </w:pict>
                </mc:Fallback>
              </mc:AlternateContent>
            </w:r>
          </w:p>
        </w:tc>
        <w:tc>
          <w:tcPr>
            <w:tcW w:w="359" w:type="dxa"/>
          </w:tcPr>
          <w:p w14:paraId="45C03C9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AE208E8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C7C9D1F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3A49D61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D367A64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E02143C" w14:textId="77777777" w:rsidR="007054DB" w:rsidRPr="007B0E39" w:rsidRDefault="00197CC2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9999" behindDoc="0" locked="0" layoutInCell="1" allowOverlap="1" wp14:anchorId="480092BB" wp14:editId="5909FD8D">
                      <wp:simplePos x="0" y="0"/>
                      <wp:positionH relativeFrom="column">
                        <wp:posOffset>-528633</wp:posOffset>
                      </wp:positionH>
                      <wp:positionV relativeFrom="paragraph">
                        <wp:posOffset>-442122</wp:posOffset>
                      </wp:positionV>
                      <wp:extent cx="669167" cy="649975"/>
                      <wp:effectExtent l="19050" t="19050" r="55245" b="55245"/>
                      <wp:wrapNone/>
                      <wp:docPr id="132" name="Straight Arrow Connector 1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9167" cy="6499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1F21D5F">
                    <v:shape id="Straight Arrow Connector 132" style="position:absolute;margin-left:-41.6pt;margin-top:-34.8pt;width:52.7pt;height:51.2pt;z-index:2524799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" w14:anchorId="06273B65">
                      <v:stroke endarrow="block"/>
                    </v:shape>
                  </w:pict>
                </mc:Fallback>
              </mc:AlternateContent>
            </w:r>
          </w:p>
        </w:tc>
      </w:tr>
      <w:tr w:rsidR="007054DB" w:rsidRPr="007B0E39" w14:paraId="5C847D00" w14:textId="77777777" w:rsidTr="007054DB">
        <w:trPr>
          <w:trHeight w:hRule="exact" w:val="341"/>
        </w:trPr>
        <w:tc>
          <w:tcPr>
            <w:tcW w:w="359" w:type="dxa"/>
          </w:tcPr>
          <w:p w14:paraId="0718CEB9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5DBF4681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0E009EA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8D333B3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9733B5B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359" w:type="dxa"/>
          </w:tcPr>
          <w:p w14:paraId="04B91064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AB6893F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7BC033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2D419D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DF0242B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0A88860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0702A072" w14:textId="77777777" w:rsidTr="007054DB">
        <w:trPr>
          <w:trHeight w:hRule="exact" w:val="341"/>
        </w:trPr>
        <w:tc>
          <w:tcPr>
            <w:tcW w:w="359" w:type="dxa"/>
          </w:tcPr>
          <w:p w14:paraId="61BC56B2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1156CCF9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4A022BE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05BD0CE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D664108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6D9B3B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59" w:type="dxa"/>
          </w:tcPr>
          <w:p w14:paraId="68D024DB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1422DA4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181D6F4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C43A0B5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09792164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2DD06C82" w14:textId="77777777" w:rsidTr="007054DB">
        <w:trPr>
          <w:trHeight w:hRule="exact" w:val="341"/>
        </w:trPr>
        <w:tc>
          <w:tcPr>
            <w:tcW w:w="359" w:type="dxa"/>
          </w:tcPr>
          <w:p w14:paraId="0AD1E1DA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30D210A8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05D5DA2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81F74F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9D8182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22236EF4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46457D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588B8F3A" w14:textId="77777777" w:rsidR="007054DB" w:rsidRPr="007B0E39" w:rsidRDefault="00E3639D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76927" behindDoc="0" locked="0" layoutInCell="1" allowOverlap="1" wp14:anchorId="6F510075" wp14:editId="118B7A79">
                      <wp:simplePos x="0" y="0"/>
                      <wp:positionH relativeFrom="column">
                        <wp:posOffset>-120015</wp:posOffset>
                      </wp:positionH>
                      <wp:positionV relativeFrom="paragraph">
                        <wp:posOffset>153670</wp:posOffset>
                      </wp:positionV>
                      <wp:extent cx="95250" cy="114300"/>
                      <wp:effectExtent l="0" t="0" r="19050" b="19050"/>
                      <wp:wrapNone/>
                      <wp:docPr id="137" name="Oval 1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A3A48CA">
                    <v:oval id="Oval 137" style="position:absolute;margin-left:-9.45pt;margin-top:12.1pt;width:7.5pt;height:9pt;z-index:2524769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4C2F69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UdIhwIAAGw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"/>
                  </w:pict>
                </mc:Fallback>
              </mc:AlternateContent>
            </w:r>
            <w:r w:rsidR="007054DB"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59" w:type="dxa"/>
          </w:tcPr>
          <w:p w14:paraId="7D028B05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59C2EAF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3B7D0C2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54DB" w:rsidRPr="007B0E39" w14:paraId="0E6F5252" w14:textId="77777777" w:rsidTr="007054DB">
        <w:trPr>
          <w:trHeight w:hRule="exact" w:val="341"/>
        </w:trPr>
        <w:tc>
          <w:tcPr>
            <w:tcW w:w="359" w:type="dxa"/>
          </w:tcPr>
          <w:p w14:paraId="2FDF7C63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" w:type="dxa"/>
          </w:tcPr>
          <w:p w14:paraId="2BB3AE8B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" w:type="dxa"/>
          </w:tcPr>
          <w:p w14:paraId="273BD666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D9CE0F8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466F62BC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A2B9B91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5FBD84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19A4E407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65CC97EA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74ECCEC3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</w:tcPr>
          <w:p w14:paraId="3BC4F81D" w14:textId="77777777" w:rsidR="007054DB" w:rsidRPr="007B0E39" w:rsidRDefault="007054DB" w:rsidP="007054DB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FB5C8D6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5BE6AAA8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3B2DE4F8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6AB5D42F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5C9A03F6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1B96DBFF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05828122" w14:textId="77777777" w:rsidR="007054DB" w:rsidRPr="007B0E39" w:rsidRDefault="007054DB" w:rsidP="007054DB">
      <w:pPr>
        <w:rPr>
          <w:rFonts w:ascii="Times New Roman" w:hAnsi="Times New Roman" w:cs="Times New Roman"/>
          <w:sz w:val="24"/>
          <w:szCs w:val="24"/>
        </w:rPr>
      </w:pPr>
    </w:p>
    <w:p w14:paraId="7AA0B15E" w14:textId="77777777" w:rsidR="0005217C" w:rsidRDefault="0005217C" w:rsidP="00855D6E">
      <w:pPr>
        <w:rPr>
          <w:rFonts w:ascii="Times New Roman" w:hAnsi="Times New Roman" w:cs="Times New Roman"/>
          <w:sz w:val="24"/>
          <w:szCs w:val="24"/>
        </w:rPr>
      </w:pPr>
    </w:p>
    <w:p w14:paraId="01C14FF3" w14:textId="77777777" w:rsidR="00F946FE" w:rsidRPr="007B0E39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14:paraId="7024C6DC" w14:textId="77777777" w:rsidR="00644A05" w:rsidRPr="007B0E39" w:rsidRDefault="00644A0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lastRenderedPageBreak/>
        <w:t>Identify the image of point P under the following transformations.</w:t>
      </w:r>
    </w:p>
    <w:p w14:paraId="4DEDDEDC" w14:textId="77777777" w:rsidR="00644A05" w:rsidRPr="007B0E39" w:rsidRDefault="00536ED4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translation</w:t>
      </w:r>
      <w:r w:rsidR="00644A05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2EE63213">
          <v:shape id="_x0000_i1102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102" DrawAspect="Content" ObjectID="_1688999170" r:id="rId412"/>
        </w:object>
      </w:r>
    </w:p>
    <w:p w14:paraId="398B6EEC" w14:textId="77777777" w:rsidR="00644A05" w:rsidRPr="007B0E39" w:rsidRDefault="00644A05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14:paraId="352B14C6" w14:textId="77777777" w:rsidR="00644A05" w:rsidRPr="007B0E39" w:rsidRDefault="00644A05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counterclockwise</w:t>
      </w:r>
      <w:r w:rsidR="00536ED4" w:rsidRPr="007B0E39">
        <w:rPr>
          <w:rFonts w:ascii="Times New Roman" w:hAnsi="Times New Roman" w:cs="Times New Roman"/>
          <w:sz w:val="24"/>
          <w:szCs w:val="24"/>
        </w:rPr>
        <w:t xml:space="preserve"> rotation </w:t>
      </w:r>
      <w:proofErr w:type="gramStart"/>
      <w:r w:rsidR="00536ED4" w:rsidRPr="007B0E39">
        <w:rPr>
          <w:rFonts w:ascii="Times New Roman" w:hAnsi="Times New Roman" w:cs="Times New Roman"/>
          <w:sz w:val="24"/>
          <w:szCs w:val="24"/>
        </w:rPr>
        <w:t>of  90</w:t>
      </w:r>
      <w:proofErr w:type="gramEnd"/>
      <w:r w:rsidR="00536ED4" w:rsidRPr="007B0E39">
        <w:rPr>
          <w:rFonts w:ascii="Times New Roman" w:hAnsi="Times New Roman" w:cs="Times New Roman"/>
          <w:sz w:val="24"/>
          <w:szCs w:val="24"/>
        </w:rPr>
        <w:t>° about point O</w:t>
      </w:r>
    </w:p>
    <w:p w14:paraId="50C8BCE1" w14:textId="77777777" w:rsidR="00644A05" w:rsidRPr="007B0E39" w:rsidRDefault="00292846" w:rsidP="00855D6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glide-</w:t>
      </w:r>
      <w:r w:rsidR="00644A05" w:rsidRPr="007B0E39">
        <w:rPr>
          <w:rFonts w:ascii="Times New Roman" w:hAnsi="Times New Roman" w:cs="Times New Roman"/>
          <w:sz w:val="24"/>
          <w:szCs w:val="24"/>
        </w:rPr>
        <w:t xml:space="preserve">reflection across </w:t>
      </w:r>
      <w:r w:rsidR="00644A05"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="00644A05"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501BCCA2">
          <v:shape id="_x0000_i1101" type="#_x0000_t75" alt="" style="width:10pt;height:14.4pt;mso-width-percent:0;mso-height-percent:0;mso-width-percent:0;mso-height-percent:0" o:ole="">
            <v:imagedata r:id="rId400" o:title=""/>
          </v:shape>
          <o:OLEObject Type="Embed" ProgID="Equation.DSMT4" ShapeID="_x0000_i1101" DrawAspect="Content" ObjectID="_1688999171" r:id="rId413"/>
        </w:object>
      </w:r>
    </w:p>
    <w:tbl>
      <w:tblPr>
        <w:tblStyle w:val="TableGrid"/>
        <w:tblpPr w:leftFromText="180" w:rightFromText="180" w:vertAnchor="page" w:horzAnchor="page" w:tblpX="2838" w:tblpY="3300"/>
        <w:tblW w:w="0" w:type="auto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03"/>
        <w:gridCol w:w="403"/>
        <w:gridCol w:w="416"/>
        <w:gridCol w:w="403"/>
        <w:gridCol w:w="403"/>
        <w:gridCol w:w="403"/>
        <w:gridCol w:w="403"/>
      </w:tblGrid>
      <w:tr w:rsidR="00E37E2D" w:rsidRPr="007B0E39" w14:paraId="0054C5DA" w14:textId="77777777" w:rsidTr="00E37E2D">
        <w:trPr>
          <w:trHeight w:hRule="exact" w:val="403"/>
        </w:trPr>
        <w:tc>
          <w:tcPr>
            <w:tcW w:w="403" w:type="dxa"/>
          </w:tcPr>
          <w:p w14:paraId="4002F27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4C1D445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D4319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7E980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9C787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0C6B21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1AA168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2F4FE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18109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40CD3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0C98F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499FC3C2" w14:textId="77777777" w:rsidTr="00E37E2D">
        <w:trPr>
          <w:trHeight w:hRule="exact" w:val="403"/>
        </w:trPr>
        <w:tc>
          <w:tcPr>
            <w:tcW w:w="403" w:type="dxa"/>
          </w:tcPr>
          <w:p w14:paraId="4F36DD5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06D52AD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AD96E1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2616F7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FD7BB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80461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09" w:type="dxa"/>
          </w:tcPr>
          <w:p w14:paraId="4D0DD10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3791" behindDoc="0" locked="0" layoutInCell="1" allowOverlap="1" wp14:anchorId="55863280" wp14:editId="184C3590">
                      <wp:simplePos x="0" y="0"/>
                      <wp:positionH relativeFrom="column">
                        <wp:posOffset>-127635</wp:posOffset>
                      </wp:positionH>
                      <wp:positionV relativeFrom="paragraph">
                        <wp:posOffset>199390</wp:posOffset>
                      </wp:positionV>
                      <wp:extent cx="95250" cy="114300"/>
                      <wp:effectExtent l="0" t="0" r="19050" b="19050"/>
                      <wp:wrapNone/>
                      <wp:docPr id="50529" name="Oval 505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F26DAFB">
                    <v:oval id="Oval 50529" style="position:absolute;margin-left:-10.05pt;margin-top:15.7pt;width:7.5pt;height:9pt;z-index:2525137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51CD37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HpG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26199A6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44D0C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03" w:type="dxa"/>
          </w:tcPr>
          <w:p w14:paraId="4E0A7C6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54071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08A40A06" w14:textId="77777777" w:rsidTr="00E37E2D">
        <w:trPr>
          <w:trHeight w:hRule="exact" w:val="403"/>
        </w:trPr>
        <w:tc>
          <w:tcPr>
            <w:tcW w:w="403" w:type="dxa"/>
          </w:tcPr>
          <w:p w14:paraId="1125C63E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132FE0E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494E8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55889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366385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1743" behindDoc="0" locked="0" layoutInCell="1" allowOverlap="1" wp14:anchorId="3EAF9FB7" wp14:editId="728F177A">
                      <wp:simplePos x="0" y="0"/>
                      <wp:positionH relativeFrom="column">
                        <wp:posOffset>-115570</wp:posOffset>
                      </wp:positionH>
                      <wp:positionV relativeFrom="paragraph">
                        <wp:posOffset>200660</wp:posOffset>
                      </wp:positionV>
                      <wp:extent cx="95250" cy="114300"/>
                      <wp:effectExtent l="0" t="0" r="19050" b="19050"/>
                      <wp:wrapNone/>
                      <wp:docPr id="221" name="Oval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D34D572">
                    <v:oval id="Oval 221" style="position:absolute;margin-left:-9.1pt;margin-top:15.8pt;width:7.5pt;height:9pt;z-index:2525117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2725E28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338C248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2261BDB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B8B0B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A6000AC" w14:textId="77777777"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8671" behindDoc="0" locked="0" layoutInCell="1" allowOverlap="1" wp14:anchorId="7684A804" wp14:editId="5A2E95AA">
                      <wp:simplePos x="0" y="0"/>
                      <wp:positionH relativeFrom="column">
                        <wp:posOffset>-119873</wp:posOffset>
                      </wp:positionH>
                      <wp:positionV relativeFrom="paragraph">
                        <wp:posOffset>-56515</wp:posOffset>
                      </wp:positionV>
                      <wp:extent cx="95250" cy="114300"/>
                      <wp:effectExtent l="0" t="0" r="19050" b="19050"/>
                      <wp:wrapNone/>
                      <wp:docPr id="216" name="Oval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061B0FE">
                    <v:oval id="Oval 216" style="position:absolute;margin-left:-9.45pt;margin-top:-4.45pt;width:7.5pt;height:9pt;z-index:2525086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3A51D8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ovnhwIAAGw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1006961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B7938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1AD862D3" w14:textId="77777777" w:rsidTr="00E37E2D">
        <w:trPr>
          <w:trHeight w:hRule="exact" w:val="403"/>
        </w:trPr>
        <w:tc>
          <w:tcPr>
            <w:tcW w:w="403" w:type="dxa"/>
          </w:tcPr>
          <w:p w14:paraId="1821497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500B55E8" w14:textId="77777777" w:rsidR="00E37E2D" w:rsidRPr="007B0E39" w:rsidRDefault="00E47C26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48309078">
                <v:shape id="_x0000_i1100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100" DrawAspect="Content" ObjectID="_1688999172" r:id="rId414"/>
              </w:object>
            </w:r>
          </w:p>
        </w:tc>
        <w:tc>
          <w:tcPr>
            <w:tcW w:w="403" w:type="dxa"/>
          </w:tcPr>
          <w:p w14:paraId="5DEB87A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C04B3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7647" behindDoc="0" locked="0" layoutInCell="1" allowOverlap="1" wp14:anchorId="0A233326" wp14:editId="036DED55">
                      <wp:simplePos x="0" y="0"/>
                      <wp:positionH relativeFrom="column">
                        <wp:posOffset>-591820</wp:posOffset>
                      </wp:positionH>
                      <wp:positionV relativeFrom="paragraph">
                        <wp:posOffset>-12066</wp:posOffset>
                      </wp:positionV>
                      <wp:extent cx="266699" cy="523875"/>
                      <wp:effectExtent l="19050" t="38100" r="38735" b="9525"/>
                      <wp:wrapNone/>
                      <wp:docPr id="211" name="Straight Arrow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66699" cy="5238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E25C93F">
                    <v:shape id="Straight Arrow Connector 211" style="position:absolute;margin-left:-46.6pt;margin-top:-.95pt;width:21pt;height:41.25pt;flip:y;z-index:2525076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" w14:anchorId="6EDB2120">
                      <v:stroke endarrow="block"/>
                    </v:shape>
                  </w:pict>
                </mc:Fallback>
              </mc:AlternateContent>
            </w: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403" w:type="dxa"/>
          </w:tcPr>
          <w:p w14:paraId="7F1166B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9FA65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5CBC783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5CF3C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0107A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8FCD9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BCEE29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3B3BFB2B" w14:textId="77777777" w:rsidTr="00E37E2D">
        <w:trPr>
          <w:trHeight w:hRule="exact" w:val="403"/>
        </w:trPr>
        <w:tc>
          <w:tcPr>
            <w:tcW w:w="403" w:type="dxa"/>
          </w:tcPr>
          <w:p w14:paraId="7A53FE8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03599FD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05610E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0D2B22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E08516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403" w:type="dxa"/>
          </w:tcPr>
          <w:p w14:paraId="3028168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0CF58D78" w14:textId="77777777"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4575" behindDoc="0" locked="0" layoutInCell="1" allowOverlap="1" wp14:anchorId="2B369605" wp14:editId="682603DF">
                      <wp:simplePos x="0" y="0"/>
                      <wp:positionH relativeFrom="column">
                        <wp:posOffset>142725</wp:posOffset>
                      </wp:positionH>
                      <wp:positionV relativeFrom="paragraph">
                        <wp:posOffset>-47464</wp:posOffset>
                      </wp:positionV>
                      <wp:extent cx="95250" cy="114300"/>
                      <wp:effectExtent l="0" t="0" r="19050" b="19050"/>
                      <wp:wrapNone/>
                      <wp:docPr id="196" name="Oval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4149DDF">
                    <v:oval id="Oval 196" style="position:absolute;margin-left:11.25pt;margin-top:-3.75pt;width:7.5pt;height:9pt;z-index:2525045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0318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ZcJhwIAAGw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4340E63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2BCBEF7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ADB5B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21FEE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76244F31" w14:textId="77777777" w:rsidTr="00E37E2D">
        <w:trPr>
          <w:trHeight w:hRule="exact" w:val="403"/>
        </w:trPr>
        <w:tc>
          <w:tcPr>
            <w:tcW w:w="403" w:type="dxa"/>
          </w:tcPr>
          <w:p w14:paraId="071F7D0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5E0B8E2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58E1C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DB76C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695DB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2767" behindDoc="0" locked="0" layoutInCell="1" allowOverlap="1" wp14:anchorId="156F7BD9" wp14:editId="70EEF4A4">
                      <wp:simplePos x="0" y="0"/>
                      <wp:positionH relativeFrom="column">
                        <wp:posOffset>122555</wp:posOffset>
                      </wp:positionH>
                      <wp:positionV relativeFrom="paragraph">
                        <wp:posOffset>-33655</wp:posOffset>
                      </wp:positionV>
                      <wp:extent cx="95250" cy="114300"/>
                      <wp:effectExtent l="0" t="0" r="19050" b="19050"/>
                      <wp:wrapNone/>
                      <wp:docPr id="50528" name="Oval 505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E9C0864">
                    <v:oval id="Oval 50528" style="position:absolute;margin-left:9.65pt;margin-top:-2.65pt;width:7.5pt;height:9pt;z-index:2525127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113E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gHRiQIAAHA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633D9EE1" w14:textId="77777777"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9695" behindDoc="0" locked="0" layoutInCell="1" allowOverlap="1" wp14:anchorId="1A2C3C5B" wp14:editId="2E141D71">
                      <wp:simplePos x="0" y="0"/>
                      <wp:positionH relativeFrom="column">
                        <wp:posOffset>-129227</wp:posOffset>
                      </wp:positionH>
                      <wp:positionV relativeFrom="paragraph">
                        <wp:posOffset>204470</wp:posOffset>
                      </wp:positionV>
                      <wp:extent cx="95250" cy="114300"/>
                      <wp:effectExtent l="0" t="0" r="19050" b="19050"/>
                      <wp:wrapNone/>
                      <wp:docPr id="218" name="Oval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3CF8F0B">
                    <v:oval id="Oval 218" style="position:absolute;margin-left:-10.2pt;margin-top:16.1pt;width:7.5pt;height:9pt;z-index:2525096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2938FBE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Gjehw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"/>
                  </w:pict>
                </mc:Fallback>
              </mc:AlternateContent>
            </w:r>
          </w:p>
        </w:tc>
        <w:tc>
          <w:tcPr>
            <w:tcW w:w="409" w:type="dxa"/>
          </w:tcPr>
          <w:p w14:paraId="4E0516A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43A4C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14DCB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63B5A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3C1CA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19A1411B" w14:textId="77777777" w:rsidTr="00E37E2D">
        <w:trPr>
          <w:trHeight w:hRule="exact" w:val="403"/>
        </w:trPr>
        <w:tc>
          <w:tcPr>
            <w:tcW w:w="403" w:type="dxa"/>
          </w:tcPr>
          <w:p w14:paraId="69FEF5C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5287BA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1BDE9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37916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D15BD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03" w:type="dxa"/>
          </w:tcPr>
          <w:p w14:paraId="59BCBE3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38D9201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B1C8D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736EF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403" w:type="dxa"/>
          </w:tcPr>
          <w:p w14:paraId="2675123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486D9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60BFA28A" w14:textId="77777777" w:rsidTr="00E37E2D">
        <w:trPr>
          <w:trHeight w:hRule="exact" w:val="403"/>
        </w:trPr>
        <w:tc>
          <w:tcPr>
            <w:tcW w:w="403" w:type="dxa"/>
          </w:tcPr>
          <w:p w14:paraId="5A4B570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1756F73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57F2D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03" w:type="dxa"/>
          </w:tcPr>
          <w:p w14:paraId="0F0C22D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A1219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9374E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0AF7A459" w14:textId="77777777"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0719" behindDoc="0" locked="0" layoutInCell="1" allowOverlap="1" wp14:anchorId="54BA3C3C" wp14:editId="07A5AEE1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191135</wp:posOffset>
                      </wp:positionV>
                      <wp:extent cx="95250" cy="114300"/>
                      <wp:effectExtent l="0" t="0" r="19050" b="19050"/>
                      <wp:wrapNone/>
                      <wp:docPr id="220" name="Oval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C09445A">
                    <v:oval id="Oval 220" style="position:absolute;margin-left:11.6pt;margin-top:15.05pt;width:7.5pt;height:9pt;z-index:25251071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C845FD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r7MhgIAAGw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9689E2E" w14:textId="77777777"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03" w:type="dxa"/>
          </w:tcPr>
          <w:p w14:paraId="1D893F3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5599" behindDoc="0" locked="0" layoutInCell="1" allowOverlap="1" wp14:anchorId="7A32A27C" wp14:editId="03906A75">
                      <wp:simplePos x="0" y="0"/>
                      <wp:positionH relativeFrom="column">
                        <wp:posOffset>-1599883</wp:posOffset>
                      </wp:positionH>
                      <wp:positionV relativeFrom="paragraph">
                        <wp:posOffset>-1535748</wp:posOffset>
                      </wp:positionV>
                      <wp:extent cx="1790700" cy="1800225"/>
                      <wp:effectExtent l="33337" t="42863" r="52388" b="33337"/>
                      <wp:wrapNone/>
                      <wp:docPr id="199" name="Straight Arrow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 flipV="1">
                                <a:off x="0" y="0"/>
                                <a:ext cx="1790700" cy="180022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D4E2C06">
                    <v:shape id="Straight Arrow Connector 199" style="position:absolute;margin-left:-126pt;margin-top:-120.95pt;width:141pt;height:141.75pt;rotation:90;flip:y;z-index:2525055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" w14:anchorId="200853C9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354B58D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9C99A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596247BA" w14:textId="77777777" w:rsidTr="00E37E2D">
        <w:trPr>
          <w:trHeight w:hRule="exact" w:val="403"/>
        </w:trPr>
        <w:tc>
          <w:tcPr>
            <w:tcW w:w="403" w:type="dxa"/>
          </w:tcPr>
          <w:p w14:paraId="32CB602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3F35623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06610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C4289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56492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403EC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29B4E5D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BE2D7AE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78EED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70D7D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E157CD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19F26BB7" w14:textId="77777777" w:rsidTr="00E37E2D">
        <w:trPr>
          <w:trHeight w:hRule="exact" w:val="403"/>
        </w:trPr>
        <w:tc>
          <w:tcPr>
            <w:tcW w:w="403" w:type="dxa"/>
          </w:tcPr>
          <w:p w14:paraId="2A66875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3A629CC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252A0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0CB118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6D76E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76B77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4067F66A" w14:textId="77777777" w:rsidR="00E37E2D" w:rsidRPr="007B0E39" w:rsidRDefault="00E47C26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650C446">
                <v:shape id="_x0000_i1099" type="#_x0000_t75" alt="" style="width:10pt;height:14.4pt;mso-width-percent:0;mso-height-percent:0;mso-width-percent:0;mso-height-percent:0" o:ole="">
                  <v:imagedata r:id="rId402" o:title=""/>
                </v:shape>
                <o:OLEObject Type="Embed" ProgID="Equation.DSMT4" ShapeID="_x0000_i1099" DrawAspect="Content" ObjectID="_1688999173" r:id="rId415"/>
              </w:object>
            </w:r>
          </w:p>
        </w:tc>
        <w:tc>
          <w:tcPr>
            <w:tcW w:w="403" w:type="dxa"/>
          </w:tcPr>
          <w:p w14:paraId="6F651938" w14:textId="77777777" w:rsidR="00E37E2D" w:rsidRPr="007B0E39" w:rsidRDefault="006D71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6623" behindDoc="0" locked="0" layoutInCell="1" allowOverlap="1" wp14:anchorId="73868CFD" wp14:editId="0BDBC4C4">
                      <wp:simplePos x="0" y="0"/>
                      <wp:positionH relativeFrom="column">
                        <wp:posOffset>-325755</wp:posOffset>
                      </wp:positionH>
                      <wp:positionV relativeFrom="paragraph">
                        <wp:posOffset>-264160</wp:posOffset>
                      </wp:positionV>
                      <wp:extent cx="511175" cy="511175"/>
                      <wp:effectExtent l="19050" t="19050" r="60325" b="41275"/>
                      <wp:wrapNone/>
                      <wp:docPr id="202" name="Straight Arrow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1175" cy="5111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25C240">
                    <v:shape id="Straight Arrow Connector 202" style="position:absolute;margin-left:-25.65pt;margin-top:-20.8pt;width:40.25pt;height:40.25pt;z-index:2525066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" w14:anchorId="710DA7CE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4857BF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F0BD7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1A1742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41B1A02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1EC17FFE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0057EEC5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486FB795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00E2BBEE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1550516F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4550DD1A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4A3F0241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6E4644A3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18C416EE" w14:textId="77777777" w:rsidR="00536ED4" w:rsidRPr="007B0E39" w:rsidRDefault="00536ED4" w:rsidP="00536E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Identify the image of point P under the following transformations.</w:t>
      </w:r>
    </w:p>
    <w:p w14:paraId="35B069B9" w14:textId="77777777" w:rsidR="00536ED4" w:rsidRPr="007B0E39" w:rsidRDefault="00E37E2D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translation</w:t>
      </w:r>
      <w:r w:rsidR="00536ED4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9185A9D">
          <v:shape id="_x0000_i1098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98" DrawAspect="Content" ObjectID="_1688999174" r:id="rId416"/>
        </w:object>
      </w:r>
    </w:p>
    <w:p w14:paraId="4BD4C010" w14:textId="77777777" w:rsidR="00536ED4" w:rsidRPr="007B0E39" w:rsidRDefault="00536ED4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14:paraId="3BD90832" w14:textId="77777777" w:rsidR="00536ED4" w:rsidRPr="007B0E39" w:rsidRDefault="00536ED4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clockwise</w:t>
      </w:r>
      <w:r w:rsidR="00E37E2D">
        <w:rPr>
          <w:rFonts w:ascii="Times New Roman" w:hAnsi="Times New Roman" w:cs="Times New Roman"/>
          <w:sz w:val="24"/>
          <w:szCs w:val="24"/>
        </w:rPr>
        <w:t xml:space="preserve"> rotation </w:t>
      </w:r>
      <w:proofErr w:type="gramStart"/>
      <w:r w:rsidR="00E37E2D">
        <w:rPr>
          <w:rFonts w:ascii="Times New Roman" w:hAnsi="Times New Roman" w:cs="Times New Roman"/>
          <w:sz w:val="24"/>
          <w:szCs w:val="24"/>
        </w:rPr>
        <w:t>of  90</w:t>
      </w:r>
      <w:proofErr w:type="gramEnd"/>
      <w:r w:rsidR="00E37E2D">
        <w:rPr>
          <w:rFonts w:ascii="Times New Roman" w:hAnsi="Times New Roman" w:cs="Times New Roman"/>
          <w:sz w:val="24"/>
          <w:szCs w:val="24"/>
        </w:rPr>
        <w:t>° about point O</w:t>
      </w:r>
    </w:p>
    <w:p w14:paraId="101C2C9A" w14:textId="77777777" w:rsidR="00332CD5" w:rsidRPr="007B0E39" w:rsidRDefault="00536ED4" w:rsidP="00536ED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glide-reflection across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658F07C">
          <v:shape id="_x0000_i1097" type="#_x0000_t75" alt="" style="width:10pt;height:14.4pt;mso-width-percent:0;mso-height-percent:0;mso-width-percent:0;mso-height-percent:0" o:ole="">
            <v:imagedata r:id="rId400" o:title=""/>
          </v:shape>
          <o:OLEObject Type="Embed" ProgID="Equation.DSMT4" ShapeID="_x0000_i1097" DrawAspect="Content" ObjectID="_1688999175" r:id="rId417"/>
        </w:object>
      </w:r>
    </w:p>
    <w:tbl>
      <w:tblPr>
        <w:tblStyle w:val="TableGrid"/>
        <w:tblpPr w:leftFromText="180" w:rightFromText="180" w:vertAnchor="page" w:horzAnchor="page" w:tblpX="2838" w:tblpY="9661"/>
        <w:tblW w:w="0" w:type="auto"/>
        <w:tblLook w:val="04A0" w:firstRow="1" w:lastRow="0" w:firstColumn="1" w:lastColumn="0" w:noHBand="0" w:noVBand="1"/>
      </w:tblPr>
      <w:tblGrid>
        <w:gridCol w:w="403"/>
        <w:gridCol w:w="416"/>
        <w:gridCol w:w="403"/>
        <w:gridCol w:w="403"/>
        <w:gridCol w:w="403"/>
        <w:gridCol w:w="403"/>
        <w:gridCol w:w="416"/>
        <w:gridCol w:w="403"/>
        <w:gridCol w:w="403"/>
        <w:gridCol w:w="403"/>
        <w:gridCol w:w="403"/>
      </w:tblGrid>
      <w:tr w:rsidR="00536ED4" w:rsidRPr="007B0E39" w14:paraId="6E1D6814" w14:textId="77777777" w:rsidTr="00536ED4">
        <w:trPr>
          <w:trHeight w:hRule="exact" w:val="403"/>
        </w:trPr>
        <w:tc>
          <w:tcPr>
            <w:tcW w:w="403" w:type="dxa"/>
          </w:tcPr>
          <w:p w14:paraId="23E7B98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0BC568F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591F1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90B11F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8BC412A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1CB05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1CA5C96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2C5F6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554E09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9F71A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D8115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4DABCA07" w14:textId="77777777" w:rsidTr="00536ED4">
        <w:trPr>
          <w:trHeight w:hRule="exact" w:val="403"/>
        </w:trPr>
        <w:tc>
          <w:tcPr>
            <w:tcW w:w="403" w:type="dxa"/>
          </w:tcPr>
          <w:p w14:paraId="792EB9A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10963024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C1862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448565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BE5E0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298FA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7977D4B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29ABA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03" w:type="dxa"/>
          </w:tcPr>
          <w:p w14:paraId="2AAC1BA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AD057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B8A55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5742414C" w14:textId="77777777" w:rsidTr="00536ED4">
        <w:trPr>
          <w:trHeight w:hRule="exact" w:val="403"/>
        </w:trPr>
        <w:tc>
          <w:tcPr>
            <w:tcW w:w="403" w:type="dxa"/>
          </w:tcPr>
          <w:p w14:paraId="52725D1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08690595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007E5A4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01AD7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D69068C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12D11E9" w14:textId="77777777"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0479" behindDoc="0" locked="0" layoutInCell="1" allowOverlap="1" wp14:anchorId="1D0E8869" wp14:editId="5193E2EF">
                      <wp:simplePos x="0" y="0"/>
                      <wp:positionH relativeFrom="column">
                        <wp:posOffset>-130175</wp:posOffset>
                      </wp:positionH>
                      <wp:positionV relativeFrom="paragraph">
                        <wp:posOffset>199390</wp:posOffset>
                      </wp:positionV>
                      <wp:extent cx="95250" cy="114300"/>
                      <wp:effectExtent l="0" t="0" r="19050" b="19050"/>
                      <wp:wrapNone/>
                      <wp:docPr id="50531" name="Oval 505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DDCDF34">
                    <v:oval id="Oval 50531" style="position:absolute;margin-left:-10.25pt;margin-top:15.7pt;width:7.5pt;height:9pt;z-index:2525004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8D86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"/>
                  </w:pict>
                </mc:Fallback>
              </mc:AlternateContent>
            </w:r>
            <w:r w:rsidR="00536ED4"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2527" behindDoc="0" locked="0" layoutInCell="1" allowOverlap="1" wp14:anchorId="3175CCE8" wp14:editId="0F42B135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200660</wp:posOffset>
                      </wp:positionV>
                      <wp:extent cx="95250" cy="114300"/>
                      <wp:effectExtent l="0" t="0" r="19050" b="19050"/>
                      <wp:wrapNone/>
                      <wp:docPr id="50530" name="Oval 50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12AD4D3">
                    <v:oval id="Oval 50530" style="position:absolute;margin-left:10.1pt;margin-top:15.8pt;width:7.5pt;height:9pt;z-index:2525025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C5AFEF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w9riQ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"/>
                  </w:pict>
                </mc:Fallback>
              </mc:AlternateContent>
            </w:r>
            <w:r w:rsidR="00536ED4" w:rsidRPr="007B0E39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411" w:type="dxa"/>
          </w:tcPr>
          <w:p w14:paraId="7914E49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19289F7" w14:textId="77777777"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7407" behindDoc="0" locked="0" layoutInCell="1" allowOverlap="1" wp14:anchorId="0C94F854" wp14:editId="4A075939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-75565</wp:posOffset>
                      </wp:positionV>
                      <wp:extent cx="95250" cy="114300"/>
                      <wp:effectExtent l="0" t="0" r="19050" b="19050"/>
                      <wp:wrapNone/>
                      <wp:docPr id="50532" name="Oval 505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815A8D7">
                    <v:oval id="Oval 50532" style="position:absolute;margin-left:10.45pt;margin-top:-5.95pt;width:7.5pt;height:9pt;z-index:2524974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AE66F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YmeiQ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DC38E3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403" w:type="dxa"/>
          </w:tcPr>
          <w:p w14:paraId="3232AFE4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92793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24FA7A7E" w14:textId="77777777" w:rsidTr="00536ED4">
        <w:trPr>
          <w:trHeight w:hRule="exact" w:val="403"/>
        </w:trPr>
        <w:tc>
          <w:tcPr>
            <w:tcW w:w="403" w:type="dxa"/>
          </w:tcPr>
          <w:p w14:paraId="23CFF187" w14:textId="77777777" w:rsidR="00536ED4" w:rsidRPr="007B0E39" w:rsidRDefault="006D71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6383" behindDoc="0" locked="0" layoutInCell="1" allowOverlap="1" wp14:anchorId="16F6CE14" wp14:editId="154C9E19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-141605</wp:posOffset>
                      </wp:positionV>
                      <wp:extent cx="266699" cy="523875"/>
                      <wp:effectExtent l="42545" t="33655" r="5080" b="24130"/>
                      <wp:wrapNone/>
                      <wp:docPr id="50533" name="Straight Arrow Connector 505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6200000" flipV="1">
                                <a:off x="0" y="0"/>
                                <a:ext cx="266699" cy="5238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572850F">
                    <v:shape id="Straight Arrow Connector 50533" style="position:absolute;margin-left:4.05pt;margin-top:-11.15pt;width:21pt;height:41.25pt;rotation:90;flip:y;z-index:252496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" w14:anchorId="67C34B9E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1" w:type="dxa"/>
          </w:tcPr>
          <w:p w14:paraId="7B71979D" w14:textId="77777777" w:rsidR="00536ED4" w:rsidRPr="007B0E39" w:rsidRDefault="00E47C26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3759EDD7">
                <v:shape id="_x0000_i1096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96" DrawAspect="Content" ObjectID="_1688999176" r:id="rId418"/>
              </w:object>
            </w:r>
          </w:p>
        </w:tc>
        <w:tc>
          <w:tcPr>
            <w:tcW w:w="403" w:type="dxa"/>
          </w:tcPr>
          <w:p w14:paraId="4FD25E7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7FD65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4FE91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403" w:type="dxa"/>
          </w:tcPr>
          <w:p w14:paraId="5FAE8E8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469F4D4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63798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39EB6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808096A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75DCFD2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017662A8" w14:textId="77777777" w:rsidTr="00536ED4">
        <w:trPr>
          <w:trHeight w:hRule="exact" w:val="403"/>
        </w:trPr>
        <w:tc>
          <w:tcPr>
            <w:tcW w:w="403" w:type="dxa"/>
          </w:tcPr>
          <w:p w14:paraId="3839E70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2060B45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F22074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D3CF3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C253D7" w14:textId="77777777"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8431" behindDoc="0" locked="0" layoutInCell="1" allowOverlap="1" wp14:anchorId="100612E5" wp14:editId="540FA119">
                      <wp:simplePos x="0" y="0"/>
                      <wp:positionH relativeFrom="column">
                        <wp:posOffset>-115570</wp:posOffset>
                      </wp:positionH>
                      <wp:positionV relativeFrom="paragraph">
                        <wp:posOffset>190500</wp:posOffset>
                      </wp:positionV>
                      <wp:extent cx="95250" cy="114300"/>
                      <wp:effectExtent l="0" t="0" r="19050" b="19050"/>
                      <wp:wrapNone/>
                      <wp:docPr id="50539" name="Oval 505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972FEA8">
                    <v:oval id="Oval 50539" style="position:absolute;margin-left:-9.1pt;margin-top:15pt;width:7.5pt;height:9pt;z-index:2524984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DC158B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942cig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"/>
                  </w:pict>
                </mc:Fallback>
              </mc:AlternateContent>
            </w:r>
            <w:r w:rsidR="00536ED4"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403" w:type="dxa"/>
          </w:tcPr>
          <w:p w14:paraId="0517428A" w14:textId="77777777"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01503" behindDoc="0" locked="0" layoutInCell="1" allowOverlap="1" wp14:anchorId="76A427FA" wp14:editId="129E913E">
                      <wp:simplePos x="0" y="0"/>
                      <wp:positionH relativeFrom="column">
                        <wp:posOffset>-120650</wp:posOffset>
                      </wp:positionH>
                      <wp:positionV relativeFrom="paragraph">
                        <wp:posOffset>184150</wp:posOffset>
                      </wp:positionV>
                      <wp:extent cx="95250" cy="114300"/>
                      <wp:effectExtent l="0" t="0" r="19050" b="19050"/>
                      <wp:wrapNone/>
                      <wp:docPr id="50538" name="Oval 505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A2CC69C">
                    <v:oval id="Oval 50538" style="position:absolute;margin-left:-9.5pt;margin-top:14.5pt;width:7.5pt;height:9pt;z-index:2525015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2160786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fYLiQIAAHA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411" w:type="dxa"/>
          </w:tcPr>
          <w:p w14:paraId="68605D08" w14:textId="77777777"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3311" behindDoc="0" locked="0" layoutInCell="1" allowOverlap="1" wp14:anchorId="6836AEE5" wp14:editId="14E069F3">
                      <wp:simplePos x="0" y="0"/>
                      <wp:positionH relativeFrom="column">
                        <wp:posOffset>137795</wp:posOffset>
                      </wp:positionH>
                      <wp:positionV relativeFrom="paragraph">
                        <wp:posOffset>-53340</wp:posOffset>
                      </wp:positionV>
                      <wp:extent cx="95250" cy="114300"/>
                      <wp:effectExtent l="0" t="0" r="19050" b="19050"/>
                      <wp:wrapNone/>
                      <wp:docPr id="50537" name="Oval 505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915920B">
                    <v:oval id="Oval 50537" style="position:absolute;margin-left:10.85pt;margin-top:-4.2pt;width:7.5pt;height:9pt;z-index:2524933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130FBD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I45igIAAHA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TVdlIvT&#10;M0osM/hM91umSX+DFepcWKLio3vwAxeQTOnupDfpj4mQXa7qfqqq2EXC8fJ8MVtg6TlKqmp+Wu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3DDDEE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01BC8249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7DED98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4AD911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0E3ACE85" w14:textId="77777777" w:rsidTr="00536ED4">
        <w:trPr>
          <w:trHeight w:hRule="exact" w:val="403"/>
        </w:trPr>
        <w:tc>
          <w:tcPr>
            <w:tcW w:w="403" w:type="dxa"/>
          </w:tcPr>
          <w:p w14:paraId="35B375B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40B7A72D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95496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2DEF6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03" w:type="dxa"/>
          </w:tcPr>
          <w:p w14:paraId="2F45127D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E30C5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2C5E4C8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AA19AD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A7E4C0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3FF90F5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6906E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47E28B26" w14:textId="77777777" w:rsidTr="00536ED4">
        <w:trPr>
          <w:trHeight w:hRule="exact" w:val="403"/>
        </w:trPr>
        <w:tc>
          <w:tcPr>
            <w:tcW w:w="403" w:type="dxa"/>
          </w:tcPr>
          <w:p w14:paraId="01118ECD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199FF0B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E276B2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F06451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454AD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55AA6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4C76C1AD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F0F3A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BFED0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F65CC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52004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17FBAC76" w14:textId="77777777" w:rsidTr="00536ED4">
        <w:trPr>
          <w:trHeight w:hRule="exact" w:val="403"/>
        </w:trPr>
        <w:tc>
          <w:tcPr>
            <w:tcW w:w="403" w:type="dxa"/>
          </w:tcPr>
          <w:p w14:paraId="5901105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18DCA3CA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84291D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403" w:type="dxa"/>
          </w:tcPr>
          <w:p w14:paraId="602A283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56527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A5D8A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9455" behindDoc="0" locked="0" layoutInCell="1" allowOverlap="1" wp14:anchorId="004D5231" wp14:editId="3156DD25">
                      <wp:simplePos x="0" y="0"/>
                      <wp:positionH relativeFrom="column">
                        <wp:posOffset>133350</wp:posOffset>
                      </wp:positionH>
                      <wp:positionV relativeFrom="paragraph">
                        <wp:posOffset>-50165</wp:posOffset>
                      </wp:positionV>
                      <wp:extent cx="95250" cy="114300"/>
                      <wp:effectExtent l="0" t="0" r="19050" b="19050"/>
                      <wp:wrapNone/>
                      <wp:docPr id="50541" name="Oval 505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D888B70">
                    <v:oval id="Oval 50541" style="position:absolute;margin-left:10.5pt;margin-top:-3.95pt;width:7.5pt;height:9pt;z-index:2524994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4DE410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"/>
                  </w:pict>
                </mc:Fallback>
              </mc:AlternateContent>
            </w: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11" w:type="dxa"/>
          </w:tcPr>
          <w:p w14:paraId="43752E19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1764E1A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9EE6D4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4335" behindDoc="0" locked="0" layoutInCell="1" allowOverlap="1" wp14:anchorId="6C6EA8E2" wp14:editId="6C51E986">
                      <wp:simplePos x="0" y="0"/>
                      <wp:positionH relativeFrom="column">
                        <wp:posOffset>-1595755</wp:posOffset>
                      </wp:positionH>
                      <wp:positionV relativeFrom="paragraph">
                        <wp:posOffset>-1578609</wp:posOffset>
                      </wp:positionV>
                      <wp:extent cx="1771650" cy="1847850"/>
                      <wp:effectExtent l="38100" t="38100" r="38100" b="38100"/>
                      <wp:wrapNone/>
                      <wp:docPr id="50542" name="Straight Arrow Connector 505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V="1">
                                <a:off x="0" y="0"/>
                                <a:ext cx="1771650" cy="18478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5A614E8">
                    <v:shape id="Straight Arrow Connector 50542" style="position:absolute;margin-left:-125.65pt;margin-top:-124.3pt;width:139.5pt;height:145.5pt;rotation:180;flip:y;z-index:2524943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" w14:anchorId="0B67DCDC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150A3361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61BF7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7B899115" w14:textId="77777777" w:rsidTr="00536ED4">
        <w:trPr>
          <w:trHeight w:hRule="exact" w:val="403"/>
        </w:trPr>
        <w:tc>
          <w:tcPr>
            <w:tcW w:w="403" w:type="dxa"/>
          </w:tcPr>
          <w:p w14:paraId="2D13F3B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7178E2C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A0FAC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C29D42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17C07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E3EBC9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67D5CB43" w14:textId="77777777" w:rsidR="00536ED4" w:rsidRPr="007B0E39" w:rsidRDefault="00ED5CAC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495359" behindDoc="0" locked="0" layoutInCell="1" allowOverlap="1" wp14:anchorId="1D78AA99" wp14:editId="39357F3B">
                      <wp:simplePos x="0" y="0"/>
                      <wp:positionH relativeFrom="column">
                        <wp:posOffset>-322899</wp:posOffset>
                      </wp:positionH>
                      <wp:positionV relativeFrom="paragraph">
                        <wp:posOffset>-7302</wp:posOffset>
                      </wp:positionV>
                      <wp:extent cx="504825" cy="514350"/>
                      <wp:effectExtent l="33338" t="23812" r="23812" b="42863"/>
                      <wp:wrapNone/>
                      <wp:docPr id="50543" name="Straight Arrow Connector 505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5400000">
                                <a:off x="0" y="0"/>
                                <a:ext cx="504825" cy="514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3B8FB80">
                    <v:shape id="Straight Arrow Connector 50543" style="position:absolute;margin-left:-25.45pt;margin-top:-.55pt;width:39.75pt;height:40.5pt;rotation:90;z-index:2524953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" w14:anchorId="5C072E6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0FE3C473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F433F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7A4972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C60758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6ED4" w:rsidRPr="007B0E39" w14:paraId="4F79DD63" w14:textId="77777777" w:rsidTr="00536ED4">
        <w:trPr>
          <w:trHeight w:hRule="exact" w:val="403"/>
        </w:trPr>
        <w:tc>
          <w:tcPr>
            <w:tcW w:w="403" w:type="dxa"/>
          </w:tcPr>
          <w:p w14:paraId="678FD90C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14869C7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B2D6BC8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8C965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71959F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85F02B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" w:type="dxa"/>
          </w:tcPr>
          <w:p w14:paraId="615B81C1" w14:textId="77777777" w:rsidR="00536ED4" w:rsidRPr="007B0E39" w:rsidRDefault="00E47C26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45ED77E">
                <v:shape id="_x0000_i1095" type="#_x0000_t75" alt="" style="width:10pt;height:14.4pt;mso-width-percent:0;mso-height-percent:0;mso-width-percent:0;mso-height-percent:0" o:ole="">
                  <v:imagedata r:id="rId402" o:title=""/>
                </v:shape>
                <o:OLEObject Type="Embed" ProgID="Equation.DSMT4" ShapeID="_x0000_i1095" DrawAspect="Content" ObjectID="_1688999177" r:id="rId419"/>
              </w:object>
            </w:r>
          </w:p>
        </w:tc>
        <w:tc>
          <w:tcPr>
            <w:tcW w:w="403" w:type="dxa"/>
          </w:tcPr>
          <w:p w14:paraId="0E8DA4AE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F35956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4B725F1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373F07" w14:textId="77777777" w:rsidR="00536ED4" w:rsidRPr="007B0E39" w:rsidRDefault="00536ED4" w:rsidP="00536ED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12F03BF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53AF75A0" w14:textId="77777777"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14:paraId="0D4060A8" w14:textId="77777777"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14:paraId="79C8C539" w14:textId="77777777"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14:paraId="264324C1" w14:textId="77777777"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14:paraId="78E5BC21" w14:textId="77777777"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14:paraId="206F2AC9" w14:textId="77777777"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14:paraId="63C930F7" w14:textId="77777777"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14:paraId="38686CAA" w14:textId="77777777" w:rsidR="00F946FE" w:rsidRPr="00F946FE" w:rsidRDefault="00F946FE" w:rsidP="00F946FE">
      <w:pPr>
        <w:rPr>
          <w:rFonts w:ascii="Times New Roman" w:hAnsi="Times New Roman" w:cs="Times New Roman"/>
          <w:sz w:val="24"/>
          <w:szCs w:val="24"/>
        </w:rPr>
      </w:pPr>
    </w:p>
    <w:p w14:paraId="191D960B" w14:textId="77777777" w:rsidR="007B0E39" w:rsidRPr="007B0E39" w:rsidRDefault="007B0E39" w:rsidP="007B0E3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lastRenderedPageBreak/>
        <w:t>Identify the image of point P under the following transformations.</w:t>
      </w:r>
    </w:p>
    <w:p w14:paraId="1F11E722" w14:textId="77777777" w:rsidR="007B0E39" w:rsidRPr="007B0E39" w:rsidRDefault="00E37E2D" w:rsidP="007B0E3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translation</w:t>
      </w:r>
      <w:r w:rsidR="007B0E39" w:rsidRPr="007B0E39">
        <w:rPr>
          <w:rFonts w:ascii="Times New Roman" w:hAnsi="Times New Roman" w:cs="Times New Roman"/>
          <w:sz w:val="24"/>
          <w:szCs w:val="24"/>
        </w:rPr>
        <w:t xml:space="preserve">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557DED8A">
          <v:shape id="_x0000_i1094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94" DrawAspect="Content" ObjectID="_1688999178" r:id="rId420"/>
        </w:object>
      </w:r>
    </w:p>
    <w:p w14:paraId="0CDCD39A" w14:textId="77777777" w:rsidR="007B0E39" w:rsidRPr="007B0E39" w:rsidRDefault="007B0E39" w:rsidP="007B0E3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reflection across line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</w:p>
    <w:p w14:paraId="0EAE8308" w14:textId="77777777" w:rsidR="007B0E39" w:rsidRDefault="007B0E39" w:rsidP="007B0E39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a clockwise</w:t>
      </w:r>
      <w:r w:rsidR="00E37E2D">
        <w:rPr>
          <w:rFonts w:ascii="Times New Roman" w:hAnsi="Times New Roman" w:cs="Times New Roman"/>
          <w:sz w:val="24"/>
          <w:szCs w:val="24"/>
        </w:rPr>
        <w:t xml:space="preserve"> rotation </w:t>
      </w:r>
      <w:proofErr w:type="gramStart"/>
      <w:r w:rsidR="00E37E2D">
        <w:rPr>
          <w:rFonts w:ascii="Times New Roman" w:hAnsi="Times New Roman" w:cs="Times New Roman"/>
          <w:sz w:val="24"/>
          <w:szCs w:val="24"/>
        </w:rPr>
        <w:t>of  90</w:t>
      </w:r>
      <w:proofErr w:type="gramEnd"/>
      <w:r w:rsidR="00E37E2D">
        <w:rPr>
          <w:rFonts w:ascii="Times New Roman" w:hAnsi="Times New Roman" w:cs="Times New Roman"/>
          <w:sz w:val="24"/>
          <w:szCs w:val="24"/>
        </w:rPr>
        <w:t>° about point O</w:t>
      </w:r>
    </w:p>
    <w:p w14:paraId="57E57357" w14:textId="77777777" w:rsidR="00E37E2D" w:rsidRPr="00E37E2D" w:rsidRDefault="00E37E2D" w:rsidP="00E37E2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A glide-reflection across </w:t>
      </w:r>
      <w:r w:rsidRPr="007B0E39">
        <w:rPr>
          <w:rFonts w:ascii="Times New Roman" w:hAnsi="Times New Roman" w:cs="Times New Roman"/>
          <w:i/>
          <w:sz w:val="24"/>
          <w:szCs w:val="24"/>
        </w:rPr>
        <w:t>l</w:t>
      </w:r>
      <w:r w:rsidRPr="007B0E39">
        <w:rPr>
          <w:rFonts w:ascii="Times New Roman" w:hAnsi="Times New Roman" w:cs="Times New Roman"/>
          <w:sz w:val="24"/>
          <w:szCs w:val="24"/>
        </w:rPr>
        <w:t xml:space="preserve"> and along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279" w14:anchorId="5B0EAF22">
          <v:shape id="_x0000_i1093" type="#_x0000_t75" alt="" style="width:16.3pt;height:14.4pt;mso-width-percent:0;mso-height-percent:0;mso-width-percent:0;mso-height-percent:0" o:ole="">
            <v:imagedata r:id="rId421" o:title=""/>
          </v:shape>
          <o:OLEObject Type="Embed" ProgID="Equation.DSMT4" ShapeID="_x0000_i1093" DrawAspect="Content" ObjectID="_1688999179" r:id="rId422"/>
        </w:object>
      </w:r>
    </w:p>
    <w:tbl>
      <w:tblPr>
        <w:tblStyle w:val="TableGrid"/>
        <w:tblpPr w:leftFromText="180" w:rightFromText="180" w:vertAnchor="page" w:horzAnchor="page" w:tblpX="2817" w:tblpY="3278"/>
        <w:tblW w:w="0" w:type="auto"/>
        <w:tblLook w:val="04A0" w:firstRow="1" w:lastRow="0" w:firstColumn="1" w:lastColumn="0" w:noHBand="0" w:noVBand="1"/>
      </w:tblPr>
      <w:tblGrid>
        <w:gridCol w:w="387"/>
        <w:gridCol w:w="416"/>
        <w:gridCol w:w="387"/>
        <w:gridCol w:w="387"/>
        <w:gridCol w:w="394"/>
        <w:gridCol w:w="387"/>
        <w:gridCol w:w="414"/>
        <w:gridCol w:w="387"/>
        <w:gridCol w:w="387"/>
        <w:gridCol w:w="394"/>
        <w:gridCol w:w="416"/>
      </w:tblGrid>
      <w:tr w:rsidR="00E37E2D" w:rsidRPr="007B0E39" w14:paraId="6F66ACCB" w14:textId="77777777" w:rsidTr="00E37E2D">
        <w:trPr>
          <w:trHeight w:hRule="exact" w:val="376"/>
        </w:trPr>
        <w:tc>
          <w:tcPr>
            <w:tcW w:w="387" w:type="dxa"/>
          </w:tcPr>
          <w:p w14:paraId="1886BB9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03D7EB7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D71435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D315E4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79F9FB4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629521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7A4030D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B9DE60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38E1FD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3E69372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575B32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3FB96E48" w14:textId="77777777" w:rsidTr="00E37E2D">
        <w:trPr>
          <w:trHeight w:hRule="exact" w:val="376"/>
        </w:trPr>
        <w:tc>
          <w:tcPr>
            <w:tcW w:w="387" w:type="dxa"/>
          </w:tcPr>
          <w:p w14:paraId="50FFC87A" w14:textId="77777777" w:rsidR="00E37E2D" w:rsidRPr="007B0E39" w:rsidRDefault="00525156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4031" behindDoc="0" locked="0" layoutInCell="1" allowOverlap="1" wp14:anchorId="5D6189AF" wp14:editId="01EBF2B8">
                      <wp:simplePos x="0" y="0"/>
                      <wp:positionH relativeFrom="column">
                        <wp:posOffset>57785</wp:posOffset>
                      </wp:positionH>
                      <wp:positionV relativeFrom="paragraph">
                        <wp:posOffset>-1905</wp:posOffset>
                      </wp:positionV>
                      <wp:extent cx="107950" cy="717550"/>
                      <wp:effectExtent l="19050" t="38100" r="44450" b="6350"/>
                      <wp:wrapNone/>
                      <wp:docPr id="60" name="Straight Arrow Connector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7950" cy="7175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38864D4">
                    <v:shape id="Straight Arrow Connector 60" style="position:absolute;margin-left:4.55pt;margin-top:-.15pt;width:8.5pt;height:56.5pt;flip:y;z-index:2525240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" w14:anchorId="31600A0F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14" w:type="dxa"/>
          </w:tcPr>
          <w:p w14:paraId="7FBADD5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3ECA377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EBE703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1AE42A0E" w14:textId="77777777" w:rsidR="00E37E2D" w:rsidRPr="007B0E39" w:rsidRDefault="00ED5C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8911" behindDoc="0" locked="0" layoutInCell="1" allowOverlap="1" wp14:anchorId="53CB1EC9" wp14:editId="3268E9BA">
                      <wp:simplePos x="0" y="0"/>
                      <wp:positionH relativeFrom="column">
                        <wp:posOffset>-114935</wp:posOffset>
                      </wp:positionH>
                      <wp:positionV relativeFrom="paragraph">
                        <wp:posOffset>174625</wp:posOffset>
                      </wp:positionV>
                      <wp:extent cx="95250" cy="114300"/>
                      <wp:effectExtent l="0" t="0" r="19050" b="19050"/>
                      <wp:wrapNone/>
                      <wp:docPr id="52" name="Oval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48072B5">
                    <v:oval id="Oval 52" style="position:absolute;margin-left:-9.05pt;margin-top:13.75pt;width:7.5pt;height:9pt;z-index:2525189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32BD5D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A7h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"/>
                  </w:pict>
                </mc:Fallback>
              </mc:AlternateContent>
            </w:r>
          </w:p>
        </w:tc>
        <w:tc>
          <w:tcPr>
            <w:tcW w:w="387" w:type="dxa"/>
          </w:tcPr>
          <w:p w14:paraId="3E2E0B9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077E812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B2DC050" w14:textId="77777777"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2815" behindDoc="0" locked="0" layoutInCell="1" allowOverlap="1" wp14:anchorId="7DDB53D7" wp14:editId="622C660D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-57785</wp:posOffset>
                      </wp:positionV>
                      <wp:extent cx="95250" cy="114300"/>
                      <wp:effectExtent l="0" t="0" r="19050" b="19050"/>
                      <wp:wrapNone/>
                      <wp:docPr id="36" name="Oval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87095C9">
                    <v:oval id="Oval 36" style="position:absolute;margin-left:.5pt;margin-top:-4.55pt;width:7.5pt;height:9pt;z-index:2526428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5D6EE4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"/>
                  </w:pict>
                </mc:Fallback>
              </mc:AlternateContent>
            </w:r>
          </w:p>
        </w:tc>
        <w:tc>
          <w:tcPr>
            <w:tcW w:w="387" w:type="dxa"/>
          </w:tcPr>
          <w:p w14:paraId="45377C4D" w14:textId="77777777"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394" w:type="dxa"/>
          </w:tcPr>
          <w:p w14:paraId="7CA87B7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696BC0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6D4AE20D" w14:textId="77777777" w:rsidTr="00E37E2D">
        <w:trPr>
          <w:trHeight w:hRule="exact" w:val="376"/>
        </w:trPr>
        <w:tc>
          <w:tcPr>
            <w:tcW w:w="387" w:type="dxa"/>
          </w:tcPr>
          <w:p w14:paraId="47C88A0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736458D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BB19E6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815BA6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394" w:type="dxa"/>
          </w:tcPr>
          <w:p w14:paraId="149C6F5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5068FEE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6706CB2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AABEFE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11F6A3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394" w:type="dxa"/>
          </w:tcPr>
          <w:p w14:paraId="2D3B0FD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DDB334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07DCBA4A" w14:textId="77777777" w:rsidTr="00E37E2D">
        <w:trPr>
          <w:trHeight w:hRule="exact" w:val="376"/>
        </w:trPr>
        <w:tc>
          <w:tcPr>
            <w:tcW w:w="387" w:type="dxa"/>
          </w:tcPr>
          <w:p w14:paraId="6CCEF82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5B1375BE" w14:textId="77777777" w:rsidR="00E37E2D" w:rsidRPr="007B0E39" w:rsidRDefault="00E47C26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C53DFCE">
                <v:shape id="_x0000_i1092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92" DrawAspect="Content" ObjectID="_1688999180" r:id="rId423"/>
              </w:object>
            </w:r>
          </w:p>
        </w:tc>
        <w:tc>
          <w:tcPr>
            <w:tcW w:w="387" w:type="dxa"/>
          </w:tcPr>
          <w:p w14:paraId="1498D81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6A58FB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5887384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5686924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03A64DC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E03075E" w14:textId="77777777" w:rsidR="00E37E2D" w:rsidRPr="007B0E39" w:rsidRDefault="00ED5CAC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7887" behindDoc="0" locked="0" layoutInCell="1" allowOverlap="1" wp14:anchorId="18BDCEEF" wp14:editId="44B86C48">
                      <wp:simplePos x="0" y="0"/>
                      <wp:positionH relativeFrom="column">
                        <wp:posOffset>-112395</wp:posOffset>
                      </wp:positionH>
                      <wp:positionV relativeFrom="paragraph">
                        <wp:posOffset>163830</wp:posOffset>
                      </wp:positionV>
                      <wp:extent cx="95250" cy="114300"/>
                      <wp:effectExtent l="0" t="0" r="19050" b="19050"/>
                      <wp:wrapNone/>
                      <wp:docPr id="53" name="Oval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EEC3C98">
                    <v:oval id="Oval 53" style="position:absolute;margin-left:-8.85pt;margin-top:12.9pt;width:7.5pt;height:9pt;z-index:25251788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07A34AC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"/>
                  </w:pict>
                </mc:Fallback>
              </mc:AlternateContent>
            </w:r>
          </w:p>
        </w:tc>
        <w:tc>
          <w:tcPr>
            <w:tcW w:w="387" w:type="dxa"/>
          </w:tcPr>
          <w:p w14:paraId="753E517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72C8953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411BF1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619AC296" w14:textId="77777777" w:rsidTr="00E37E2D">
        <w:trPr>
          <w:trHeight w:hRule="exact" w:val="376"/>
        </w:trPr>
        <w:tc>
          <w:tcPr>
            <w:tcW w:w="387" w:type="dxa"/>
          </w:tcPr>
          <w:p w14:paraId="39E34FB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60753CF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CB0159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5A38F72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566D8C7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B1DAF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92AF32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1FBDFCF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569DC67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387" w:type="dxa"/>
          </w:tcPr>
          <w:p w14:paraId="7DD3114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2549BE89" w14:textId="77777777" w:rsidR="00E37E2D" w:rsidRPr="001D3C7B" w:rsidRDefault="00D15374" w:rsidP="00E37E2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D3C7B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0959" behindDoc="0" locked="0" layoutInCell="1" allowOverlap="1" wp14:anchorId="721EEE9B" wp14:editId="27B49218">
                      <wp:simplePos x="0" y="0"/>
                      <wp:positionH relativeFrom="column">
                        <wp:posOffset>-1430655</wp:posOffset>
                      </wp:positionH>
                      <wp:positionV relativeFrom="paragraph">
                        <wp:posOffset>-260985</wp:posOffset>
                      </wp:positionV>
                      <wp:extent cx="1625600" cy="1549400"/>
                      <wp:effectExtent l="38100" t="38100" r="50800" b="50800"/>
                      <wp:wrapNone/>
                      <wp:docPr id="57" name="Straight Arrow Connector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V="1">
                                <a:off x="0" y="0"/>
                                <a:ext cx="1625600" cy="15494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E546081">
                    <v:shape id="Straight Arrow Connector 57" style="position:absolute;margin-left:-112.65pt;margin-top:-20.55pt;width:128pt;height:122pt;rotation:180;flip:y;z-index:2525209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" w14:anchorId="1352DB13">
                      <v:stroke startarrow="block" endarrow="block"/>
                    </v:shape>
                  </w:pict>
                </mc:Fallback>
              </mc:AlternateContent>
            </w:r>
            <w:r w:rsidR="001D3C7B" w:rsidRPr="001D3C7B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87" w:type="dxa"/>
          </w:tcPr>
          <w:p w14:paraId="191F520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17A08C65" w14:textId="77777777" w:rsidTr="00E37E2D">
        <w:trPr>
          <w:trHeight w:hRule="exact" w:val="376"/>
        </w:trPr>
        <w:tc>
          <w:tcPr>
            <w:tcW w:w="387" w:type="dxa"/>
          </w:tcPr>
          <w:p w14:paraId="0927F1D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5C75E74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32355EC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4822B5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9935" behindDoc="0" locked="0" layoutInCell="1" allowOverlap="1" wp14:anchorId="555557D8" wp14:editId="4617CAFE">
                      <wp:simplePos x="0" y="0"/>
                      <wp:positionH relativeFrom="column">
                        <wp:posOffset>121285</wp:posOffset>
                      </wp:positionH>
                      <wp:positionV relativeFrom="paragraph">
                        <wp:posOffset>-52705</wp:posOffset>
                      </wp:positionV>
                      <wp:extent cx="95250" cy="114300"/>
                      <wp:effectExtent l="0" t="0" r="19050" b="19050"/>
                      <wp:wrapNone/>
                      <wp:docPr id="54" name="Oval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A19036F">
                    <v:oval id="Oval 54" style="position:absolute;margin-left:9.55pt;margin-top:-4.15pt;width:7.5pt;height:9pt;z-index:252519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2BB0C98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yAfhg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"/>
                  </w:pict>
                </mc:Fallback>
              </mc:AlternateContent>
            </w:r>
          </w:p>
        </w:tc>
        <w:tc>
          <w:tcPr>
            <w:tcW w:w="394" w:type="dxa"/>
          </w:tcPr>
          <w:p w14:paraId="50C6B9FF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387" w:type="dxa"/>
          </w:tcPr>
          <w:p w14:paraId="72DA475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3AF007C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2566830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8BC9BE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26B68F6B" w14:textId="77777777"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16863" behindDoc="0" locked="0" layoutInCell="1" allowOverlap="1" wp14:anchorId="19D33DBB" wp14:editId="57F3DF09">
                      <wp:simplePos x="0" y="0"/>
                      <wp:positionH relativeFrom="column">
                        <wp:posOffset>-114300</wp:posOffset>
                      </wp:positionH>
                      <wp:positionV relativeFrom="paragraph">
                        <wp:posOffset>174625</wp:posOffset>
                      </wp:positionV>
                      <wp:extent cx="95250" cy="114300"/>
                      <wp:effectExtent l="0" t="0" r="19050" b="19050"/>
                      <wp:wrapNone/>
                      <wp:docPr id="20" name="Oval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898CE02">
                    <v:oval id="Oval 20" style="position:absolute;margin-left:-9pt;margin-top:13.75pt;width:7.5pt;height:9pt;z-index:2525168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00E38C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"/>
                  </w:pict>
                </mc:Fallback>
              </mc:AlternateContent>
            </w:r>
          </w:p>
        </w:tc>
        <w:tc>
          <w:tcPr>
            <w:tcW w:w="387" w:type="dxa"/>
          </w:tcPr>
          <w:p w14:paraId="44A8B7D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7D06AF56" w14:textId="77777777" w:rsidTr="00E37E2D">
        <w:trPr>
          <w:trHeight w:hRule="exact" w:val="376"/>
        </w:trPr>
        <w:tc>
          <w:tcPr>
            <w:tcW w:w="387" w:type="dxa"/>
          </w:tcPr>
          <w:p w14:paraId="0536AC67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1D809741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937560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AED2ED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482A496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94E5B0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6E06928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D310CD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2DC6FB1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459C3AF0" w14:textId="77777777" w:rsidR="00E37E2D" w:rsidRPr="007B0E39" w:rsidRDefault="00D15374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7" w:type="dxa"/>
          </w:tcPr>
          <w:p w14:paraId="158DD3E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07B0DC94" w14:textId="77777777" w:rsidTr="00E37E2D">
        <w:trPr>
          <w:trHeight w:hRule="exact" w:val="376"/>
        </w:trPr>
        <w:tc>
          <w:tcPr>
            <w:tcW w:w="387" w:type="dxa"/>
          </w:tcPr>
          <w:p w14:paraId="04816A7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73DDD9DA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20FB67C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87" w:type="dxa"/>
          </w:tcPr>
          <w:p w14:paraId="67C7E56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7AB954A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7" w:type="dxa"/>
          </w:tcPr>
          <w:p w14:paraId="32F22EAA" w14:textId="77777777"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1983" behindDoc="0" locked="0" layoutInCell="1" allowOverlap="1" wp14:anchorId="41C04DA3" wp14:editId="096F393D">
                      <wp:simplePos x="0" y="0"/>
                      <wp:positionH relativeFrom="column">
                        <wp:posOffset>-124460</wp:posOffset>
                      </wp:positionH>
                      <wp:positionV relativeFrom="paragraph">
                        <wp:posOffset>187325</wp:posOffset>
                      </wp:positionV>
                      <wp:extent cx="95250" cy="114300"/>
                      <wp:effectExtent l="0" t="0" r="19050" b="19050"/>
                      <wp:wrapNone/>
                      <wp:docPr id="56" name="Oval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EE8305A">
                    <v:oval id="Oval 56" style="position:absolute;margin-left:-9.8pt;margin-top:14.75pt;width:7.5pt;height:9pt;z-index:2525219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8876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"/>
                  </w:pict>
                </mc:Fallback>
              </mc:AlternateContent>
            </w:r>
          </w:p>
        </w:tc>
        <w:tc>
          <w:tcPr>
            <w:tcW w:w="414" w:type="dxa"/>
          </w:tcPr>
          <w:p w14:paraId="0FF5040E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5A94DD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B1B6F1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3681C496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2B5F724E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7E2D" w:rsidRPr="007B0E39" w14:paraId="65C62CE1" w14:textId="77777777" w:rsidTr="00E37E2D">
        <w:trPr>
          <w:trHeight w:hRule="exact" w:val="376"/>
        </w:trPr>
        <w:tc>
          <w:tcPr>
            <w:tcW w:w="387" w:type="dxa"/>
          </w:tcPr>
          <w:p w14:paraId="270ABCC2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61F831A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995789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4640C134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3D40BB2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7757FFF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0604515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6EB08A7B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05BD8CC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53CE0D40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22DF261F" w14:textId="77777777" w:rsidR="00E37E2D" w:rsidRPr="007B0E39" w:rsidRDefault="00E47C26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0AF39688">
                <v:shape id="_x0000_i1091" type="#_x0000_t75" alt="" style="width:10pt;height:14.4pt;mso-width-percent:0;mso-height-percent:0;mso-width-percent:0;mso-height-percent:0" o:ole="">
                  <v:imagedata r:id="rId402" o:title=""/>
                </v:shape>
                <o:OLEObject Type="Embed" ProgID="Equation.DSMT4" ShapeID="_x0000_i1091" DrawAspect="Content" ObjectID="_1688999181" r:id="rId424"/>
              </w:object>
            </w:r>
            <w:r w:rsidR="001D3C7B"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3007" behindDoc="0" locked="0" layoutInCell="1" allowOverlap="1" wp14:anchorId="3DE289D1" wp14:editId="36CDE96C">
                      <wp:simplePos x="0" y="0"/>
                      <wp:positionH relativeFrom="column">
                        <wp:posOffset>-557212</wp:posOffset>
                      </wp:positionH>
                      <wp:positionV relativeFrom="paragraph">
                        <wp:posOffset>-263209</wp:posOffset>
                      </wp:positionV>
                      <wp:extent cx="730250" cy="742315"/>
                      <wp:effectExtent l="13017" t="44133" r="44768" b="25717"/>
                      <wp:wrapNone/>
                      <wp:docPr id="58" name="Straight Arrow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5400000" flipH="1" flipV="1">
                                <a:off x="0" y="0"/>
                                <a:ext cx="730250" cy="74231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0A2FA28">
                    <v:shape id="Straight Arrow Connector 58" style="position:absolute;margin-left:-43.85pt;margin-top:-20.75pt;width:57.5pt;height:58.45pt;rotation:90;flip:x y;z-index:2525230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" w14:anchorId="491006FC">
                      <v:stroke endarrow="block"/>
                    </v:shape>
                  </w:pict>
                </mc:Fallback>
              </mc:AlternateContent>
            </w:r>
          </w:p>
        </w:tc>
      </w:tr>
      <w:tr w:rsidR="00E37E2D" w:rsidRPr="007B0E39" w14:paraId="75DC9118" w14:textId="77777777" w:rsidTr="00E37E2D">
        <w:trPr>
          <w:trHeight w:hRule="exact" w:val="376"/>
        </w:trPr>
        <w:tc>
          <w:tcPr>
            <w:tcW w:w="387" w:type="dxa"/>
          </w:tcPr>
          <w:p w14:paraId="7EB4A7B9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" w:type="dxa"/>
          </w:tcPr>
          <w:p w14:paraId="73936B4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798855FD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7E57D633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0AC1562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36128768" w14:textId="77777777"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4863" behindDoc="0" locked="0" layoutInCell="1" allowOverlap="1" wp14:anchorId="1480AD8D" wp14:editId="278EC17B">
                      <wp:simplePos x="0" y="0"/>
                      <wp:positionH relativeFrom="column">
                        <wp:posOffset>115570</wp:posOffset>
                      </wp:positionH>
                      <wp:positionV relativeFrom="paragraph">
                        <wp:posOffset>-71755</wp:posOffset>
                      </wp:positionV>
                      <wp:extent cx="95250" cy="114300"/>
                      <wp:effectExtent l="0" t="0" r="19050" b="19050"/>
                      <wp:wrapNone/>
                      <wp:docPr id="182" name="Oval 1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C54B3A1">
                    <v:oval id="Oval 182" style="position:absolute;margin-left:9.1pt;margin-top:-5.65pt;width:7.5pt;height:9pt;z-index:2526448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9A2F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"/>
                  </w:pict>
                </mc:Fallback>
              </mc:AlternateContent>
            </w:r>
          </w:p>
        </w:tc>
        <w:tc>
          <w:tcPr>
            <w:tcW w:w="414" w:type="dxa"/>
          </w:tcPr>
          <w:p w14:paraId="7FE182EF" w14:textId="77777777" w:rsidR="00E37E2D" w:rsidRPr="007B0E39" w:rsidRDefault="009D517F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7" w:type="dxa"/>
          </w:tcPr>
          <w:p w14:paraId="0969091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D8E20A8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4" w:type="dxa"/>
          </w:tcPr>
          <w:p w14:paraId="70877F15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" w:type="dxa"/>
          </w:tcPr>
          <w:p w14:paraId="19232F5C" w14:textId="77777777" w:rsidR="00E37E2D" w:rsidRPr="007B0E39" w:rsidRDefault="00E37E2D" w:rsidP="00E37E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9B73A29" w14:textId="77777777" w:rsidR="0077503B" w:rsidRPr="007B0E39" w:rsidRDefault="0077503B" w:rsidP="00855D6E">
      <w:pPr>
        <w:rPr>
          <w:rFonts w:ascii="Times New Roman" w:hAnsi="Times New Roman" w:cs="Times New Roman"/>
          <w:sz w:val="24"/>
          <w:szCs w:val="24"/>
        </w:rPr>
      </w:pPr>
    </w:p>
    <w:p w14:paraId="753EF4DB" w14:textId="77777777" w:rsidR="00160A48" w:rsidRPr="007B0E39" w:rsidRDefault="00160A48" w:rsidP="00536ED4">
      <w:pPr>
        <w:rPr>
          <w:rFonts w:ascii="Times New Roman" w:hAnsi="Times New Roman" w:cs="Times New Roman"/>
          <w:sz w:val="24"/>
          <w:szCs w:val="24"/>
        </w:rPr>
      </w:pPr>
    </w:p>
    <w:p w14:paraId="0B447E15" w14:textId="77777777"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14:paraId="5DA59D4E" w14:textId="77777777"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14:paraId="3590A396" w14:textId="77777777"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14:paraId="08E07AB3" w14:textId="77777777"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14:paraId="26CFEA43" w14:textId="77777777" w:rsidR="00160A48" w:rsidRPr="007B0E39" w:rsidRDefault="00160A48" w:rsidP="00855D6E">
      <w:pPr>
        <w:rPr>
          <w:rFonts w:ascii="Times New Roman" w:hAnsi="Times New Roman" w:cs="Times New Roman"/>
          <w:sz w:val="24"/>
          <w:szCs w:val="24"/>
        </w:rPr>
      </w:pPr>
    </w:p>
    <w:p w14:paraId="115ADFE3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664BCF3E" w14:textId="77777777" w:rsidR="00536ED4" w:rsidRPr="00CA1B13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CA1B13">
        <w:rPr>
          <w:rFonts w:ascii="Times New Roman" w:hAnsi="Times New Roman" w:cs="Times New Roman"/>
          <w:sz w:val="24"/>
          <w:szCs w:val="24"/>
        </w:rPr>
        <w:t xml:space="preserve">Translate the figure along vector </w:t>
      </w:r>
      <w:r w:rsidR="00E47C26" w:rsidRPr="007B0E39">
        <w:rPr>
          <w:noProof/>
          <w:position w:val="-6"/>
        </w:rPr>
        <w:object w:dxaOrig="200" w:dyaOrig="279" w14:anchorId="2AA15B8F">
          <v:shape id="_x0000_i1090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90" DrawAspect="Content" ObjectID="_1688999182" r:id="rId425"/>
        </w:object>
      </w:r>
      <w:r w:rsidRPr="00CA1B1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27" w:tblpY="8028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16"/>
        <w:gridCol w:w="403"/>
      </w:tblGrid>
      <w:tr w:rsidR="00CA1B13" w:rsidRPr="007B0E39" w14:paraId="21EA7AF0" w14:textId="77777777" w:rsidTr="00CA1B13">
        <w:trPr>
          <w:trHeight w:hRule="exact" w:val="403"/>
        </w:trPr>
        <w:tc>
          <w:tcPr>
            <w:tcW w:w="403" w:type="dxa"/>
          </w:tcPr>
          <w:p w14:paraId="055A7E2E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A75976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201141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42E187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D2B5A3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8EED88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3B408A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27C893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466C18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4ADB380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CC2D16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6EE1AC71" w14:textId="77777777" w:rsidTr="00CA1B13">
        <w:trPr>
          <w:trHeight w:hRule="exact" w:val="403"/>
        </w:trPr>
        <w:tc>
          <w:tcPr>
            <w:tcW w:w="403" w:type="dxa"/>
          </w:tcPr>
          <w:p w14:paraId="3B7B09C7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32E0CB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E6D338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E41CE68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983511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387304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A12FE1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B692E6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02E31F6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73F6AE1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F422A3" w14:textId="77777777" w:rsidR="00CA1B13" w:rsidRPr="007B0E39" w:rsidRDefault="00CA1B13" w:rsidP="00CA1B1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5885B1EC" w14:textId="77777777" w:rsidTr="00CA1B13">
        <w:trPr>
          <w:trHeight w:hRule="exact" w:val="403"/>
        </w:trPr>
        <w:tc>
          <w:tcPr>
            <w:tcW w:w="403" w:type="dxa"/>
          </w:tcPr>
          <w:p w14:paraId="62A15419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243665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47AF70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2220FF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58B127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90E8D4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40E7AD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04CFCF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A50AB1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1C9827FB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4428F72" w14:textId="77777777" w:rsidR="00CA1B13" w:rsidRPr="005238BF" w:rsidRDefault="00CA1B13" w:rsidP="005238B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3D44A9D6" w14:textId="77777777" w:rsidTr="00CA1B13">
        <w:trPr>
          <w:trHeight w:hRule="exact" w:val="403"/>
        </w:trPr>
        <w:tc>
          <w:tcPr>
            <w:tcW w:w="403" w:type="dxa"/>
          </w:tcPr>
          <w:p w14:paraId="1C079CB4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13636E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DA5C15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10B8BD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00746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7E36DC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C0B6C8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4FDA13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6DF2F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040F4621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02034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1C67D90E" w14:textId="77777777" w:rsidTr="00CA1B13">
        <w:trPr>
          <w:trHeight w:hRule="exact" w:val="403"/>
        </w:trPr>
        <w:tc>
          <w:tcPr>
            <w:tcW w:w="403" w:type="dxa"/>
          </w:tcPr>
          <w:p w14:paraId="0E3457E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91DE921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855C25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2CEA6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4287D8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06397C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C285E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98F719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4C2251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ACD6C04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B5D98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3E61E73B" w14:textId="77777777" w:rsidTr="00CA1B13">
        <w:trPr>
          <w:trHeight w:hRule="exact" w:val="403"/>
        </w:trPr>
        <w:tc>
          <w:tcPr>
            <w:tcW w:w="403" w:type="dxa"/>
          </w:tcPr>
          <w:p w14:paraId="56FEB7F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E45C5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B6643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30900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12B09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0D6C58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023D7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FDD63B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10459E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674B6A01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2E9DA0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0D141A52" w14:textId="77777777" w:rsidTr="00CA1B13">
        <w:trPr>
          <w:trHeight w:hRule="exact" w:val="403"/>
        </w:trPr>
        <w:tc>
          <w:tcPr>
            <w:tcW w:w="403" w:type="dxa"/>
          </w:tcPr>
          <w:p w14:paraId="4CF08FA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C510D4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237033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9456E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D6B7DB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58218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0B112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9D1E1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974E6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15A802FE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877804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11F9FD6D" w14:textId="77777777" w:rsidTr="00CA1B13">
        <w:trPr>
          <w:trHeight w:hRule="exact" w:val="403"/>
        </w:trPr>
        <w:tc>
          <w:tcPr>
            <w:tcW w:w="403" w:type="dxa"/>
          </w:tcPr>
          <w:p w14:paraId="574263F3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90148E8" w14:textId="77777777" w:rsidR="00CA1B13" w:rsidRPr="007B0E39" w:rsidRDefault="009D517F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7103" behindDoc="0" locked="0" layoutInCell="1" allowOverlap="1" wp14:anchorId="0B42488E" wp14:editId="08E62DA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-257810</wp:posOffset>
                      </wp:positionV>
                      <wp:extent cx="504825" cy="752475"/>
                      <wp:effectExtent l="0" t="0" r="28575" b="28575"/>
                      <wp:wrapNone/>
                      <wp:docPr id="161" name="Isosceles Triangle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4825" cy="752475"/>
                              </a:xfrm>
                              <a:prstGeom prst="triangle">
                                <a:avLst>
                                  <a:gd name="adj" fmla="val 51786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2C1F31E">
                    <v:shapetype id="_x0000_t5" coordsize="21600,21600" o:spt="5" adj="10800" path="m@0,l,21600r21600,xe" w14:anchorId="39B16303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textboxrect="0,10800,10800,18000;5400,10800,16200,18000;10800,10800,21600,18000;0,7200,7200,21600;7200,7200,14400,21600;14400,7200,21600,21600" gradientshapeok="t" o:connecttype="custom" o:connectlocs="@0,0;@1,10800;0,21600;10800,21600;21600,21600;@2,10800"/>
                      <v:handles>
                        <v:h position="#0,topLeft" xrange="0,21600"/>
                      </v:handles>
                    </v:shapetype>
                    <v:shape id="Isosceles Triangle 161" style="position:absolute;margin-left:-5.55pt;margin-top:-20.3pt;width:39.75pt;height:59.25pt;z-index:2525271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adj="11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3156A7C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46F394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F6787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797016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0CDCE91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27A4A98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8C92B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3E56D1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96F9C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2E7CF953" w14:textId="77777777" w:rsidTr="00CA1B13">
        <w:trPr>
          <w:trHeight w:hRule="exact" w:val="403"/>
        </w:trPr>
        <w:tc>
          <w:tcPr>
            <w:tcW w:w="403" w:type="dxa"/>
          </w:tcPr>
          <w:p w14:paraId="3E7BEACE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EBC11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5C8566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766A4E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2D8FA6C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90BAAAC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9F4D1E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5E606C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8A5F7F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622755D6" w14:textId="77777777" w:rsidR="00CA1B13" w:rsidRPr="007B0E39" w:rsidRDefault="00C13AD0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26079" behindDoc="0" locked="0" layoutInCell="1" allowOverlap="1" wp14:anchorId="01713C41" wp14:editId="70213704">
                      <wp:simplePos x="0" y="0"/>
                      <wp:positionH relativeFrom="column">
                        <wp:posOffset>-327660</wp:posOffset>
                      </wp:positionH>
                      <wp:positionV relativeFrom="paragraph">
                        <wp:posOffset>-13335</wp:posOffset>
                      </wp:positionV>
                      <wp:extent cx="765175" cy="527050"/>
                      <wp:effectExtent l="19050" t="38100" r="53975" b="25400"/>
                      <wp:wrapNone/>
                      <wp:docPr id="156" name="Straight Arrow Connector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5175" cy="527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1C02B04">
                    <v:shape id="Straight Arrow Connector 156" style="position:absolute;margin-left:-25.8pt;margin-top:-1.05pt;width:60.25pt;height:41.5pt;flip:y;z-index:2525260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" w14:anchorId="3AE8241D">
                      <v:stroke endarrow="block"/>
                    </v:shape>
                  </w:pict>
                </mc:Fallback>
              </mc:AlternateContent>
            </w:r>
            <w:r w:rsidR="00E47C26"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45489781">
                <v:shape id="_x0000_i1089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89" DrawAspect="Content" ObjectID="_1688999183" r:id="rId426"/>
              </w:object>
            </w:r>
          </w:p>
        </w:tc>
        <w:tc>
          <w:tcPr>
            <w:tcW w:w="403" w:type="dxa"/>
          </w:tcPr>
          <w:p w14:paraId="1A14E409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27816440" w14:textId="77777777" w:rsidTr="00CA1B13">
        <w:trPr>
          <w:trHeight w:hRule="exact" w:val="403"/>
        </w:trPr>
        <w:tc>
          <w:tcPr>
            <w:tcW w:w="403" w:type="dxa"/>
          </w:tcPr>
          <w:p w14:paraId="0B75A6A5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86B1F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6699D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02894A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DC0325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715D8F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1F1CDA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A2B23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9C75E0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2B62D03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8D9D307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1B13" w:rsidRPr="007B0E39" w14:paraId="33589F3E" w14:textId="77777777" w:rsidTr="00CA1B13">
        <w:trPr>
          <w:trHeight w:hRule="exact" w:val="403"/>
        </w:trPr>
        <w:tc>
          <w:tcPr>
            <w:tcW w:w="403" w:type="dxa"/>
          </w:tcPr>
          <w:p w14:paraId="29EFA146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0AD2D8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478F32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4D4C20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6E5518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C36204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942DA8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A8900C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AB0CAD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9122D66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649944" w14:textId="77777777" w:rsidR="00CA1B13" w:rsidRPr="007B0E39" w:rsidRDefault="00CA1B13" w:rsidP="00CA1B1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9E1E9AF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1ACEC873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09ECB082" w14:textId="77777777"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14:paraId="583C1EB3" w14:textId="77777777"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14:paraId="1572B111" w14:textId="77777777" w:rsidR="00536ED4" w:rsidRPr="007B0E39" w:rsidRDefault="00536ED4" w:rsidP="00855D6E">
      <w:pPr>
        <w:rPr>
          <w:rFonts w:ascii="Times New Roman" w:hAnsi="Times New Roman" w:cs="Times New Roman"/>
          <w:sz w:val="24"/>
          <w:szCs w:val="24"/>
        </w:rPr>
      </w:pPr>
    </w:p>
    <w:p w14:paraId="6BFF8C33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45B2751E" w14:textId="77777777" w:rsidR="009B2344" w:rsidRPr="007B0E39" w:rsidRDefault="009B2344" w:rsidP="00855D6E">
      <w:pPr>
        <w:rPr>
          <w:rFonts w:ascii="Times New Roman" w:hAnsi="Times New Roman" w:cs="Times New Roman"/>
          <w:sz w:val="24"/>
          <w:szCs w:val="24"/>
        </w:rPr>
      </w:pPr>
    </w:p>
    <w:p w14:paraId="6A43CBA6" w14:textId="77777777" w:rsidR="009B2344" w:rsidRPr="007B0E39" w:rsidRDefault="009B2344" w:rsidP="00855D6E">
      <w:pPr>
        <w:rPr>
          <w:rFonts w:ascii="Times New Roman" w:hAnsi="Times New Roman" w:cs="Times New Roman"/>
          <w:sz w:val="24"/>
          <w:szCs w:val="24"/>
        </w:rPr>
      </w:pPr>
    </w:p>
    <w:p w14:paraId="45E891A5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062847D4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52583E2C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17" w:tblpY="1882"/>
        <w:tblW w:w="0" w:type="auto"/>
        <w:tblLook w:val="04A0" w:firstRow="1" w:lastRow="0" w:firstColumn="1" w:lastColumn="0" w:noHBand="0" w:noVBand="1"/>
      </w:tblPr>
      <w:tblGrid>
        <w:gridCol w:w="306"/>
        <w:gridCol w:w="500"/>
        <w:gridCol w:w="306"/>
        <w:gridCol w:w="306"/>
        <w:gridCol w:w="306"/>
        <w:gridCol w:w="306"/>
        <w:gridCol w:w="306"/>
        <w:gridCol w:w="306"/>
        <w:gridCol w:w="306"/>
        <w:gridCol w:w="306"/>
        <w:gridCol w:w="306"/>
      </w:tblGrid>
      <w:tr w:rsidR="00F90A95" w:rsidRPr="007B0E39" w14:paraId="761313D1" w14:textId="77777777" w:rsidTr="00F90A95">
        <w:trPr>
          <w:trHeight w:hRule="exact" w:val="299"/>
        </w:trPr>
        <w:tc>
          <w:tcPr>
            <w:tcW w:w="306" w:type="dxa"/>
          </w:tcPr>
          <w:p w14:paraId="1E55F3A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62703291" w14:textId="77777777" w:rsidR="00AA2983" w:rsidRPr="007B0E39" w:rsidRDefault="00AA2983" w:rsidP="00C13AD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550BEAB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5AF5F5F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3EA6A4C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2FCB49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3A8A333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789CB06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C3E637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079E41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F2FC12F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4F477AB4" w14:textId="77777777" w:rsidTr="00F90A95">
        <w:trPr>
          <w:trHeight w:hRule="exact" w:val="299"/>
        </w:trPr>
        <w:tc>
          <w:tcPr>
            <w:tcW w:w="306" w:type="dxa"/>
          </w:tcPr>
          <w:p w14:paraId="54EC40C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067DAB8C" w14:textId="77777777" w:rsidR="00AA2983" w:rsidRPr="007B0E39" w:rsidRDefault="00AA2983" w:rsidP="00C13AD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E2AD58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C4D7FD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42D597A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ACE9489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224FEF2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0556613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739D0C6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00B2F06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817ACA8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232DB384" w14:textId="77777777" w:rsidTr="00F90A95">
        <w:trPr>
          <w:trHeight w:hRule="exact" w:val="299"/>
        </w:trPr>
        <w:tc>
          <w:tcPr>
            <w:tcW w:w="306" w:type="dxa"/>
          </w:tcPr>
          <w:p w14:paraId="043B326C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6E0A0357" w14:textId="77777777" w:rsidR="00AA2983" w:rsidRPr="00C13AD0" w:rsidRDefault="00AA2983" w:rsidP="00C13AD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12F23F5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8833183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C0F61AE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5232A0D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1110666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52F2A15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D6E35DB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814DE50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3A16F0A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5D30663F" w14:textId="77777777" w:rsidTr="00F90A95">
        <w:trPr>
          <w:trHeight w:hRule="exact" w:val="299"/>
        </w:trPr>
        <w:tc>
          <w:tcPr>
            <w:tcW w:w="306" w:type="dxa"/>
          </w:tcPr>
          <w:p w14:paraId="2B4CA37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36282E9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E90950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BB1E12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2180E3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FE6BE9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22A291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677CC9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CF0D09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D800F5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4DA7E6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568C195F" w14:textId="77777777" w:rsidTr="00F90A95">
        <w:trPr>
          <w:trHeight w:hRule="exact" w:val="299"/>
        </w:trPr>
        <w:tc>
          <w:tcPr>
            <w:tcW w:w="306" w:type="dxa"/>
          </w:tcPr>
          <w:p w14:paraId="24CF728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45687CC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486D34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3650CF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6AFFB7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84F990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0AE078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F64383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2CD4BD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8E3DB0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856D73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4033A61" w14:textId="77777777" w:rsidTr="00F90A95">
        <w:trPr>
          <w:trHeight w:hRule="exact" w:val="299"/>
        </w:trPr>
        <w:tc>
          <w:tcPr>
            <w:tcW w:w="306" w:type="dxa"/>
          </w:tcPr>
          <w:p w14:paraId="57B6460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06A93F5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5EF499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7E7EC8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76A688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8393A0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6739B0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C0EFA6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5A9880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3D548D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85946F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2173ADBD" w14:textId="77777777" w:rsidTr="00F90A95">
        <w:trPr>
          <w:trHeight w:hRule="exact" w:val="299"/>
        </w:trPr>
        <w:tc>
          <w:tcPr>
            <w:tcW w:w="306" w:type="dxa"/>
          </w:tcPr>
          <w:p w14:paraId="3AE3893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46148F2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DC4822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6C26B8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BA43E4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6F6565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35BA0B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D32A85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B71BD9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5843B5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CE4D2B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FBB3FC8" w14:textId="77777777" w:rsidTr="00F90A95">
        <w:trPr>
          <w:trHeight w:hRule="exact" w:val="299"/>
        </w:trPr>
        <w:tc>
          <w:tcPr>
            <w:tcW w:w="306" w:type="dxa"/>
          </w:tcPr>
          <w:p w14:paraId="6DDCF29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505471C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29D2213" w14:textId="77777777" w:rsidR="00AA2983" w:rsidRPr="007B0E39" w:rsidRDefault="00C13AD0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6799" behindDoc="0" locked="0" layoutInCell="1" allowOverlap="1" wp14:anchorId="0CE90968" wp14:editId="631A9094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-207645</wp:posOffset>
                      </wp:positionV>
                      <wp:extent cx="9525" cy="781050"/>
                      <wp:effectExtent l="57150" t="38100" r="66675" b="19050"/>
                      <wp:wrapNone/>
                      <wp:docPr id="154" name="Straight Arrow Connector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25" cy="781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54EE133">
                    <v:shape id="Straight Arrow Connector 154" style="position:absolute;margin-left:9.95pt;margin-top:-16.35pt;width:.75pt;height:61.5pt;flip:x y;z-index:2525567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" w14:anchorId="7F70F9F8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06" w:type="dxa"/>
          </w:tcPr>
          <w:p w14:paraId="713123B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5351EF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1F2D08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B37F96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D68D7F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A32D56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B30EDB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F1D3D0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05A13EB" w14:textId="77777777" w:rsidTr="00F90A95">
        <w:trPr>
          <w:trHeight w:hRule="exact" w:val="299"/>
        </w:trPr>
        <w:tc>
          <w:tcPr>
            <w:tcW w:w="306" w:type="dxa"/>
          </w:tcPr>
          <w:p w14:paraId="4D8AE0B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63DC3030" w14:textId="77777777" w:rsidR="00AA2983" w:rsidRPr="007B0E39" w:rsidRDefault="00E47C2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0D2967A5">
                <v:shape id="_x0000_i1088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88" DrawAspect="Content" ObjectID="_1688999184" r:id="rId427"/>
              </w:object>
            </w:r>
          </w:p>
        </w:tc>
        <w:tc>
          <w:tcPr>
            <w:tcW w:w="306" w:type="dxa"/>
          </w:tcPr>
          <w:p w14:paraId="11317B8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25BC41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57E004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DDE0C9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A960AC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928027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EF302A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6BB939F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BF2E57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47897F70" w14:textId="77777777" w:rsidTr="00F90A95">
        <w:trPr>
          <w:trHeight w:hRule="exact" w:val="299"/>
        </w:trPr>
        <w:tc>
          <w:tcPr>
            <w:tcW w:w="306" w:type="dxa"/>
          </w:tcPr>
          <w:p w14:paraId="4ABB0AB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0497018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021380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056E7A8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A5F195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D5BA3A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FA1118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12B6C05" w14:textId="77777777" w:rsidR="00AA2983" w:rsidRPr="007B0E39" w:rsidRDefault="00010ED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7823" behindDoc="0" locked="0" layoutInCell="1" allowOverlap="1" wp14:anchorId="0879CB4F" wp14:editId="4379492D">
                      <wp:simplePos x="0" y="0"/>
                      <wp:positionH relativeFrom="column">
                        <wp:posOffset>-250825</wp:posOffset>
                      </wp:positionH>
                      <wp:positionV relativeFrom="paragraph">
                        <wp:posOffset>-388620</wp:posOffset>
                      </wp:positionV>
                      <wp:extent cx="755650" cy="565150"/>
                      <wp:effectExtent l="0" t="0" r="25400" b="25400"/>
                      <wp:wrapNone/>
                      <wp:docPr id="155" name="Right Triangle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5650" cy="56515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3F59D9F">
                    <v:shapetype id="_x0000_t6" coordsize="21600,21600" o:spt="6" path="m,l,21600r21600,xe" w14:anchorId="2A322037">
                      <v:stroke joinstyle="miter"/>
                      <v:path textboxrect="1800,12600,12600,19800" gradientshapeok="t" o:connecttype="custom" o:connectlocs="0,0;0,10800;0,21600;10800,21600;21600,21600;10800,10800"/>
                    </v:shapetype>
                    <v:shape id="Right Triangle 155" style="position:absolute;margin-left:-19.75pt;margin-top:-30.6pt;width:59.5pt;height:44.5pt;z-index:2525578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"/>
                  </w:pict>
                </mc:Fallback>
              </mc:AlternateContent>
            </w:r>
          </w:p>
        </w:tc>
        <w:tc>
          <w:tcPr>
            <w:tcW w:w="306" w:type="dxa"/>
          </w:tcPr>
          <w:p w14:paraId="09DBEA3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4B3FC4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7E1ABD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5353402E" w14:textId="77777777" w:rsidTr="00F90A95">
        <w:trPr>
          <w:trHeight w:hRule="exact" w:val="299"/>
        </w:trPr>
        <w:tc>
          <w:tcPr>
            <w:tcW w:w="306" w:type="dxa"/>
          </w:tcPr>
          <w:p w14:paraId="00EAD7F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</w:tcPr>
          <w:p w14:paraId="4C6BBDE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C610FF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12AEAC9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21FA3E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22DF8B3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74ED977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9D7ED0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4BACB55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3BB6240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" w:type="dxa"/>
          </w:tcPr>
          <w:p w14:paraId="5591BED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BD20B23" w14:textId="77777777" w:rsidR="00CA1B13" w:rsidRPr="007B0E39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Translate the figure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1EF91506">
          <v:shape id="_x0000_i1087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87" DrawAspect="Content" ObjectID="_1688999185" r:id="rId428"/>
        </w:object>
      </w:r>
      <w:r w:rsidRPr="007B0E39">
        <w:rPr>
          <w:rFonts w:ascii="Times New Roman" w:hAnsi="Times New Roman" w:cs="Times New Roman"/>
          <w:sz w:val="24"/>
          <w:szCs w:val="24"/>
        </w:rPr>
        <w:t>.</w:t>
      </w:r>
    </w:p>
    <w:p w14:paraId="0402232C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610C0036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2470FE6C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1DDD30CE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49A611D2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03068DF8" w14:textId="77777777" w:rsidR="009101D5" w:rsidRPr="007B0E39" w:rsidRDefault="009101D5" w:rsidP="00855D6E">
      <w:pPr>
        <w:rPr>
          <w:rFonts w:ascii="Times New Roman" w:hAnsi="Times New Roman" w:cs="Times New Roman"/>
          <w:sz w:val="24"/>
          <w:szCs w:val="24"/>
        </w:rPr>
      </w:pPr>
    </w:p>
    <w:p w14:paraId="2D810D0E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4ADEA123" w14:textId="77777777" w:rsidR="00D6274C" w:rsidRPr="00CA1B13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CA1B13">
        <w:rPr>
          <w:rFonts w:ascii="Times New Roman" w:hAnsi="Times New Roman" w:cs="Times New Roman"/>
          <w:sz w:val="24"/>
          <w:szCs w:val="24"/>
        </w:rPr>
        <w:t xml:space="preserve">Translate the figure along vector </w:t>
      </w:r>
      <w:r w:rsidR="00E47C26" w:rsidRPr="007B0E39">
        <w:rPr>
          <w:noProof/>
          <w:position w:val="-6"/>
        </w:rPr>
        <w:object w:dxaOrig="200" w:dyaOrig="279" w14:anchorId="54A83A34">
          <v:shape id="_x0000_i1086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86" DrawAspect="Content" ObjectID="_1688999186" r:id="rId429"/>
        </w:object>
      </w:r>
      <w:r w:rsidRPr="00CA1B1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762" w:tblpY="6202"/>
        <w:tblW w:w="0" w:type="auto"/>
        <w:tblLook w:val="04A0" w:firstRow="1" w:lastRow="0" w:firstColumn="1" w:lastColumn="0" w:noHBand="0" w:noVBand="1"/>
      </w:tblPr>
      <w:tblGrid>
        <w:gridCol w:w="436"/>
        <w:gridCol w:w="319"/>
        <w:gridCol w:w="319"/>
        <w:gridCol w:w="319"/>
        <w:gridCol w:w="319"/>
        <w:gridCol w:w="319"/>
        <w:gridCol w:w="319"/>
        <w:gridCol w:w="319"/>
        <w:gridCol w:w="319"/>
        <w:gridCol w:w="319"/>
        <w:gridCol w:w="319"/>
      </w:tblGrid>
      <w:tr w:rsidR="00AA2983" w:rsidRPr="007B0E39" w14:paraId="0B520CFA" w14:textId="77777777" w:rsidTr="00F90A95">
        <w:trPr>
          <w:trHeight w:hRule="exact" w:val="300"/>
        </w:trPr>
        <w:tc>
          <w:tcPr>
            <w:tcW w:w="436" w:type="dxa"/>
          </w:tcPr>
          <w:p w14:paraId="59D89E6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6416AFF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6B29E76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D760F4D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535CF5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C5F482B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E60694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3B35921" w14:textId="77777777" w:rsidR="00AA2983" w:rsidRPr="007B0E39" w:rsidRDefault="00AA2983" w:rsidP="00952DB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26F116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9FB1153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FD4A1DB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2BC61F05" w14:textId="77777777" w:rsidTr="00F90A95">
        <w:trPr>
          <w:trHeight w:hRule="exact" w:val="300"/>
        </w:trPr>
        <w:tc>
          <w:tcPr>
            <w:tcW w:w="436" w:type="dxa"/>
          </w:tcPr>
          <w:p w14:paraId="65C8920F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A982EFA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B4F0B62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2746AEB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7369BAE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4FF21AD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ABBBDEA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F71B291" w14:textId="77777777" w:rsidR="00AA2983" w:rsidRPr="007B0E39" w:rsidRDefault="00952DB2" w:rsidP="00952DB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0655" behindDoc="0" locked="0" layoutInCell="1" allowOverlap="1" wp14:anchorId="54CDD17A" wp14:editId="76EA276F">
                      <wp:simplePos x="0" y="0"/>
                      <wp:positionH relativeFrom="column">
                        <wp:posOffset>-255905</wp:posOffset>
                      </wp:positionH>
                      <wp:positionV relativeFrom="paragraph">
                        <wp:posOffset>12065</wp:posOffset>
                      </wp:positionV>
                      <wp:extent cx="603250" cy="361950"/>
                      <wp:effectExtent l="0" t="0" r="25400" b="19050"/>
                      <wp:wrapNone/>
                      <wp:docPr id="174" name="Diamond 1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3250" cy="3619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D9CA767">
                    <v:shapetype id="_x0000_t4" coordsize="21600,21600" o:spt="4" path="m10800,l,10800,10800,21600,21600,10800xe" w14:anchorId="7E184C7D">
                      <v:stroke joinstyle="miter"/>
                      <v:path textboxrect="5400,5400,16200,16200" gradientshapeok="t" o:connecttype="rect"/>
                    </v:shapetype>
                    <v:shape id="Diamond 174" style="position:absolute;margin-left:-20.15pt;margin-top:.95pt;width:47.5pt;height:28.5pt;z-index:2525506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"/>
                  </w:pict>
                </mc:Fallback>
              </mc:AlternateContent>
            </w:r>
          </w:p>
        </w:tc>
        <w:tc>
          <w:tcPr>
            <w:tcW w:w="319" w:type="dxa"/>
          </w:tcPr>
          <w:p w14:paraId="77DC487A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8D56E6C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EFA1A0D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581FE23F" w14:textId="77777777" w:rsidTr="00F90A95">
        <w:trPr>
          <w:trHeight w:hRule="exact" w:val="300"/>
        </w:trPr>
        <w:tc>
          <w:tcPr>
            <w:tcW w:w="436" w:type="dxa"/>
          </w:tcPr>
          <w:p w14:paraId="6AA0C26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44FD7F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61D0F0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3D723E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F8998D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CB9E30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247328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06A143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0979F5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3C96A8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108C2A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7D825B7A" w14:textId="77777777" w:rsidTr="00F90A95">
        <w:trPr>
          <w:trHeight w:hRule="exact" w:val="300"/>
        </w:trPr>
        <w:tc>
          <w:tcPr>
            <w:tcW w:w="436" w:type="dxa"/>
          </w:tcPr>
          <w:p w14:paraId="5A376E7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B95B46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937BAB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A023D9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301BE8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4F6C70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A3E927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D86A6A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1B4BF1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E14C94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E7B5BE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1E9A1EB4" w14:textId="77777777" w:rsidTr="00F90A95">
        <w:trPr>
          <w:trHeight w:hRule="exact" w:val="300"/>
        </w:trPr>
        <w:tc>
          <w:tcPr>
            <w:tcW w:w="436" w:type="dxa"/>
          </w:tcPr>
          <w:p w14:paraId="0CFC42F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4A2E4D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832BCEA" w14:textId="77777777" w:rsidR="00AA2983" w:rsidRPr="007B0E39" w:rsidRDefault="00010ED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1679" behindDoc="0" locked="0" layoutInCell="1" allowOverlap="1" wp14:anchorId="0FF7BFAB" wp14:editId="2E80BDCB">
                      <wp:simplePos x="0" y="0"/>
                      <wp:positionH relativeFrom="column">
                        <wp:posOffset>-272415</wp:posOffset>
                      </wp:positionH>
                      <wp:positionV relativeFrom="paragraph">
                        <wp:posOffset>-635</wp:posOffset>
                      </wp:positionV>
                      <wp:extent cx="400050" cy="762000"/>
                      <wp:effectExtent l="38100" t="19050" r="19050" b="38100"/>
                      <wp:wrapNone/>
                      <wp:docPr id="175" name="Straight Arrow Connector 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0050" cy="7620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3FB3C09">
                    <v:shape id="Straight Arrow Connector 175" style="position:absolute;margin-left:-21.45pt;margin-top:-.05pt;width:31.5pt;height:60pt;flip:x;z-index:2525516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" w14:anchorId="43955C35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19" w:type="dxa"/>
          </w:tcPr>
          <w:p w14:paraId="0D86338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0747A3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F809F1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4630CF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6F6407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01501E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0F6FCD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E4EC2F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5619CD2D" w14:textId="77777777" w:rsidTr="00F90A95">
        <w:trPr>
          <w:trHeight w:hRule="exact" w:val="300"/>
        </w:trPr>
        <w:tc>
          <w:tcPr>
            <w:tcW w:w="436" w:type="dxa"/>
          </w:tcPr>
          <w:p w14:paraId="19988FDF" w14:textId="77777777" w:rsidR="00AA2983" w:rsidRPr="007B0E39" w:rsidRDefault="00E47C2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1BFDD0D7">
                <v:shape id="_x0000_i1085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85" DrawAspect="Content" ObjectID="_1688999187" r:id="rId430"/>
              </w:object>
            </w:r>
          </w:p>
        </w:tc>
        <w:tc>
          <w:tcPr>
            <w:tcW w:w="319" w:type="dxa"/>
          </w:tcPr>
          <w:p w14:paraId="0CD4257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1AF378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9F301D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A99E12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C60805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D2899B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99D008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72A241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6B7798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7BDC42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12C7FAE6" w14:textId="77777777" w:rsidTr="00F90A95">
        <w:trPr>
          <w:trHeight w:hRule="exact" w:val="300"/>
        </w:trPr>
        <w:tc>
          <w:tcPr>
            <w:tcW w:w="436" w:type="dxa"/>
          </w:tcPr>
          <w:p w14:paraId="36E1111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35A503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AC511A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543C15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35CCF9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A94BB6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6E65FA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EF1099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00B053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1D2AF8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AA54EA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64452DB1" w14:textId="77777777" w:rsidTr="00F90A95">
        <w:trPr>
          <w:trHeight w:hRule="exact" w:val="300"/>
        </w:trPr>
        <w:tc>
          <w:tcPr>
            <w:tcW w:w="436" w:type="dxa"/>
          </w:tcPr>
          <w:p w14:paraId="1CF0F7F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364765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01DFF9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9E31EF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5927E52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A8E4FC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097338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3A0784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E339C3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CFC515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6C8E6A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223F635D" w14:textId="77777777" w:rsidTr="00F90A95">
        <w:trPr>
          <w:trHeight w:hRule="exact" w:val="300"/>
        </w:trPr>
        <w:tc>
          <w:tcPr>
            <w:tcW w:w="436" w:type="dxa"/>
          </w:tcPr>
          <w:p w14:paraId="4CF6D2C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34007F8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1228F4C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8421EA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2B9EA94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00D12D5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3C5119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6A407D0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470A9E7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D6DF1E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" w:type="dxa"/>
          </w:tcPr>
          <w:p w14:paraId="7DE701D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4D3A5CC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768C7A18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0634D5A5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33F4D636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52CAA318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42DFA284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186A70C8" w14:textId="77777777" w:rsidR="009833BF" w:rsidRPr="007B0E39" w:rsidRDefault="009833BF" w:rsidP="00855D6E">
      <w:pPr>
        <w:rPr>
          <w:rFonts w:ascii="Times New Roman" w:hAnsi="Times New Roman" w:cs="Times New Roman"/>
          <w:sz w:val="24"/>
          <w:szCs w:val="24"/>
        </w:rPr>
      </w:pPr>
    </w:p>
    <w:p w14:paraId="46755F6E" w14:textId="77777777" w:rsidR="009833BF" w:rsidRDefault="00CA1B13" w:rsidP="00CA1B1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Translate the figure along vector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73419581">
          <v:shape id="_x0000_i1084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84" DrawAspect="Content" ObjectID="_1688999188" r:id="rId431"/>
        </w:object>
      </w:r>
      <w:r w:rsidRPr="007B0E3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59" w:tblpY="10328"/>
        <w:tblW w:w="0" w:type="auto"/>
        <w:tblLook w:val="04A0" w:firstRow="1" w:lastRow="0" w:firstColumn="1" w:lastColumn="0" w:noHBand="0" w:noVBand="1"/>
      </w:tblPr>
      <w:tblGrid>
        <w:gridCol w:w="537"/>
        <w:gridCol w:w="302"/>
        <w:gridCol w:w="302"/>
        <w:gridCol w:w="302"/>
        <w:gridCol w:w="302"/>
        <w:gridCol w:w="302"/>
        <w:gridCol w:w="302"/>
        <w:gridCol w:w="302"/>
        <w:gridCol w:w="302"/>
        <w:gridCol w:w="310"/>
        <w:gridCol w:w="310"/>
      </w:tblGrid>
      <w:tr w:rsidR="00AA2983" w:rsidRPr="007B0E39" w14:paraId="753F9DDD" w14:textId="77777777" w:rsidTr="00F90A95">
        <w:trPr>
          <w:trHeight w:hRule="exact" w:val="317"/>
        </w:trPr>
        <w:tc>
          <w:tcPr>
            <w:tcW w:w="537" w:type="dxa"/>
          </w:tcPr>
          <w:p w14:paraId="1FDAD056" w14:textId="77777777" w:rsidR="00AA2983" w:rsidRPr="007B0E39" w:rsidRDefault="00AA2983" w:rsidP="00A514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87730C3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F96612F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71B38B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A5AB870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5628E3D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0F75CDA" w14:textId="77777777" w:rsidR="00AA2983" w:rsidRPr="007B0E39" w:rsidRDefault="00AA2983" w:rsidP="003161D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CB1F4DC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20B5158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373C8A5D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2894F31E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75F73BF4" w14:textId="77777777" w:rsidTr="00F90A95">
        <w:trPr>
          <w:trHeight w:hRule="exact" w:val="317"/>
        </w:trPr>
        <w:tc>
          <w:tcPr>
            <w:tcW w:w="537" w:type="dxa"/>
          </w:tcPr>
          <w:p w14:paraId="24980A91" w14:textId="77777777" w:rsidR="00AA2983" w:rsidRPr="007B0E39" w:rsidRDefault="00AA2983" w:rsidP="00A5143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7DA2A13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78D0D19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93C24AA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3576A8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6B9E4535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1D1FABD" w14:textId="77777777" w:rsidR="00AA2983" w:rsidRPr="007B0E39" w:rsidRDefault="00AA2983" w:rsidP="003161D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F8D017F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F7F4100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0FED6B01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222EBC37" w14:textId="77777777" w:rsidR="00AA2983" w:rsidRPr="007B0E39" w:rsidRDefault="00AA2983" w:rsidP="00AA2983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2F5DC4DA" w14:textId="77777777" w:rsidTr="00F90A95">
        <w:trPr>
          <w:trHeight w:hRule="exact" w:val="317"/>
        </w:trPr>
        <w:tc>
          <w:tcPr>
            <w:tcW w:w="537" w:type="dxa"/>
          </w:tcPr>
          <w:p w14:paraId="28C405C4" w14:textId="77777777" w:rsidR="00AA2983" w:rsidRPr="00A51431" w:rsidRDefault="00AA2983" w:rsidP="00A514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31DE914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D835293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2038EA0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D834399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FC53C9E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CB352F0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6819D59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57E4934" w14:textId="77777777" w:rsidR="00AA2983" w:rsidRPr="003161DA" w:rsidRDefault="003161DA" w:rsidP="003161D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53727" behindDoc="0" locked="0" layoutInCell="1" allowOverlap="1" wp14:anchorId="3611680E" wp14:editId="54D1B408">
                      <wp:simplePos x="0" y="0"/>
                      <wp:positionH relativeFrom="column">
                        <wp:posOffset>-314325</wp:posOffset>
                      </wp:positionH>
                      <wp:positionV relativeFrom="paragraph">
                        <wp:posOffset>-201295</wp:posOffset>
                      </wp:positionV>
                      <wp:extent cx="485775" cy="1009650"/>
                      <wp:effectExtent l="0" t="0" r="28575" b="19050"/>
                      <wp:wrapNone/>
                      <wp:docPr id="169" name="Diamond 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85775" cy="10096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F3F2630">
                    <v:shape id="Diamond 169" style="position:absolute;margin-left:-24.75pt;margin-top:-15.85pt;width:38.25pt;height:79.5pt;z-index:2525537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" w14:anchorId="37AA1733"/>
                  </w:pict>
                </mc:Fallback>
              </mc:AlternateContent>
            </w:r>
          </w:p>
        </w:tc>
        <w:tc>
          <w:tcPr>
            <w:tcW w:w="310" w:type="dxa"/>
          </w:tcPr>
          <w:p w14:paraId="08CB42FC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78D57105" w14:textId="77777777" w:rsidR="00AA2983" w:rsidRPr="007B0E39" w:rsidRDefault="00AA2983" w:rsidP="00AA2983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6483D75C" w14:textId="77777777" w:rsidTr="00F90A95">
        <w:trPr>
          <w:trHeight w:hRule="exact" w:val="317"/>
        </w:trPr>
        <w:tc>
          <w:tcPr>
            <w:tcW w:w="537" w:type="dxa"/>
          </w:tcPr>
          <w:p w14:paraId="3B55B8B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629CE07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75BD26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8A29FF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1DFA09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B1FD2B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EE369A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5592E3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94DF7D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3F29346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2ACBB8F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3895F63A" w14:textId="77777777" w:rsidTr="00F90A95">
        <w:trPr>
          <w:trHeight w:hRule="exact" w:val="317"/>
        </w:trPr>
        <w:tc>
          <w:tcPr>
            <w:tcW w:w="537" w:type="dxa"/>
          </w:tcPr>
          <w:p w14:paraId="30E9D96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645733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16122E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684B45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C0623F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29EF4A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71CD2D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7D189B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C9C1CA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6C03666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597D579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25679162" w14:textId="77777777" w:rsidTr="00F90A95">
        <w:trPr>
          <w:trHeight w:hRule="exact" w:val="317"/>
        </w:trPr>
        <w:tc>
          <w:tcPr>
            <w:tcW w:w="537" w:type="dxa"/>
          </w:tcPr>
          <w:p w14:paraId="6C13D5A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FF8458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29122FE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4F82BE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FB967F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6D6ECF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E4D7EF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E0CD59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D6C135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162E137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00ADC4E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724C8DEC" w14:textId="77777777" w:rsidTr="00F90A95">
        <w:trPr>
          <w:trHeight w:hRule="exact" w:val="317"/>
        </w:trPr>
        <w:tc>
          <w:tcPr>
            <w:tcW w:w="537" w:type="dxa"/>
          </w:tcPr>
          <w:p w14:paraId="114130AD" w14:textId="77777777" w:rsidR="00AA2983" w:rsidRPr="007B0E39" w:rsidRDefault="00E47C26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0BF473AC">
                <v:shape id="_x0000_i1083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83" DrawAspect="Content" ObjectID="_1688999189" r:id="rId432"/>
              </w:object>
            </w:r>
          </w:p>
        </w:tc>
        <w:tc>
          <w:tcPr>
            <w:tcW w:w="302" w:type="dxa"/>
          </w:tcPr>
          <w:p w14:paraId="0CF5143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1141B2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6B62F26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DFA87A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F335B0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036EB7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5F3ED4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9E192D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7DCBB6E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0B34592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3940F67C" w14:textId="77777777" w:rsidTr="00F90A95">
        <w:trPr>
          <w:trHeight w:hRule="exact" w:val="317"/>
        </w:trPr>
        <w:tc>
          <w:tcPr>
            <w:tcW w:w="537" w:type="dxa"/>
          </w:tcPr>
          <w:p w14:paraId="7DED7A6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A7D1849" w14:textId="77777777" w:rsidR="00AA2983" w:rsidRPr="007B0E39" w:rsidRDefault="00952DB2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4751" behindDoc="0" locked="0" layoutInCell="1" allowOverlap="1" wp14:anchorId="3C063C04" wp14:editId="56393793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403860</wp:posOffset>
                      </wp:positionV>
                      <wp:extent cx="190500" cy="806450"/>
                      <wp:effectExtent l="19050" t="19050" r="76200" b="50800"/>
                      <wp:wrapNone/>
                      <wp:docPr id="173" name="Straight Arrow Connector 1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0" cy="8064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1C6B5DA">
                    <v:shape id="Straight Arrow Connector 173" style="position:absolute;margin-left:-5.4pt;margin-top:-31.8pt;width:15pt;height:63.5pt;z-index:252554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" w14:anchorId="7E9BCD3C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02" w:type="dxa"/>
          </w:tcPr>
          <w:p w14:paraId="4C1966C9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58904B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4859B5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4A55CC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6E5280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03D069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0334A6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7AB9AF53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4087EAA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25BB6872" w14:textId="77777777" w:rsidTr="00F90A95">
        <w:trPr>
          <w:trHeight w:hRule="exact" w:val="317"/>
        </w:trPr>
        <w:tc>
          <w:tcPr>
            <w:tcW w:w="537" w:type="dxa"/>
          </w:tcPr>
          <w:p w14:paraId="0C3CBE4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15C6B5C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18F596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3667C7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DC2DC11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781606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595C1C4B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DB65106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64F1C9D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740966C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27BA00B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2983" w:rsidRPr="007B0E39" w14:paraId="5A58637C" w14:textId="77777777" w:rsidTr="00F90A95">
        <w:trPr>
          <w:trHeight w:hRule="exact" w:val="317"/>
        </w:trPr>
        <w:tc>
          <w:tcPr>
            <w:tcW w:w="537" w:type="dxa"/>
          </w:tcPr>
          <w:p w14:paraId="21A294B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752FE5E7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993BC5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43AC2A65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EE33CA8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2E9ADC5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0602B664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311BDF30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2" w:type="dxa"/>
          </w:tcPr>
          <w:p w14:paraId="154E0B82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6E1C303F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0" w:type="dxa"/>
          </w:tcPr>
          <w:p w14:paraId="4A73DFAA" w14:textId="77777777" w:rsidR="00AA2983" w:rsidRPr="007B0E39" w:rsidRDefault="00AA2983" w:rsidP="00AA298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BED6703" w14:textId="77777777"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14:paraId="2D95A533" w14:textId="77777777"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14:paraId="60EF5776" w14:textId="77777777"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14:paraId="58FB4413" w14:textId="77777777"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14:paraId="3A6F708F" w14:textId="77777777" w:rsid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14:paraId="603DE7C0" w14:textId="77777777" w:rsidR="00AA2983" w:rsidRPr="00AA2983" w:rsidRDefault="00AA2983" w:rsidP="00AA2983">
      <w:pPr>
        <w:rPr>
          <w:rFonts w:ascii="Times New Roman" w:hAnsi="Times New Roman" w:cs="Times New Roman"/>
          <w:sz w:val="24"/>
          <w:szCs w:val="24"/>
        </w:rPr>
      </w:pPr>
    </w:p>
    <w:p w14:paraId="41F0ADBB" w14:textId="77777777" w:rsidR="00D61F1A" w:rsidRDefault="00D61F1A" w:rsidP="00CA1B13">
      <w:pPr>
        <w:rPr>
          <w:rFonts w:ascii="Times New Roman" w:hAnsi="Times New Roman" w:cs="Times New Roman"/>
          <w:sz w:val="24"/>
          <w:szCs w:val="24"/>
        </w:rPr>
      </w:pPr>
    </w:p>
    <w:p w14:paraId="4945B7E0" w14:textId="77777777" w:rsidR="00F946FE" w:rsidRPr="00F946FE" w:rsidRDefault="00F946FE" w:rsidP="00F946FE">
      <w:pPr>
        <w:rPr>
          <w:rFonts w:ascii="Times New Roman" w:hAnsi="Times New Roman" w:cs="Times New Roman"/>
          <w:sz w:val="24"/>
          <w:szCs w:val="24"/>
        </w:rPr>
      </w:pPr>
    </w:p>
    <w:p w14:paraId="12ABD728" w14:textId="77777777" w:rsidR="00CA1B13" w:rsidRPr="00D43A77" w:rsidRDefault="00D43A77" w:rsidP="00D43A7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D43A77">
        <w:rPr>
          <w:rFonts w:ascii="Times New Roman" w:hAnsi="Times New Roman" w:cs="Times New Roman"/>
          <w:sz w:val="24"/>
          <w:szCs w:val="24"/>
        </w:rPr>
        <w:lastRenderedPageBreak/>
        <w:t>Rotate the figure 90° clockwise about</w:t>
      </w:r>
      <w:r w:rsidR="000E1414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0E1414"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 w:rsidRPr="00D43A77">
        <w:rPr>
          <w:rFonts w:ascii="Times New Roman" w:hAnsi="Times New Roman" w:cs="Times New Roman"/>
          <w:sz w:val="24"/>
          <w:szCs w:val="24"/>
        </w:rPr>
        <w:t xml:space="preserve"> R.</w:t>
      </w:r>
    </w:p>
    <w:tbl>
      <w:tblPr>
        <w:tblStyle w:val="TableGrid"/>
        <w:tblpPr w:leftFromText="180" w:rightFromText="180" w:vertAnchor="page" w:horzAnchor="page" w:tblpX="2870" w:tblpY="1968"/>
        <w:tblW w:w="0" w:type="auto"/>
        <w:tblLook w:val="04A0" w:firstRow="1" w:lastRow="0" w:firstColumn="1" w:lastColumn="0" w:noHBand="0" w:noVBand="1"/>
      </w:tblPr>
      <w:tblGrid>
        <w:gridCol w:w="355"/>
        <w:gridCol w:w="348"/>
        <w:gridCol w:w="348"/>
        <w:gridCol w:w="348"/>
        <w:gridCol w:w="348"/>
        <w:gridCol w:w="377"/>
        <w:gridCol w:w="348"/>
        <w:gridCol w:w="348"/>
        <w:gridCol w:w="348"/>
        <w:gridCol w:w="348"/>
        <w:gridCol w:w="348"/>
      </w:tblGrid>
      <w:tr w:rsidR="00F90A95" w:rsidRPr="007B0E39" w14:paraId="46180410" w14:textId="77777777" w:rsidTr="00F90A95">
        <w:trPr>
          <w:trHeight w:hRule="exact" w:val="351"/>
        </w:trPr>
        <w:tc>
          <w:tcPr>
            <w:tcW w:w="355" w:type="dxa"/>
          </w:tcPr>
          <w:p w14:paraId="6569D7A5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882C509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BCDB9EB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5E62496E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BA7F1BA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74F15491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946435F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79387BA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1CAB9D9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5948740D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B98F5BC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0FB3176B" w14:textId="77777777" w:rsidTr="00F90A95">
        <w:trPr>
          <w:trHeight w:hRule="exact" w:val="351"/>
        </w:trPr>
        <w:tc>
          <w:tcPr>
            <w:tcW w:w="355" w:type="dxa"/>
          </w:tcPr>
          <w:p w14:paraId="2260C0B1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4CD08D6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8D8DEF8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2EEB938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B446D31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5B1DAE17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CAC9887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464234C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0AAF38D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94E3301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8076B7B" w14:textId="77777777" w:rsidR="00D43A77" w:rsidRPr="007B0E39" w:rsidRDefault="00D43A77" w:rsidP="00D43A7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3FFBF0DD" w14:textId="77777777" w:rsidTr="00F90A95">
        <w:trPr>
          <w:trHeight w:hRule="exact" w:val="351"/>
        </w:trPr>
        <w:tc>
          <w:tcPr>
            <w:tcW w:w="355" w:type="dxa"/>
          </w:tcPr>
          <w:p w14:paraId="64960D28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B83949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1E855A0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9299CD6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C72A30C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24E5CD04" w14:textId="77777777" w:rsidR="00D43A77" w:rsidRPr="007B0E39" w:rsidRDefault="003161DA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59871" behindDoc="0" locked="0" layoutInCell="1" allowOverlap="1" wp14:anchorId="6C15DF3C" wp14:editId="1E220306">
                      <wp:simplePos x="0" y="0"/>
                      <wp:positionH relativeFrom="column">
                        <wp:posOffset>-405765</wp:posOffset>
                      </wp:positionH>
                      <wp:positionV relativeFrom="paragraph">
                        <wp:posOffset>-208915</wp:posOffset>
                      </wp:positionV>
                      <wp:extent cx="666750" cy="660400"/>
                      <wp:effectExtent l="0" t="0" r="19050" b="25400"/>
                      <wp:wrapNone/>
                      <wp:docPr id="183" name="Diamond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66040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AEAD24E">
                    <v:shape id="Diamond 183" style="position:absolute;margin-left:-31.95pt;margin-top:-16.45pt;width:52.5pt;height:52pt;z-index:2525598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" w14:anchorId="419477B1"/>
                  </w:pict>
                </mc:Fallback>
              </mc:AlternateContent>
            </w:r>
          </w:p>
        </w:tc>
        <w:tc>
          <w:tcPr>
            <w:tcW w:w="348" w:type="dxa"/>
          </w:tcPr>
          <w:p w14:paraId="1EF6DB23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F418888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01FB9CD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C27B2A2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9FCBD6F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100913D1" w14:textId="77777777" w:rsidTr="00F90A95">
        <w:trPr>
          <w:trHeight w:hRule="exact" w:val="351"/>
        </w:trPr>
        <w:tc>
          <w:tcPr>
            <w:tcW w:w="355" w:type="dxa"/>
          </w:tcPr>
          <w:p w14:paraId="3F542833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A97052C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EAE17E4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7D7546D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ACEC831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79E2DD88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0895" behindDoc="0" locked="0" layoutInCell="1" allowOverlap="1" wp14:anchorId="19DACB55" wp14:editId="79B740A9">
                      <wp:simplePos x="0" y="0"/>
                      <wp:positionH relativeFrom="column">
                        <wp:posOffset>-137160</wp:posOffset>
                      </wp:positionH>
                      <wp:positionV relativeFrom="paragraph">
                        <wp:posOffset>170180</wp:posOffset>
                      </wp:positionV>
                      <wp:extent cx="123825" cy="133350"/>
                      <wp:effectExtent l="0" t="0" r="28575" b="19050"/>
                      <wp:wrapNone/>
                      <wp:docPr id="50547" name="Oval 505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123825" cy="1333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2B07F6A">
                    <v:oval id="Oval 50547" style="position:absolute;margin-left:-10.8pt;margin-top:13.4pt;width:9.75pt;height:10.5pt;flip:x y;z-index:2525608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B380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"/>
                  </w:pict>
                </mc:Fallback>
              </mc:AlternateContent>
            </w:r>
          </w:p>
        </w:tc>
        <w:tc>
          <w:tcPr>
            <w:tcW w:w="348" w:type="dxa"/>
          </w:tcPr>
          <w:p w14:paraId="0F59B38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F49051A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F55A61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3D18CB6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90FD91E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5187D2A9" w14:textId="77777777" w:rsidTr="00F90A95">
        <w:trPr>
          <w:trHeight w:hRule="exact" w:val="351"/>
        </w:trPr>
        <w:tc>
          <w:tcPr>
            <w:tcW w:w="355" w:type="dxa"/>
          </w:tcPr>
          <w:p w14:paraId="4749EA14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9A5E119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BB96222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1F69B7A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CB76B2B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13970DEA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48" w:type="dxa"/>
          </w:tcPr>
          <w:p w14:paraId="24FD93D0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F1C692E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FFBE2A6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D32EB73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57F590C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A990B2D" w14:textId="77777777" w:rsidTr="00F90A95">
        <w:trPr>
          <w:trHeight w:hRule="exact" w:val="351"/>
        </w:trPr>
        <w:tc>
          <w:tcPr>
            <w:tcW w:w="355" w:type="dxa"/>
          </w:tcPr>
          <w:p w14:paraId="62A98B2A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D4CA812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0D87DE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C62C5B6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44792D5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28D8ECAB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4FC1631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5EC26DF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F9C2761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49FA382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B50820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110308D" w14:textId="77777777" w:rsidTr="00F90A95">
        <w:trPr>
          <w:trHeight w:hRule="exact" w:val="351"/>
        </w:trPr>
        <w:tc>
          <w:tcPr>
            <w:tcW w:w="355" w:type="dxa"/>
          </w:tcPr>
          <w:p w14:paraId="5C4EA5DF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503E44D6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FE3A400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5B17812B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FC3417D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70B41D5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8D69701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6B6BD9B4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238BAE2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0A4C70A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C749F4E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29B42AE8" w14:textId="77777777" w:rsidTr="00F90A95">
        <w:trPr>
          <w:trHeight w:hRule="exact" w:val="351"/>
        </w:trPr>
        <w:tc>
          <w:tcPr>
            <w:tcW w:w="355" w:type="dxa"/>
          </w:tcPr>
          <w:p w14:paraId="15237A6D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D1C5BFA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14013806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0DCF0C7C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5B1E9D67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408966A3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2335C78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76F5EF5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469A9E1E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34B0B8D2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8" w:type="dxa"/>
          </w:tcPr>
          <w:p w14:paraId="7AAF148C" w14:textId="77777777" w:rsidR="00D43A77" w:rsidRPr="007B0E39" w:rsidRDefault="00D43A77" w:rsidP="00D43A7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FDEDD6B" w14:textId="77777777" w:rsidR="00CA1B13" w:rsidRPr="00CA1B13" w:rsidRDefault="00CA1B13" w:rsidP="00CA1B13">
      <w:pPr>
        <w:rPr>
          <w:rFonts w:ascii="Times New Roman" w:hAnsi="Times New Roman" w:cs="Times New Roman"/>
          <w:sz w:val="24"/>
          <w:szCs w:val="24"/>
        </w:rPr>
      </w:pPr>
    </w:p>
    <w:p w14:paraId="23E15B97" w14:textId="77777777" w:rsidR="00CA1B13" w:rsidRPr="00CA1B13" w:rsidRDefault="00CA1B13" w:rsidP="00CA1B13">
      <w:pPr>
        <w:rPr>
          <w:rFonts w:ascii="Times New Roman" w:hAnsi="Times New Roman" w:cs="Times New Roman"/>
          <w:sz w:val="24"/>
          <w:szCs w:val="24"/>
        </w:rPr>
      </w:pPr>
    </w:p>
    <w:p w14:paraId="1783844D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2B774CA6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1AC44B82" w14:textId="77777777" w:rsidR="008F3482" w:rsidRPr="007B0E39" w:rsidRDefault="008F3482" w:rsidP="00855D6E">
      <w:pPr>
        <w:rPr>
          <w:rFonts w:ascii="Times New Roman" w:hAnsi="Times New Roman" w:cs="Times New Roman"/>
          <w:sz w:val="24"/>
          <w:szCs w:val="24"/>
        </w:rPr>
      </w:pPr>
    </w:p>
    <w:p w14:paraId="77916D79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2121C474" w14:textId="77777777" w:rsidR="00D6274C" w:rsidRPr="00D43A77" w:rsidRDefault="00D6274C" w:rsidP="00D43A77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49" w:tblpY="6030"/>
        <w:tblW w:w="0" w:type="auto"/>
        <w:tblLook w:val="04A0" w:firstRow="1" w:lastRow="0" w:firstColumn="1" w:lastColumn="0" w:noHBand="0" w:noVBand="1"/>
      </w:tblPr>
      <w:tblGrid>
        <w:gridCol w:w="365"/>
        <w:gridCol w:w="358"/>
        <w:gridCol w:w="358"/>
        <w:gridCol w:w="377"/>
        <w:gridCol w:w="358"/>
        <w:gridCol w:w="358"/>
        <w:gridCol w:w="358"/>
        <w:gridCol w:w="358"/>
        <w:gridCol w:w="358"/>
        <w:gridCol w:w="358"/>
        <w:gridCol w:w="358"/>
      </w:tblGrid>
      <w:tr w:rsidR="00F90A95" w:rsidRPr="007B0E39" w14:paraId="515B23F3" w14:textId="77777777" w:rsidTr="00F90A95">
        <w:trPr>
          <w:trHeight w:hRule="exact" w:val="359"/>
        </w:trPr>
        <w:tc>
          <w:tcPr>
            <w:tcW w:w="365" w:type="dxa"/>
          </w:tcPr>
          <w:p w14:paraId="277A559B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B32EF61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C162E70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4A003C21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60F95BC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EEFF550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76A2B163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A7C0D10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40E0071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833E2E5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99417A0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ECC32CC" w14:textId="77777777" w:rsidTr="00F90A95">
        <w:trPr>
          <w:trHeight w:hRule="exact" w:val="359"/>
        </w:trPr>
        <w:tc>
          <w:tcPr>
            <w:tcW w:w="365" w:type="dxa"/>
          </w:tcPr>
          <w:p w14:paraId="307EFE6A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2F2F9E2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E69109F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6FAF5C1B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356D686D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14BF7BD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A6BD4D8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35D12B60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3479D19A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06ABE9D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A1F5351" w14:textId="77777777" w:rsidR="00F90A95" w:rsidRPr="007B0E39" w:rsidRDefault="00F90A95" w:rsidP="00F90A95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3BB7F4BA" w14:textId="77777777" w:rsidTr="00F90A95">
        <w:trPr>
          <w:trHeight w:hRule="exact" w:val="359"/>
        </w:trPr>
        <w:tc>
          <w:tcPr>
            <w:tcW w:w="365" w:type="dxa"/>
          </w:tcPr>
          <w:p w14:paraId="7AC5BD48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EFB790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05FD857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57FB5BA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0F895B2" w14:textId="77777777" w:rsidR="00F90A95" w:rsidRPr="007B0E39" w:rsidRDefault="003161DA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3967" behindDoc="0" locked="0" layoutInCell="1" allowOverlap="1" wp14:anchorId="063889DC" wp14:editId="420D7724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-226695</wp:posOffset>
                      </wp:positionV>
                      <wp:extent cx="457200" cy="444500"/>
                      <wp:effectExtent l="0" t="0" r="19050" b="12700"/>
                      <wp:wrapNone/>
                      <wp:docPr id="50546" name="Right Triangle 505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4445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BD0DA64">
                    <v:shape id="Right Triangle 50546" style="position:absolute;margin-left:-5.45pt;margin-top:-17.85pt;width:36pt;height:35pt;z-index:2525639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" w14:anchorId="08D85873"/>
                  </w:pict>
                </mc:Fallback>
              </mc:AlternateContent>
            </w:r>
          </w:p>
        </w:tc>
        <w:tc>
          <w:tcPr>
            <w:tcW w:w="358" w:type="dxa"/>
          </w:tcPr>
          <w:p w14:paraId="3B93C10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E620570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1775AE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AE61E43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923D6D8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7EF5EDF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7576BAC8" w14:textId="77777777" w:rsidTr="00F90A95">
        <w:trPr>
          <w:trHeight w:hRule="exact" w:val="359"/>
        </w:trPr>
        <w:tc>
          <w:tcPr>
            <w:tcW w:w="365" w:type="dxa"/>
          </w:tcPr>
          <w:p w14:paraId="1B345A1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271DC82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525362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1F9A4DB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7DA4CC2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363A0B54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BD170DA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CE34524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5E0704A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E40842C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C1B7C26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18802599" w14:textId="77777777" w:rsidTr="00F90A95">
        <w:trPr>
          <w:trHeight w:hRule="exact" w:val="359"/>
        </w:trPr>
        <w:tc>
          <w:tcPr>
            <w:tcW w:w="365" w:type="dxa"/>
          </w:tcPr>
          <w:p w14:paraId="66E889F5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2016D3A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BC7E8C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0F3A795C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58" w:type="dxa"/>
          </w:tcPr>
          <w:p w14:paraId="514E7F13" w14:textId="77777777" w:rsidR="00F90A95" w:rsidRPr="007B0E39" w:rsidRDefault="00C02612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2943" behindDoc="0" locked="0" layoutInCell="1" allowOverlap="1" wp14:anchorId="19A07F17" wp14:editId="3D38551F">
                      <wp:simplePos x="0" y="0"/>
                      <wp:positionH relativeFrom="column">
                        <wp:posOffset>-120015</wp:posOffset>
                      </wp:positionH>
                      <wp:positionV relativeFrom="paragraph">
                        <wp:posOffset>-56515</wp:posOffset>
                      </wp:positionV>
                      <wp:extent cx="95250" cy="114300"/>
                      <wp:effectExtent l="0" t="0" r="19050" b="19050"/>
                      <wp:wrapNone/>
                      <wp:docPr id="187" name="Oval 1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B5E51C0">
                    <v:oval id="Oval 187" style="position:absolute;margin-left:-9.45pt;margin-top:-4.45pt;width:7.5pt;height:9pt;z-index:2525629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F3A0C5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reIhwIAAGw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"/>
                  </w:pict>
                </mc:Fallback>
              </mc:AlternateContent>
            </w:r>
          </w:p>
        </w:tc>
        <w:tc>
          <w:tcPr>
            <w:tcW w:w="358" w:type="dxa"/>
          </w:tcPr>
          <w:p w14:paraId="4B6DE37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1BD2400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01AFBE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63F8A78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EAFC920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8C3BEE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1BA05B47" w14:textId="77777777" w:rsidTr="00F90A95">
        <w:trPr>
          <w:trHeight w:hRule="exact" w:val="359"/>
        </w:trPr>
        <w:tc>
          <w:tcPr>
            <w:tcW w:w="365" w:type="dxa"/>
          </w:tcPr>
          <w:p w14:paraId="072F2B76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37A30F48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58E0697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349F82A2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6634808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9CF4A2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705D7012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BA1469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51D1567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7CAB309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64336F6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186FE0FA" w14:textId="77777777" w:rsidTr="00F90A95">
        <w:trPr>
          <w:trHeight w:hRule="exact" w:val="359"/>
        </w:trPr>
        <w:tc>
          <w:tcPr>
            <w:tcW w:w="365" w:type="dxa"/>
          </w:tcPr>
          <w:p w14:paraId="71DA7973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57215A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4B4AE35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028C169A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34BC246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C68D758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7D1A0243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9D5C67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92C96E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EA51E0A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F7E397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2AB77D4A" w14:textId="77777777" w:rsidTr="00F90A95">
        <w:trPr>
          <w:trHeight w:hRule="exact" w:val="359"/>
        </w:trPr>
        <w:tc>
          <w:tcPr>
            <w:tcW w:w="365" w:type="dxa"/>
          </w:tcPr>
          <w:p w14:paraId="1716A0A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A1CF0B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34C81F7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4922AB82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21A7EB4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D7BAF7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D07F7B1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5B644B9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1C775E20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A62C133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99A979F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0A95" w:rsidRPr="007B0E39" w14:paraId="5DADB5BA" w14:textId="77777777" w:rsidTr="00F90A95">
        <w:trPr>
          <w:trHeight w:hRule="exact" w:val="359"/>
        </w:trPr>
        <w:tc>
          <w:tcPr>
            <w:tcW w:w="365" w:type="dxa"/>
          </w:tcPr>
          <w:p w14:paraId="5C4E4125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41260A4C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B65E7F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3F81C1B5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FF10CB3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0D8127F7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2EE6E8C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6B7DD18B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54DCAFDD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3153A08E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" w:type="dxa"/>
          </w:tcPr>
          <w:p w14:paraId="7043374F" w14:textId="77777777" w:rsidR="00F90A95" w:rsidRPr="007B0E39" w:rsidRDefault="00F90A95" w:rsidP="00F90A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C218D4A" w14:textId="77777777" w:rsidR="00D43A77" w:rsidRPr="007B0E39" w:rsidRDefault="00D43A77" w:rsidP="00D43A7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Rotate the figure 90° clockwise about </w:t>
      </w:r>
      <w:r w:rsidR="000E1414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0E1414"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 w:rsidR="000E1414">
        <w:rPr>
          <w:rFonts w:ascii="Times New Roman" w:hAnsi="Times New Roman" w:cs="Times New Roman"/>
          <w:sz w:val="24"/>
          <w:szCs w:val="24"/>
        </w:rPr>
        <w:t xml:space="preserve"> </w:t>
      </w:r>
      <w:r w:rsidRPr="007B0E39">
        <w:rPr>
          <w:rFonts w:ascii="Times New Roman" w:hAnsi="Times New Roman" w:cs="Times New Roman"/>
          <w:sz w:val="24"/>
          <w:szCs w:val="24"/>
        </w:rPr>
        <w:t>R.</w:t>
      </w:r>
    </w:p>
    <w:p w14:paraId="5E363F3A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62246AE9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2A265A7E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1C6A5231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35DFE10B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68C92229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07305D75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657E0DD2" w14:textId="77777777" w:rsidR="000E1414" w:rsidRDefault="000E1414" w:rsidP="000E1414">
      <w:pPr>
        <w:rPr>
          <w:rFonts w:ascii="Times New Roman" w:hAnsi="Times New Roman" w:cs="Times New Roman"/>
          <w:sz w:val="24"/>
          <w:szCs w:val="24"/>
        </w:rPr>
      </w:pPr>
    </w:p>
    <w:p w14:paraId="2FE51399" w14:textId="77777777" w:rsidR="00D6274C" w:rsidRPr="000E1414" w:rsidRDefault="000E1414" w:rsidP="000E141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0E1414">
        <w:rPr>
          <w:rFonts w:ascii="Times New Roman" w:hAnsi="Times New Roman" w:cs="Times New Roman"/>
          <w:sz w:val="24"/>
          <w:szCs w:val="24"/>
        </w:rPr>
        <w:t xml:space="preserve">Rotate the figure 180° clockwise </w:t>
      </w:r>
      <w:r>
        <w:rPr>
          <w:rFonts w:ascii="Times New Roman" w:hAnsi="Times New Roman" w:cs="Times New Roman"/>
          <w:sz w:val="24"/>
          <w:szCs w:val="24"/>
        </w:rPr>
        <w:t xml:space="preserve">about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 w:rsidRPr="000E1414">
        <w:rPr>
          <w:rFonts w:ascii="Times New Roman" w:hAnsi="Times New Roman" w:cs="Times New Roman"/>
          <w:sz w:val="24"/>
          <w:szCs w:val="24"/>
        </w:rPr>
        <w:t xml:space="preserve"> R.</w:t>
      </w:r>
    </w:p>
    <w:tbl>
      <w:tblPr>
        <w:tblStyle w:val="TableGrid"/>
        <w:tblpPr w:leftFromText="180" w:rightFromText="180" w:vertAnchor="page" w:horzAnchor="page" w:tblpX="2816" w:tblpY="10801"/>
        <w:tblW w:w="0" w:type="auto"/>
        <w:tblLook w:val="04A0" w:firstRow="1" w:lastRow="0" w:firstColumn="1" w:lastColumn="0" w:noHBand="0" w:noVBand="1"/>
      </w:tblPr>
      <w:tblGrid>
        <w:gridCol w:w="362"/>
        <w:gridCol w:w="362"/>
        <w:gridCol w:w="362"/>
        <w:gridCol w:w="362"/>
        <w:gridCol w:w="362"/>
        <w:gridCol w:w="362"/>
        <w:gridCol w:w="377"/>
        <w:gridCol w:w="362"/>
        <w:gridCol w:w="362"/>
        <w:gridCol w:w="362"/>
        <w:gridCol w:w="362"/>
      </w:tblGrid>
      <w:tr w:rsidR="000E1414" w:rsidRPr="007B0E39" w14:paraId="2EF81137" w14:textId="77777777" w:rsidTr="000E1414">
        <w:trPr>
          <w:trHeight w:hRule="exact" w:val="372"/>
        </w:trPr>
        <w:tc>
          <w:tcPr>
            <w:tcW w:w="362" w:type="dxa"/>
          </w:tcPr>
          <w:p w14:paraId="022D940D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2995646E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33AA228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B6BD356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2977F48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8FABC5C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6618C8AC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FD7519D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262D9C9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549E77D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7F42565C" w14:textId="77777777" w:rsidR="000E1414" w:rsidRPr="007B0E39" w:rsidRDefault="000E1414" w:rsidP="000E1414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14:paraId="661B2EFF" w14:textId="77777777" w:rsidTr="000E1414">
        <w:trPr>
          <w:trHeight w:hRule="exact" w:val="372"/>
        </w:trPr>
        <w:tc>
          <w:tcPr>
            <w:tcW w:w="362" w:type="dxa"/>
          </w:tcPr>
          <w:p w14:paraId="7DB9465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7CB7B60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448E5B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BA1A77F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3A3A34D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7BCBDF5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3ED01295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F65A8E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A0DB0C4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A42F292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5609AB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14:paraId="6EB3AE5C" w14:textId="77777777" w:rsidTr="000E1414">
        <w:trPr>
          <w:trHeight w:hRule="exact" w:val="372"/>
        </w:trPr>
        <w:tc>
          <w:tcPr>
            <w:tcW w:w="362" w:type="dxa"/>
          </w:tcPr>
          <w:p w14:paraId="3BE6DD6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22C8A06C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5BF0736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C844A0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A18DD36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36EB4552" w14:textId="77777777" w:rsidR="000E1414" w:rsidRPr="007B0E39" w:rsidRDefault="00574019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6015" behindDoc="0" locked="0" layoutInCell="1" allowOverlap="1" wp14:anchorId="35264FD8" wp14:editId="19D1D32F">
                      <wp:simplePos x="0" y="0"/>
                      <wp:positionH relativeFrom="column">
                        <wp:posOffset>107950</wp:posOffset>
                      </wp:positionH>
                      <wp:positionV relativeFrom="paragraph">
                        <wp:posOffset>183515</wp:posOffset>
                      </wp:positionV>
                      <wp:extent cx="95250" cy="114300"/>
                      <wp:effectExtent l="0" t="0" r="19050" b="19050"/>
                      <wp:wrapNone/>
                      <wp:docPr id="50580" name="Oval 505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0F2F832">
                    <v:oval id="Oval 50580" style="position:absolute;margin-left:8.5pt;margin-top:14.45pt;width:7.5pt;height:9pt;z-index:2525660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C5D5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"/>
                  </w:pict>
                </mc:Fallback>
              </mc:AlternateContent>
            </w:r>
          </w:p>
        </w:tc>
        <w:tc>
          <w:tcPr>
            <w:tcW w:w="377" w:type="dxa"/>
          </w:tcPr>
          <w:p w14:paraId="7ACF396C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62" w:type="dxa"/>
          </w:tcPr>
          <w:p w14:paraId="7ADACDE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37193570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D23D789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310986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14:paraId="08691525" w14:textId="77777777" w:rsidTr="000E1414">
        <w:trPr>
          <w:trHeight w:hRule="exact" w:val="372"/>
        </w:trPr>
        <w:tc>
          <w:tcPr>
            <w:tcW w:w="362" w:type="dxa"/>
          </w:tcPr>
          <w:p w14:paraId="7E3504CA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305C5DF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F84EC0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95FB796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7812D6AC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5C274E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100AA0E6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2CB6423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FCD384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EF3EF8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3F38FDB0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14:paraId="48C404DC" w14:textId="77777777" w:rsidTr="000E1414">
        <w:trPr>
          <w:trHeight w:hRule="exact" w:val="372"/>
        </w:trPr>
        <w:tc>
          <w:tcPr>
            <w:tcW w:w="362" w:type="dxa"/>
          </w:tcPr>
          <w:p w14:paraId="425CD58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7E777E04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92A5C95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792EA727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DCF7A02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B88557F" w14:textId="77777777" w:rsidR="000E1414" w:rsidRPr="007B0E39" w:rsidRDefault="00574019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7039" behindDoc="0" locked="0" layoutInCell="1" allowOverlap="1" wp14:anchorId="219F7104" wp14:editId="7CBF701B">
                      <wp:simplePos x="0" y="0"/>
                      <wp:positionH relativeFrom="column">
                        <wp:posOffset>-519431</wp:posOffset>
                      </wp:positionH>
                      <wp:positionV relativeFrom="paragraph">
                        <wp:posOffset>-113030</wp:posOffset>
                      </wp:positionV>
                      <wp:extent cx="682625" cy="457200"/>
                      <wp:effectExtent l="19050" t="19050" r="22225" b="38100"/>
                      <wp:wrapNone/>
                      <wp:docPr id="50581" name="Right Arrow 505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682625" cy="45720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C0F208B">
                    <v:shapetype id="_x0000_t13" coordsize="21600,21600" o:spt="13" adj="16200,5400" path="m@0,l@0@1,0@1,0@2@0@2@0,21600,21600,10800xe" w14:anchorId="30776F19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textboxrect="0,@1,@6,@2" o:connecttype="custom" o:connectlocs="@0,0;0,10800;@0,21600;21600,10800" o:connectangles="270,180,90,0"/>
                      <v:handles>
                        <v:h position="#0,#1" xrange="0,21600" yrange="0,10800"/>
                      </v:handles>
                    </v:shapetype>
                    <v:shape id="Right Arrow 50581" style="position:absolute;margin-left:-40.9pt;margin-top:-8.9pt;width:53.75pt;height:36pt;rotation:180;z-index:2525670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3" adj="143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"/>
                  </w:pict>
                </mc:Fallback>
              </mc:AlternateContent>
            </w:r>
          </w:p>
        </w:tc>
        <w:tc>
          <w:tcPr>
            <w:tcW w:w="377" w:type="dxa"/>
          </w:tcPr>
          <w:p w14:paraId="6844E0DF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3573AF0B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320EFF4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4642F2C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2725F70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14:paraId="62526E18" w14:textId="77777777" w:rsidTr="000E1414">
        <w:trPr>
          <w:trHeight w:hRule="exact" w:val="372"/>
        </w:trPr>
        <w:tc>
          <w:tcPr>
            <w:tcW w:w="362" w:type="dxa"/>
          </w:tcPr>
          <w:p w14:paraId="22FB361A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A57568B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239FD6D5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6017608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119E3C7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9441F17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6569680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7C7E67A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AE19050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A6A3D87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8C7569D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1414" w:rsidRPr="007B0E39" w14:paraId="0D211FF5" w14:textId="77777777" w:rsidTr="000E1414">
        <w:trPr>
          <w:trHeight w:hRule="exact" w:val="372"/>
        </w:trPr>
        <w:tc>
          <w:tcPr>
            <w:tcW w:w="362" w:type="dxa"/>
          </w:tcPr>
          <w:p w14:paraId="0F567D3E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040F63EE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D7961F9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14B0765C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0B96649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7395E791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58E198D7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1B150FC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6A7CCE6D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5108279A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" w:type="dxa"/>
          </w:tcPr>
          <w:p w14:paraId="40E43063" w14:textId="77777777" w:rsidR="000E1414" w:rsidRPr="007B0E39" w:rsidRDefault="000E1414" w:rsidP="000E1414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AD3B340" w14:textId="77777777" w:rsidR="00D6274C" w:rsidRPr="007B0E39" w:rsidRDefault="00D6274C" w:rsidP="00855D6E">
      <w:pPr>
        <w:rPr>
          <w:rFonts w:ascii="Times New Roman" w:hAnsi="Times New Roman" w:cs="Times New Roman"/>
          <w:sz w:val="24"/>
          <w:szCs w:val="24"/>
        </w:rPr>
      </w:pPr>
    </w:p>
    <w:p w14:paraId="36906F66" w14:textId="77777777" w:rsidR="00332CD5" w:rsidRPr="007B0E39" w:rsidRDefault="00332CD5" w:rsidP="00855D6E">
      <w:pPr>
        <w:rPr>
          <w:rFonts w:ascii="Times New Roman" w:hAnsi="Times New Roman" w:cs="Times New Roman"/>
          <w:sz w:val="24"/>
          <w:szCs w:val="24"/>
        </w:rPr>
      </w:pPr>
    </w:p>
    <w:p w14:paraId="5E0E6B07" w14:textId="77777777" w:rsidR="00065911" w:rsidRPr="00CA1B13" w:rsidRDefault="00065911" w:rsidP="00CA1B13">
      <w:pPr>
        <w:rPr>
          <w:rFonts w:ascii="Times New Roman" w:hAnsi="Times New Roman" w:cs="Times New Roman"/>
          <w:sz w:val="24"/>
          <w:szCs w:val="24"/>
        </w:rPr>
      </w:pPr>
    </w:p>
    <w:p w14:paraId="6A2CD69D" w14:textId="77777777" w:rsidR="00164634" w:rsidRPr="00CA1B13" w:rsidRDefault="00164634" w:rsidP="00CA1B13">
      <w:pPr>
        <w:rPr>
          <w:rFonts w:ascii="Times New Roman" w:hAnsi="Times New Roman" w:cs="Times New Roman"/>
          <w:sz w:val="24"/>
          <w:szCs w:val="24"/>
        </w:rPr>
      </w:pPr>
    </w:p>
    <w:p w14:paraId="55323487" w14:textId="77777777" w:rsidR="00164634" w:rsidRPr="00CA1B13" w:rsidRDefault="00164634" w:rsidP="00CA1B13">
      <w:pPr>
        <w:rPr>
          <w:rFonts w:ascii="Times New Roman" w:hAnsi="Times New Roman" w:cs="Times New Roman"/>
          <w:sz w:val="24"/>
          <w:szCs w:val="24"/>
        </w:rPr>
      </w:pPr>
    </w:p>
    <w:p w14:paraId="021603AD" w14:textId="77777777" w:rsidR="00ED5FCF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2197B527" w14:textId="77777777" w:rsidR="00F946FE" w:rsidRPr="00CA1B13" w:rsidRDefault="00F946FE" w:rsidP="00CA1B13">
      <w:pPr>
        <w:rPr>
          <w:rFonts w:ascii="Times New Roman" w:hAnsi="Times New Roman" w:cs="Times New Roman"/>
          <w:sz w:val="24"/>
          <w:szCs w:val="24"/>
        </w:rPr>
      </w:pPr>
    </w:p>
    <w:p w14:paraId="540D6093" w14:textId="77777777" w:rsidR="00A33DDD" w:rsidRPr="007B0E39" w:rsidRDefault="00A33DDD" w:rsidP="00A33DD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lastRenderedPageBreak/>
        <w:t xml:space="preserve">Rotate the figure 180° clockwise about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rotocen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0E39">
        <w:rPr>
          <w:rFonts w:ascii="Times New Roman" w:hAnsi="Times New Roman" w:cs="Times New Roman"/>
          <w:sz w:val="24"/>
          <w:szCs w:val="24"/>
        </w:rPr>
        <w:t>R.</w:t>
      </w:r>
    </w:p>
    <w:tbl>
      <w:tblPr>
        <w:tblStyle w:val="TableGrid"/>
        <w:tblpPr w:leftFromText="180" w:rightFromText="180" w:vertAnchor="page" w:horzAnchor="page" w:tblpX="2774" w:tblpY="1936"/>
        <w:tblW w:w="0" w:type="auto"/>
        <w:tblLook w:val="04A0" w:firstRow="1" w:lastRow="0" w:firstColumn="1" w:lastColumn="0" w:noHBand="0" w:noVBand="1"/>
      </w:tblPr>
      <w:tblGrid>
        <w:gridCol w:w="331"/>
        <w:gridCol w:w="331"/>
        <w:gridCol w:w="331"/>
        <w:gridCol w:w="331"/>
        <w:gridCol w:w="331"/>
        <w:gridCol w:w="377"/>
        <w:gridCol w:w="331"/>
        <w:gridCol w:w="331"/>
        <w:gridCol w:w="331"/>
        <w:gridCol w:w="331"/>
        <w:gridCol w:w="331"/>
      </w:tblGrid>
      <w:tr w:rsidR="00A33DDD" w:rsidRPr="007B0E39" w14:paraId="7BC73F6A" w14:textId="77777777" w:rsidTr="00C02612">
        <w:trPr>
          <w:trHeight w:hRule="exact" w:val="334"/>
        </w:trPr>
        <w:tc>
          <w:tcPr>
            <w:tcW w:w="331" w:type="dxa"/>
          </w:tcPr>
          <w:p w14:paraId="203EDC38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6930AA4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20BF531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FCA3ACE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C3EE128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335079B9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15A7EE8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7C355CE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BBFC3A3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6C10B2C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6D67159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60254FA5" w14:textId="77777777" w:rsidTr="00C02612">
        <w:trPr>
          <w:trHeight w:hRule="exact" w:val="334"/>
        </w:trPr>
        <w:tc>
          <w:tcPr>
            <w:tcW w:w="331" w:type="dxa"/>
          </w:tcPr>
          <w:p w14:paraId="25D8CEC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981792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711338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9F330B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19FBDF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6846462D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AFF09B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524567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E1715C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6AB9D1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0B5F93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5DB6D8C6" w14:textId="77777777" w:rsidTr="00C02612">
        <w:trPr>
          <w:trHeight w:hRule="exact" w:val="334"/>
        </w:trPr>
        <w:tc>
          <w:tcPr>
            <w:tcW w:w="331" w:type="dxa"/>
          </w:tcPr>
          <w:p w14:paraId="126D696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A71480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6E5AD9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441E47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EE62B7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2F1ED26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C7A35D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76F9DE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00A180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E48FF0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16D007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415133A7" w14:textId="77777777" w:rsidTr="00C02612">
        <w:trPr>
          <w:trHeight w:hRule="exact" w:val="334"/>
        </w:trPr>
        <w:tc>
          <w:tcPr>
            <w:tcW w:w="331" w:type="dxa"/>
          </w:tcPr>
          <w:p w14:paraId="4AA7091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5144CB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5" behindDoc="0" locked="0" layoutInCell="1" allowOverlap="1" wp14:anchorId="573CAADA" wp14:editId="4D734E87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207645</wp:posOffset>
                      </wp:positionV>
                      <wp:extent cx="822325" cy="406400"/>
                      <wp:effectExtent l="0" t="0" r="15875" b="12700"/>
                      <wp:wrapNone/>
                      <wp:docPr id="50555" name="Right Triangle 505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2325" cy="40640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FD0831C">
                    <v:shape id="Right Triangle 50555" style="position:absolute;margin-left:-4.85pt;margin-top:-16.35pt;width:64.75pt;height:32pt;z-index:2516776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" w14:anchorId="2F0C4586"/>
                  </w:pict>
                </mc:Fallback>
              </mc:AlternateContent>
            </w:r>
          </w:p>
        </w:tc>
        <w:tc>
          <w:tcPr>
            <w:tcW w:w="331" w:type="dxa"/>
          </w:tcPr>
          <w:p w14:paraId="76CFB30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914671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EC2C853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518BE720" w14:textId="77777777" w:rsidR="00A33DDD" w:rsidRPr="007B0E39" w:rsidRDefault="00233164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69087" behindDoc="0" locked="0" layoutInCell="1" allowOverlap="1" wp14:anchorId="5B986902" wp14:editId="01015503">
                      <wp:simplePos x="0" y="0"/>
                      <wp:positionH relativeFrom="column">
                        <wp:posOffset>-113030</wp:posOffset>
                      </wp:positionH>
                      <wp:positionV relativeFrom="paragraph">
                        <wp:posOffset>166370</wp:posOffset>
                      </wp:positionV>
                      <wp:extent cx="95250" cy="114300"/>
                      <wp:effectExtent l="0" t="0" r="19050" b="19050"/>
                      <wp:wrapNone/>
                      <wp:docPr id="50551" name="Oval 505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E720C7C">
                    <v:oval id="Oval 50551" style="position:absolute;margin-left:-8.9pt;margin-top:13.1pt;width:7.5pt;height:9pt;z-index:25256908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749D181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331" w:type="dxa"/>
          </w:tcPr>
          <w:p w14:paraId="7F2EA1B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AFE192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117F82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F98148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8599FB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28996625" w14:textId="77777777" w:rsidTr="00C02612">
        <w:trPr>
          <w:trHeight w:hRule="exact" w:val="334"/>
        </w:trPr>
        <w:tc>
          <w:tcPr>
            <w:tcW w:w="331" w:type="dxa"/>
          </w:tcPr>
          <w:p w14:paraId="6337776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1EC1C7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A0D7CC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2783C2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9A7780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38B5A88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331" w:type="dxa"/>
          </w:tcPr>
          <w:p w14:paraId="2C0EE4B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267FCC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A58DA5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DBC63F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F52DA9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52619F94" w14:textId="77777777" w:rsidTr="00C02612">
        <w:trPr>
          <w:trHeight w:hRule="exact" w:val="334"/>
        </w:trPr>
        <w:tc>
          <w:tcPr>
            <w:tcW w:w="331" w:type="dxa"/>
          </w:tcPr>
          <w:p w14:paraId="1FF05A6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2C90DC3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621E4B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D4FB8A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66D15F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41F0C9C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D7A76D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E2F01B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C62500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2A5085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03EC03D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24A2D40F" w14:textId="77777777" w:rsidTr="00C02612">
        <w:trPr>
          <w:trHeight w:hRule="exact" w:val="334"/>
        </w:trPr>
        <w:tc>
          <w:tcPr>
            <w:tcW w:w="331" w:type="dxa"/>
          </w:tcPr>
          <w:p w14:paraId="0633E32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F9F439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BEFBBB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7010B2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E15054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777813C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49CF40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44B2FFA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737C457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0181B03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6750DFB3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48F3228A" w14:textId="77777777" w:rsidTr="00C02612">
        <w:trPr>
          <w:trHeight w:hRule="exact" w:val="334"/>
        </w:trPr>
        <w:tc>
          <w:tcPr>
            <w:tcW w:w="331" w:type="dxa"/>
          </w:tcPr>
          <w:p w14:paraId="15AE1653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29B1D9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23CAB62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2BA7B3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714C0C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7" w:type="dxa"/>
          </w:tcPr>
          <w:p w14:paraId="32351C3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3A88361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69098A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443C24C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525B499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1" w:type="dxa"/>
          </w:tcPr>
          <w:p w14:paraId="1323369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280EB7D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16D6EEB5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4E90567E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1252F738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13E2D1D9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7F9935A3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33ABBD2E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5E855710" w14:textId="77777777" w:rsidR="00ED5FCF" w:rsidRPr="00A33DDD" w:rsidRDefault="00A33DDD" w:rsidP="00A33DD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33DDD">
        <w:rPr>
          <w:rFonts w:ascii="Times New Roman" w:hAnsi="Times New Roman" w:cs="Times New Roman"/>
          <w:sz w:val="24"/>
          <w:szCs w:val="24"/>
        </w:rPr>
        <w:t xml:space="preserve">Reflect the figure </w:t>
      </w:r>
      <w:r w:rsidR="001977E0">
        <w:rPr>
          <w:rFonts w:ascii="Times New Roman" w:hAnsi="Times New Roman" w:cs="Times New Roman"/>
          <w:sz w:val="24"/>
          <w:szCs w:val="24"/>
        </w:rPr>
        <w:t>over the line</w:t>
      </w:r>
      <w:r w:rsidRPr="00A33DDD">
        <w:rPr>
          <w:rFonts w:ascii="Times New Roman" w:hAnsi="Times New Roman" w:cs="Times New Roman"/>
          <w:sz w:val="24"/>
          <w:szCs w:val="24"/>
        </w:rPr>
        <w:t xml:space="preserve"> </w:t>
      </w:r>
      <w:r w:rsidRPr="00A33DDD">
        <w:rPr>
          <w:rFonts w:ascii="Times New Roman" w:hAnsi="Times New Roman" w:cs="Times New Roman"/>
          <w:i/>
          <w:sz w:val="24"/>
          <w:szCs w:val="24"/>
        </w:rPr>
        <w:t>l.</w:t>
      </w:r>
    </w:p>
    <w:tbl>
      <w:tblPr>
        <w:tblStyle w:val="TableGrid"/>
        <w:tblpPr w:leftFromText="180" w:rightFromText="180" w:vertAnchor="page" w:horzAnchor="page" w:tblpX="2805" w:tblpY="6169"/>
        <w:tblW w:w="0" w:type="auto"/>
        <w:tblLook w:val="04A0" w:firstRow="1" w:lastRow="0" w:firstColumn="1" w:lastColumn="0" w:noHBand="0" w:noVBand="1"/>
      </w:tblPr>
      <w:tblGrid>
        <w:gridCol w:w="332"/>
        <w:gridCol w:w="332"/>
        <w:gridCol w:w="332"/>
        <w:gridCol w:w="332"/>
        <w:gridCol w:w="332"/>
        <w:gridCol w:w="332"/>
        <w:gridCol w:w="332"/>
        <w:gridCol w:w="332"/>
        <w:gridCol w:w="332"/>
        <w:gridCol w:w="332"/>
        <w:gridCol w:w="332"/>
      </w:tblGrid>
      <w:tr w:rsidR="00A33DDD" w:rsidRPr="007B0E39" w14:paraId="7C907FB0" w14:textId="77777777" w:rsidTr="005A7320">
        <w:trPr>
          <w:trHeight w:hRule="exact" w:val="324"/>
        </w:trPr>
        <w:tc>
          <w:tcPr>
            <w:tcW w:w="332" w:type="dxa"/>
          </w:tcPr>
          <w:p w14:paraId="3C69FA59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8B5F3A2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7507CC0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5CE7EA2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DDCDF1F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D689309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FDD93E4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27F6095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BA8E3EF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93D1D51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89A8FEF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071F9C91" w14:textId="77777777" w:rsidTr="005A7320">
        <w:trPr>
          <w:trHeight w:hRule="exact" w:val="324"/>
        </w:trPr>
        <w:tc>
          <w:tcPr>
            <w:tcW w:w="332" w:type="dxa"/>
          </w:tcPr>
          <w:p w14:paraId="4E7F8829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D97653D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4138E8F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D50BCAB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D62D938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433FECD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9C2E6ED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521CDA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32" w:type="dxa"/>
          </w:tcPr>
          <w:p w14:paraId="4CDBDC1B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997E07C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28BC55F" w14:textId="77777777" w:rsidR="00A33DDD" w:rsidRPr="007B0E39" w:rsidRDefault="00A33DDD" w:rsidP="00A33DDD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4C7075E3" w14:textId="77777777" w:rsidTr="005A7320">
        <w:trPr>
          <w:trHeight w:hRule="exact" w:val="324"/>
        </w:trPr>
        <w:tc>
          <w:tcPr>
            <w:tcW w:w="332" w:type="dxa"/>
          </w:tcPr>
          <w:p w14:paraId="62C60BFD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62C6D44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0CAB32A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B48000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43658CD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3F9755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41714F3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48B644D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293B66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7C8DAB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6F7A9343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6631EF81" w14:textId="77777777" w:rsidTr="005A7320">
        <w:trPr>
          <w:trHeight w:hRule="exact" w:val="324"/>
        </w:trPr>
        <w:tc>
          <w:tcPr>
            <w:tcW w:w="332" w:type="dxa"/>
          </w:tcPr>
          <w:p w14:paraId="11676BB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79D2F8A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435A0F7" w14:textId="77777777" w:rsidR="00A33DDD" w:rsidRPr="007B0E39" w:rsidRDefault="00C02612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3183" behindDoc="0" locked="0" layoutInCell="1" allowOverlap="1" wp14:anchorId="2B26FB0E" wp14:editId="117A0CF3">
                      <wp:simplePos x="0" y="0"/>
                      <wp:positionH relativeFrom="column">
                        <wp:posOffset>-76835</wp:posOffset>
                      </wp:positionH>
                      <wp:positionV relativeFrom="paragraph">
                        <wp:posOffset>-190500</wp:posOffset>
                      </wp:positionV>
                      <wp:extent cx="412750" cy="400050"/>
                      <wp:effectExtent l="0" t="0" r="25400" b="19050"/>
                      <wp:wrapNone/>
                      <wp:docPr id="50586" name="Isosceles Triangle 505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2750" cy="40005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EDF7D28">
                    <v:shape id="Isosceles Triangle 50586" style="position:absolute;margin-left:-6.05pt;margin-top:-15pt;width:32.5pt;height:31.5pt;z-index:2525731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" w14:anchorId="42FA4878"/>
                  </w:pict>
                </mc:Fallback>
              </mc:AlternateContent>
            </w:r>
          </w:p>
        </w:tc>
        <w:tc>
          <w:tcPr>
            <w:tcW w:w="332" w:type="dxa"/>
          </w:tcPr>
          <w:p w14:paraId="486D09C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A1D26C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2159" behindDoc="0" locked="0" layoutInCell="1" allowOverlap="1" wp14:anchorId="124F827C" wp14:editId="0F4D93B9">
                      <wp:simplePos x="0" y="0"/>
                      <wp:positionH relativeFrom="column">
                        <wp:posOffset>-619125</wp:posOffset>
                      </wp:positionH>
                      <wp:positionV relativeFrom="paragraph">
                        <wp:posOffset>-584200</wp:posOffset>
                      </wp:positionV>
                      <wp:extent cx="1752600" cy="1733550"/>
                      <wp:effectExtent l="38100" t="38100" r="38100" b="38100"/>
                      <wp:wrapNone/>
                      <wp:docPr id="50585" name="Straight Arrow Connector 505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2600" cy="17335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4F86AFC">
                    <v:shape id="Straight Arrow Connector 50585" style="position:absolute;margin-left:-48.75pt;margin-top:-46pt;width:138pt;height:136.5pt;flip:x;z-index:2525721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" w14:anchorId="5A7F7479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32" w:type="dxa"/>
          </w:tcPr>
          <w:p w14:paraId="6B659A6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3E2244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596D28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617158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EA1B46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C91F35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7F89E565" w14:textId="77777777" w:rsidTr="005A7320">
        <w:trPr>
          <w:trHeight w:hRule="exact" w:val="324"/>
        </w:trPr>
        <w:tc>
          <w:tcPr>
            <w:tcW w:w="332" w:type="dxa"/>
          </w:tcPr>
          <w:p w14:paraId="24BE14F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B36E6D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442151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630683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A1B548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587C37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462C46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C15C6B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A741FF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3FBDC6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043AE7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3B996CE7" w14:textId="77777777" w:rsidTr="005A7320">
        <w:trPr>
          <w:trHeight w:hRule="exact" w:val="324"/>
        </w:trPr>
        <w:tc>
          <w:tcPr>
            <w:tcW w:w="332" w:type="dxa"/>
          </w:tcPr>
          <w:p w14:paraId="68325AC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6ED1BE0A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F746A7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02603C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D6B659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C26626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79AA50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2B99E3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5F75EF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E02683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D65F5F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0FB018D6" w14:textId="77777777" w:rsidTr="005A7320">
        <w:trPr>
          <w:trHeight w:hRule="exact" w:val="324"/>
        </w:trPr>
        <w:tc>
          <w:tcPr>
            <w:tcW w:w="332" w:type="dxa"/>
          </w:tcPr>
          <w:p w14:paraId="07F3BCE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CA29B5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52F60DA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5A3872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D83C13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29979EF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4E79CD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477D35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3F3B38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73A424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10DF657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28EC597D" w14:textId="77777777" w:rsidTr="005A7320">
        <w:trPr>
          <w:trHeight w:hRule="exact" w:val="324"/>
        </w:trPr>
        <w:tc>
          <w:tcPr>
            <w:tcW w:w="332" w:type="dxa"/>
          </w:tcPr>
          <w:p w14:paraId="71B58A2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C82F42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6DD013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7836ECD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83E523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69E4D41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AA9FEA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69A32C4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549A5F98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152349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9B9688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3DDD" w:rsidRPr="007B0E39" w14:paraId="4103C70B" w14:textId="77777777" w:rsidTr="005A7320">
        <w:trPr>
          <w:trHeight w:hRule="exact" w:val="324"/>
        </w:trPr>
        <w:tc>
          <w:tcPr>
            <w:tcW w:w="332" w:type="dxa"/>
          </w:tcPr>
          <w:p w14:paraId="0E31E4B5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B1FB47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A5C1D36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AD99FD9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49D60BCB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338F3AEC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8D430DA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1F62C8C1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2BBC5860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7397208E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2" w:type="dxa"/>
          </w:tcPr>
          <w:p w14:paraId="07C8E4F2" w14:textId="77777777" w:rsidR="00A33DDD" w:rsidRPr="007B0E39" w:rsidRDefault="00A33DDD" w:rsidP="00A33DD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8F7D480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66A014BB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264828CB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3951CBF0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12098803" w14:textId="77777777" w:rsidR="00ED5FCF" w:rsidRPr="00CA1B13" w:rsidRDefault="00ED5FCF" w:rsidP="00CA1B13">
      <w:pPr>
        <w:rPr>
          <w:rFonts w:ascii="Times New Roman" w:hAnsi="Times New Roman" w:cs="Times New Roman"/>
          <w:sz w:val="24"/>
          <w:szCs w:val="24"/>
        </w:rPr>
      </w:pPr>
    </w:p>
    <w:p w14:paraId="12B39C0E" w14:textId="77777777" w:rsidR="00164634" w:rsidRPr="00CA1B13" w:rsidRDefault="00164634" w:rsidP="00CA1B13">
      <w:pPr>
        <w:rPr>
          <w:rFonts w:ascii="Times New Roman" w:hAnsi="Times New Roman" w:cs="Times New Roman"/>
          <w:sz w:val="24"/>
          <w:szCs w:val="24"/>
        </w:rPr>
      </w:pPr>
    </w:p>
    <w:p w14:paraId="0F768B12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51C1FE0A" w14:textId="77777777" w:rsidR="005A7320" w:rsidRPr="005A7320" w:rsidRDefault="005A7320" w:rsidP="005A7320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7" w:tblpY="10639"/>
        <w:tblW w:w="0" w:type="auto"/>
        <w:tblLook w:val="04A0" w:firstRow="1" w:lastRow="0" w:firstColumn="1" w:lastColumn="0" w:noHBand="0" w:noVBand="1"/>
      </w:tblPr>
      <w:tblGrid>
        <w:gridCol w:w="335"/>
        <w:gridCol w:w="335"/>
        <w:gridCol w:w="335"/>
        <w:gridCol w:w="335"/>
        <w:gridCol w:w="335"/>
        <w:gridCol w:w="335"/>
        <w:gridCol w:w="335"/>
        <w:gridCol w:w="335"/>
        <w:gridCol w:w="335"/>
        <w:gridCol w:w="335"/>
        <w:gridCol w:w="335"/>
      </w:tblGrid>
      <w:tr w:rsidR="005A7320" w:rsidRPr="007B0E39" w14:paraId="4EC8A98F" w14:textId="77777777" w:rsidTr="005A7320">
        <w:trPr>
          <w:trHeight w:hRule="exact" w:val="333"/>
        </w:trPr>
        <w:tc>
          <w:tcPr>
            <w:tcW w:w="335" w:type="dxa"/>
          </w:tcPr>
          <w:p w14:paraId="1A3BB0EF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EFF787E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9BE7867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B1DE05D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434F434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E892D01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F906F74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310AB27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182D44F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31785B5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87154A3" w14:textId="77777777" w:rsidR="005A7320" w:rsidRPr="007B0E39" w:rsidRDefault="005A7320" w:rsidP="005A73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170B5F1B" w14:textId="77777777" w:rsidTr="005A7320">
        <w:trPr>
          <w:trHeight w:hRule="exact" w:val="333"/>
        </w:trPr>
        <w:tc>
          <w:tcPr>
            <w:tcW w:w="335" w:type="dxa"/>
          </w:tcPr>
          <w:p w14:paraId="031DC392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7E46BBE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106183E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1DCC030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CC5DE1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DE5BF77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1EF318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04C57F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BD7A10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A4984E0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17B6CD8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47AC8516" w14:textId="77777777" w:rsidTr="005A7320">
        <w:trPr>
          <w:trHeight w:hRule="exact" w:val="333"/>
        </w:trPr>
        <w:tc>
          <w:tcPr>
            <w:tcW w:w="335" w:type="dxa"/>
          </w:tcPr>
          <w:p w14:paraId="2A4C50F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CCB22D8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8048FC3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20BF6C4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3006AF9F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B8C2841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AF0EFA7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8268953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96EFCB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1E19780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67DEAFC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0C8B53F5" w14:textId="77777777" w:rsidTr="005A7320">
        <w:trPr>
          <w:trHeight w:hRule="exact" w:val="333"/>
        </w:trPr>
        <w:tc>
          <w:tcPr>
            <w:tcW w:w="335" w:type="dxa"/>
          </w:tcPr>
          <w:p w14:paraId="407A7808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355B98FC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608B95E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7BBF901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314C7B7F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E2A92B3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24AB58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72276A6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02E952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35" w:type="dxa"/>
          </w:tcPr>
          <w:p w14:paraId="461C9A4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257C772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12E95D78" w14:textId="77777777" w:rsidTr="005A7320">
        <w:trPr>
          <w:trHeight w:hRule="exact" w:val="333"/>
        </w:trPr>
        <w:tc>
          <w:tcPr>
            <w:tcW w:w="335" w:type="dxa"/>
          </w:tcPr>
          <w:p w14:paraId="582094ED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4FE2767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53A9C6B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48F9468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33D23F6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B996776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7230490" w14:textId="77777777" w:rsidR="005A7320" w:rsidRPr="007B0E39" w:rsidRDefault="00233164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6255" behindDoc="0" locked="0" layoutInCell="1" allowOverlap="1" wp14:anchorId="2E28D2AC" wp14:editId="6F26E3FD">
                      <wp:simplePos x="0" y="0"/>
                      <wp:positionH relativeFrom="column">
                        <wp:posOffset>-1109980</wp:posOffset>
                      </wp:positionH>
                      <wp:positionV relativeFrom="paragraph">
                        <wp:posOffset>-11430</wp:posOffset>
                      </wp:positionV>
                      <wp:extent cx="1885950" cy="19050"/>
                      <wp:effectExtent l="0" t="95250" r="0" b="95250"/>
                      <wp:wrapNone/>
                      <wp:docPr id="50583" name="Straight Arrow Connector 505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85950" cy="19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FC5417A">
                    <v:shape id="Straight Arrow Connector 50583" style="position:absolute;margin-left:-87.4pt;margin-top:-.9pt;width:148.5pt;height:1.5pt;flip:x;z-index:2525762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" w14:anchorId="0330FA31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35" w:type="dxa"/>
          </w:tcPr>
          <w:p w14:paraId="1572FB5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720987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3885C3A1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EAECC87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62828A31" w14:textId="77777777" w:rsidTr="005A7320">
        <w:trPr>
          <w:trHeight w:hRule="exact" w:val="333"/>
        </w:trPr>
        <w:tc>
          <w:tcPr>
            <w:tcW w:w="335" w:type="dxa"/>
          </w:tcPr>
          <w:p w14:paraId="1DB372FA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84EA502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C1CFC71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F0D562B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DAF5E4E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BC1900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BBF577F" w14:textId="77777777" w:rsidR="005A7320" w:rsidRPr="007B0E39" w:rsidRDefault="00233164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5231" behindDoc="0" locked="0" layoutInCell="1" allowOverlap="1" wp14:anchorId="42055EC1" wp14:editId="6310DB51">
                      <wp:simplePos x="0" y="0"/>
                      <wp:positionH relativeFrom="column">
                        <wp:posOffset>-481966</wp:posOffset>
                      </wp:positionH>
                      <wp:positionV relativeFrom="paragraph">
                        <wp:posOffset>-109856</wp:posOffset>
                      </wp:positionV>
                      <wp:extent cx="619125" cy="406401"/>
                      <wp:effectExtent l="19050" t="19050" r="28575" b="31750"/>
                      <wp:wrapNone/>
                      <wp:docPr id="50568" name="Right Arrow 505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619125" cy="406401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A26BE0C">
                    <v:shape id="Right Arrow 50568" style="position:absolute;margin-left:-37.95pt;margin-top:-8.65pt;width:48.75pt;height:32pt;rotation:180;z-index:2525752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3" adj="14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" w14:anchorId="7732C8F3"/>
                  </w:pict>
                </mc:Fallback>
              </mc:AlternateContent>
            </w:r>
          </w:p>
        </w:tc>
        <w:tc>
          <w:tcPr>
            <w:tcW w:w="335" w:type="dxa"/>
          </w:tcPr>
          <w:p w14:paraId="268CA61D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CCD6D7D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FEE5522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544FBF4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2EDBCAD8" w14:textId="77777777" w:rsidTr="005A7320">
        <w:trPr>
          <w:trHeight w:hRule="exact" w:val="333"/>
        </w:trPr>
        <w:tc>
          <w:tcPr>
            <w:tcW w:w="335" w:type="dxa"/>
          </w:tcPr>
          <w:p w14:paraId="44FC6FBD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23577BC1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E3369A3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56879D7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4170F0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3A8B59F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A4C5713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DB54439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E07341E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5675503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835466D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320" w:rsidRPr="007B0E39" w14:paraId="3EC9EB03" w14:textId="77777777" w:rsidTr="005A7320">
        <w:trPr>
          <w:trHeight w:hRule="exact" w:val="333"/>
        </w:trPr>
        <w:tc>
          <w:tcPr>
            <w:tcW w:w="335" w:type="dxa"/>
          </w:tcPr>
          <w:p w14:paraId="41019510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4C0636C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13B3138F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58020906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61210E3C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C2BF295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4D060F5A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C87C5A2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7FB5E52A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00256C48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" w:type="dxa"/>
          </w:tcPr>
          <w:p w14:paraId="36B7A88D" w14:textId="77777777" w:rsidR="005A7320" w:rsidRPr="007B0E39" w:rsidRDefault="005A7320" w:rsidP="005A73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349A662" w14:textId="77777777" w:rsidR="005A7320" w:rsidRPr="007B0E39" w:rsidRDefault="005A7320" w:rsidP="005A732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>R</w:t>
      </w:r>
      <w:r w:rsidR="001977E0">
        <w:rPr>
          <w:rFonts w:ascii="Times New Roman" w:hAnsi="Times New Roman" w:cs="Times New Roman"/>
          <w:sz w:val="24"/>
          <w:szCs w:val="24"/>
        </w:rPr>
        <w:t>eflect the figure over the line</w:t>
      </w:r>
      <w:r w:rsidRPr="007B0E39">
        <w:rPr>
          <w:rFonts w:ascii="Times New Roman" w:hAnsi="Times New Roman" w:cs="Times New Roman"/>
          <w:sz w:val="24"/>
          <w:szCs w:val="24"/>
        </w:rPr>
        <w:t xml:space="preserve"> </w:t>
      </w:r>
      <w:r w:rsidRPr="007B0E39">
        <w:rPr>
          <w:rFonts w:ascii="Times New Roman" w:hAnsi="Times New Roman" w:cs="Times New Roman"/>
          <w:i/>
          <w:sz w:val="24"/>
          <w:szCs w:val="24"/>
        </w:rPr>
        <w:t>l.</w:t>
      </w:r>
    </w:p>
    <w:p w14:paraId="1B80E4B5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3AD2A4D5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3E0A583F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2DE82CB3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3F079144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205CA70F" w14:textId="77777777" w:rsidR="00526BBB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1D81BD9F" w14:textId="77777777" w:rsidR="00F946FE" w:rsidRPr="007B0E39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14:paraId="15544811" w14:textId="77777777" w:rsidR="00526BBB" w:rsidRPr="001977E0" w:rsidRDefault="001977E0" w:rsidP="001977E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977E0">
        <w:rPr>
          <w:rFonts w:ascii="Times New Roman" w:hAnsi="Times New Roman" w:cs="Times New Roman"/>
          <w:sz w:val="24"/>
          <w:szCs w:val="24"/>
        </w:rPr>
        <w:lastRenderedPageBreak/>
        <w:t>Reflect the figure</w:t>
      </w:r>
      <w:r>
        <w:rPr>
          <w:rFonts w:ascii="Times New Roman" w:hAnsi="Times New Roman" w:cs="Times New Roman"/>
          <w:sz w:val="24"/>
          <w:szCs w:val="24"/>
        </w:rPr>
        <w:t xml:space="preserve"> over the line</w:t>
      </w:r>
      <w:r w:rsidRPr="001977E0">
        <w:rPr>
          <w:rFonts w:ascii="Times New Roman" w:hAnsi="Times New Roman" w:cs="Times New Roman"/>
          <w:sz w:val="24"/>
          <w:szCs w:val="24"/>
        </w:rPr>
        <w:t xml:space="preserve"> </w:t>
      </w:r>
      <w:r w:rsidRPr="001977E0">
        <w:rPr>
          <w:rFonts w:ascii="Times New Roman" w:hAnsi="Times New Roman" w:cs="Times New Roman"/>
          <w:i/>
          <w:sz w:val="24"/>
          <w:szCs w:val="24"/>
        </w:rPr>
        <w:t>l.</w:t>
      </w:r>
    </w:p>
    <w:tbl>
      <w:tblPr>
        <w:tblStyle w:val="TableGrid"/>
        <w:tblpPr w:leftFromText="180" w:rightFromText="180" w:vertAnchor="page" w:horzAnchor="page" w:tblpX="2816" w:tblpY="2031"/>
        <w:tblW w:w="0" w:type="auto"/>
        <w:tblLook w:val="04A0" w:firstRow="1" w:lastRow="0" w:firstColumn="1" w:lastColumn="0" w:noHBand="0" w:noVBand="1"/>
      </w:tblPr>
      <w:tblGrid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  <w:gridCol w:w="290"/>
      </w:tblGrid>
      <w:tr w:rsidR="001977E0" w:rsidRPr="007B0E39" w14:paraId="21872596" w14:textId="77777777" w:rsidTr="00CD4747">
        <w:trPr>
          <w:trHeight w:hRule="exact" w:val="308"/>
        </w:trPr>
        <w:tc>
          <w:tcPr>
            <w:tcW w:w="290" w:type="dxa"/>
          </w:tcPr>
          <w:p w14:paraId="5D5D7CB4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685FEFF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D947546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0363C2D8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53685BA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7B4FF52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5B3C2F5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C4B067F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54519A3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6F58ACE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4DB0622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012FAD0F" w14:textId="77777777" w:rsidTr="00CD4747">
        <w:trPr>
          <w:trHeight w:hRule="exact" w:val="308"/>
        </w:trPr>
        <w:tc>
          <w:tcPr>
            <w:tcW w:w="290" w:type="dxa"/>
          </w:tcPr>
          <w:p w14:paraId="58B9C029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90DC879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0D0B328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175E044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2298FA2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F78084E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AE352A1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DE5D077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47B473C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90" w:type="dxa"/>
          </w:tcPr>
          <w:p w14:paraId="1868B91E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04927218" w14:textId="77777777" w:rsidR="001977E0" w:rsidRPr="007B0E39" w:rsidRDefault="001977E0" w:rsidP="001977E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02995016" w14:textId="77777777" w:rsidTr="00CD4747">
        <w:trPr>
          <w:trHeight w:hRule="exact" w:val="308"/>
        </w:trPr>
        <w:tc>
          <w:tcPr>
            <w:tcW w:w="290" w:type="dxa"/>
          </w:tcPr>
          <w:p w14:paraId="1D0EBD9E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98D0D78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34AAD58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2E8C49D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6CB84FE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8B9C276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9661FEE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DE3B8FE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43C9F59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4B9E036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9DB7160" w14:textId="77777777" w:rsidR="001977E0" w:rsidRPr="007B0E39" w:rsidRDefault="001977E0" w:rsidP="001977E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69818672" w14:textId="77777777" w:rsidTr="00CD4747">
        <w:trPr>
          <w:trHeight w:hRule="exact" w:val="308"/>
        </w:trPr>
        <w:tc>
          <w:tcPr>
            <w:tcW w:w="290" w:type="dxa"/>
          </w:tcPr>
          <w:p w14:paraId="4EA2182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B85B144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2EE5C6A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D5C18C3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12ECAE8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B2AE67E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7D9632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9BE119C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BB64EDC" w14:textId="77777777" w:rsidR="001977E0" w:rsidRPr="007B0E39" w:rsidRDefault="00C96D7A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9327" behindDoc="0" locked="0" layoutInCell="1" allowOverlap="1" wp14:anchorId="18BA9E07" wp14:editId="4A4D1FB9">
                      <wp:simplePos x="0" y="0"/>
                      <wp:positionH relativeFrom="column">
                        <wp:posOffset>-1313180</wp:posOffset>
                      </wp:positionH>
                      <wp:positionV relativeFrom="paragraph">
                        <wp:posOffset>-523239</wp:posOffset>
                      </wp:positionV>
                      <wp:extent cx="1746250" cy="1847850"/>
                      <wp:effectExtent l="38100" t="38100" r="44450" b="38100"/>
                      <wp:wrapNone/>
                      <wp:docPr id="50598" name="Straight Arrow Connector 505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46250" cy="18478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2424699">
                    <v:shape id="Straight Arrow Connector 50598" style="position:absolute;margin-left:-103.4pt;margin-top:-41.2pt;width:137.5pt;height:145.5pt;flip:x;z-index:2525793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" w14:anchorId="090F8F7C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90" w:type="dxa"/>
          </w:tcPr>
          <w:p w14:paraId="0BFC28D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3B673B3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43C2E244" w14:textId="77777777" w:rsidTr="00CD4747">
        <w:trPr>
          <w:trHeight w:hRule="exact" w:val="308"/>
        </w:trPr>
        <w:tc>
          <w:tcPr>
            <w:tcW w:w="290" w:type="dxa"/>
          </w:tcPr>
          <w:p w14:paraId="290FBD4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BDC011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221A13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F32DC73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D401253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E0BDF61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885754A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2F164D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1B62E2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51446EF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5F2195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2326DACE" w14:textId="77777777" w:rsidTr="00CD4747">
        <w:trPr>
          <w:trHeight w:hRule="exact" w:val="308"/>
        </w:trPr>
        <w:tc>
          <w:tcPr>
            <w:tcW w:w="290" w:type="dxa"/>
          </w:tcPr>
          <w:p w14:paraId="266F255E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0F958C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8CE69CF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1BDFC8C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08E523C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EF5BDA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479CB85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0F817FF7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616E79E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7C07DC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EA60BFD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01247281" w14:textId="77777777" w:rsidTr="00CD4747">
        <w:trPr>
          <w:trHeight w:hRule="exact" w:val="308"/>
        </w:trPr>
        <w:tc>
          <w:tcPr>
            <w:tcW w:w="290" w:type="dxa"/>
          </w:tcPr>
          <w:p w14:paraId="24A4C7E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095FC8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5059A6F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3029AE5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5FD25B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B9CFEA7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0E21B57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D3FCE2B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03D5215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26BBDCD" w14:textId="77777777" w:rsidR="001977E0" w:rsidRPr="007B0E39" w:rsidRDefault="00C96D7A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78303" behindDoc="0" locked="0" layoutInCell="1" allowOverlap="1" wp14:anchorId="0BC6EA5B" wp14:editId="691958FB">
                      <wp:simplePos x="0" y="0"/>
                      <wp:positionH relativeFrom="column">
                        <wp:posOffset>-265428</wp:posOffset>
                      </wp:positionH>
                      <wp:positionV relativeFrom="paragraph">
                        <wp:posOffset>-367029</wp:posOffset>
                      </wp:positionV>
                      <wp:extent cx="390208" cy="745805"/>
                      <wp:effectExtent l="0" t="6350" r="22860" b="22860"/>
                      <wp:wrapNone/>
                      <wp:docPr id="50600" name="L-Shape 506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90208" cy="745805"/>
                              </a:xfrm>
                              <a:prstGeom prst="corner">
                                <a:avLst>
                                  <a:gd name="adj1" fmla="val 58163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82A43FD">
                    <v:shape id="L-Shape 50600" style="position:absolute;margin-left:-20.9pt;margin-top:-28.9pt;width:30.75pt;height:58.7pt;rotation:-90;z-index:2525783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0208,745805" o:spid="_x0000_s1026" fillcolor="#4f81bd [3204]" strokecolor="#243f60 [1604]" strokeweight="2pt" path="m,l195104,r,518848l390208,518848r,226957l,745805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" w14:anchorId="41B3FC2D">
                      <v:path arrowok="t" o:connecttype="custom" o:connectlocs="0,0;195104,0;195104,518848;390208,518848;390208,745805;0,745805;0,0" o:connectangles="0,0,0,0,0,0,0"/>
                    </v:shape>
                  </w:pict>
                </mc:Fallback>
              </mc:AlternateContent>
            </w:r>
          </w:p>
        </w:tc>
        <w:tc>
          <w:tcPr>
            <w:tcW w:w="290" w:type="dxa"/>
          </w:tcPr>
          <w:p w14:paraId="1A5D1CBE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6ADFC478" w14:textId="77777777" w:rsidTr="00CD4747">
        <w:trPr>
          <w:trHeight w:hRule="exact" w:val="308"/>
        </w:trPr>
        <w:tc>
          <w:tcPr>
            <w:tcW w:w="290" w:type="dxa"/>
          </w:tcPr>
          <w:p w14:paraId="6E496B4B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1A6117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AF7B80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C5AA852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CF84734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BD061A5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43EC2EC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6C89242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79F9C22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13599FF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06196B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7287600D" w14:textId="77777777" w:rsidTr="00CD4747">
        <w:trPr>
          <w:trHeight w:hRule="exact" w:val="308"/>
        </w:trPr>
        <w:tc>
          <w:tcPr>
            <w:tcW w:w="290" w:type="dxa"/>
          </w:tcPr>
          <w:p w14:paraId="25810F47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333EEFB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A640B5E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B14FC79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F269A4D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06FA6ED7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07AF31D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7CD848B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2627647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56605AF5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98E48B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977E0" w:rsidRPr="007B0E39" w14:paraId="49F19515" w14:textId="77777777" w:rsidTr="00CD4747">
        <w:trPr>
          <w:trHeight w:hRule="exact" w:val="308"/>
        </w:trPr>
        <w:tc>
          <w:tcPr>
            <w:tcW w:w="290" w:type="dxa"/>
          </w:tcPr>
          <w:p w14:paraId="4E7CC3F0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2375B9B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766247B1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3654391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EDDEBAA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2A6B85E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40FBBF4C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14E6959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6D056033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02487406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0" w:type="dxa"/>
          </w:tcPr>
          <w:p w14:paraId="3097C872" w14:textId="77777777" w:rsidR="001977E0" w:rsidRPr="007B0E39" w:rsidRDefault="001977E0" w:rsidP="001977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3F1250A" w14:textId="77777777" w:rsidR="00AB27D4" w:rsidRPr="000E1414" w:rsidRDefault="00AB27D4" w:rsidP="000E1414">
      <w:pPr>
        <w:rPr>
          <w:rFonts w:ascii="Times New Roman" w:hAnsi="Times New Roman" w:cs="Times New Roman"/>
          <w:sz w:val="24"/>
          <w:szCs w:val="24"/>
        </w:rPr>
      </w:pPr>
    </w:p>
    <w:p w14:paraId="6526C560" w14:textId="77777777" w:rsidR="00E63126" w:rsidRPr="00A33DDD" w:rsidRDefault="00E63126" w:rsidP="00A33DDD">
      <w:pPr>
        <w:rPr>
          <w:rFonts w:ascii="Times New Roman" w:hAnsi="Times New Roman" w:cs="Times New Roman"/>
          <w:sz w:val="24"/>
          <w:szCs w:val="24"/>
        </w:rPr>
      </w:pPr>
    </w:p>
    <w:p w14:paraId="1B6EDE6D" w14:textId="77777777" w:rsidR="00E63126" w:rsidRPr="00A33DDD" w:rsidRDefault="00E63126" w:rsidP="00A33DDD">
      <w:pPr>
        <w:rPr>
          <w:rFonts w:ascii="Times New Roman" w:hAnsi="Times New Roman" w:cs="Times New Roman"/>
          <w:sz w:val="24"/>
          <w:szCs w:val="24"/>
        </w:rPr>
      </w:pPr>
    </w:p>
    <w:p w14:paraId="0757BA51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4B936A2D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715D1563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1B0A7D64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7C7913B5" w14:textId="77777777" w:rsidR="001977E0" w:rsidRPr="007B0E39" w:rsidRDefault="001977E0" w:rsidP="001977E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7B0E39">
        <w:rPr>
          <w:rFonts w:ascii="Times New Roman" w:hAnsi="Times New Roman" w:cs="Times New Roman"/>
          <w:sz w:val="24"/>
          <w:szCs w:val="24"/>
        </w:rPr>
        <w:t xml:space="preserve">Reflect the figure </w:t>
      </w:r>
      <w:r>
        <w:rPr>
          <w:rFonts w:ascii="Times New Roman" w:hAnsi="Times New Roman" w:cs="Times New Roman"/>
          <w:sz w:val="24"/>
          <w:szCs w:val="24"/>
        </w:rPr>
        <w:t>over the line</w:t>
      </w:r>
      <w:r w:rsidRPr="007B0E39">
        <w:rPr>
          <w:rFonts w:ascii="Times New Roman" w:hAnsi="Times New Roman" w:cs="Times New Roman"/>
          <w:sz w:val="24"/>
          <w:szCs w:val="24"/>
        </w:rPr>
        <w:t xml:space="preserve"> </w:t>
      </w:r>
      <w:r w:rsidRPr="007B0E39">
        <w:rPr>
          <w:rFonts w:ascii="Times New Roman" w:hAnsi="Times New Roman" w:cs="Times New Roman"/>
          <w:i/>
          <w:sz w:val="24"/>
          <w:szCs w:val="24"/>
        </w:rPr>
        <w:t>l.</w:t>
      </w:r>
    </w:p>
    <w:tbl>
      <w:tblPr>
        <w:tblStyle w:val="TableGrid"/>
        <w:tblpPr w:leftFromText="180" w:rightFromText="180" w:vertAnchor="page" w:horzAnchor="page" w:tblpX="2806" w:tblpY="6127"/>
        <w:tblW w:w="0" w:type="auto"/>
        <w:tblLook w:val="04A0" w:firstRow="1" w:lastRow="0" w:firstColumn="1" w:lastColumn="0" w:noHBand="0" w:noVBand="1"/>
      </w:tblPr>
      <w:tblGrid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</w:tblGrid>
      <w:tr w:rsidR="00CD4747" w:rsidRPr="007B0E39" w14:paraId="0603A64A" w14:textId="77777777" w:rsidTr="00CD4747">
        <w:trPr>
          <w:trHeight w:hRule="exact" w:val="326"/>
        </w:trPr>
        <w:tc>
          <w:tcPr>
            <w:tcW w:w="296" w:type="dxa"/>
          </w:tcPr>
          <w:p w14:paraId="4BF5F14D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536FC34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9761994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2C00F91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D220E7B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E92789A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4295F6B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23E83E7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35734D2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3923887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B8F5D86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603E433B" w14:textId="77777777" w:rsidTr="00CD4747">
        <w:trPr>
          <w:trHeight w:hRule="exact" w:val="326"/>
        </w:trPr>
        <w:tc>
          <w:tcPr>
            <w:tcW w:w="296" w:type="dxa"/>
          </w:tcPr>
          <w:p w14:paraId="550F18BB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F34B273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3AEAA8F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ED22669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F186AA8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6C060B6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D4AEA01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DFFF191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EE33346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96" w:type="dxa"/>
          </w:tcPr>
          <w:p w14:paraId="2D32D7FA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294599B" w14:textId="77777777" w:rsidR="00CD4747" w:rsidRPr="007B0E39" w:rsidRDefault="00CD4747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79DAB6EB" w14:textId="77777777" w:rsidTr="00CD4747">
        <w:trPr>
          <w:trHeight w:hRule="exact" w:val="326"/>
        </w:trPr>
        <w:tc>
          <w:tcPr>
            <w:tcW w:w="296" w:type="dxa"/>
          </w:tcPr>
          <w:p w14:paraId="4FA629EA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4A2DD09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70672BE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D6CC002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00EF686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9145ECD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D85BC6F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E9ABFA0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1B613AD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11D9051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6363D4E" w14:textId="77777777" w:rsidR="00CD4747" w:rsidRPr="007B0E39" w:rsidRDefault="00CD4747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5CEB51C2" w14:textId="77777777" w:rsidTr="00CD4747">
        <w:trPr>
          <w:trHeight w:hRule="exact" w:val="326"/>
        </w:trPr>
        <w:tc>
          <w:tcPr>
            <w:tcW w:w="296" w:type="dxa"/>
          </w:tcPr>
          <w:p w14:paraId="56A8508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22722B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26C8D9F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981C1E3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1F7F2F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031B65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E2E018C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82399" behindDoc="0" locked="0" layoutInCell="1" allowOverlap="1" wp14:anchorId="0C7790AB" wp14:editId="61F5B0C8">
                      <wp:simplePos x="0" y="0"/>
                      <wp:positionH relativeFrom="column">
                        <wp:posOffset>-980440</wp:posOffset>
                      </wp:positionH>
                      <wp:positionV relativeFrom="paragraph">
                        <wp:posOffset>-554989</wp:posOffset>
                      </wp:positionV>
                      <wp:extent cx="1818640" cy="1968500"/>
                      <wp:effectExtent l="38100" t="38100" r="48260" b="50800"/>
                      <wp:wrapNone/>
                      <wp:docPr id="50597" name="Straight Arrow Connector 505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18640" cy="19685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8877745">
                    <v:shape id="Straight Arrow Connector 50597" style="position:absolute;margin-left:-77.2pt;margin-top:-43.7pt;width:143.2pt;height:155pt;flip:x;z-index:2525823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" w14:anchorId="03AA760B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96" w:type="dxa"/>
          </w:tcPr>
          <w:p w14:paraId="55FE4A0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76BA7AC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80C27E3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562DDFF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32662391" w14:textId="77777777" w:rsidTr="00CD4747">
        <w:trPr>
          <w:trHeight w:hRule="exact" w:val="326"/>
        </w:trPr>
        <w:tc>
          <w:tcPr>
            <w:tcW w:w="296" w:type="dxa"/>
          </w:tcPr>
          <w:p w14:paraId="4AAC5C50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15E44E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887061A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F01CA4B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2BA7796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68A9541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D8C9756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59684FA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A783047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FE0FC3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539B87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5CA55A9A" w14:textId="77777777" w:rsidTr="00CD4747">
        <w:trPr>
          <w:trHeight w:hRule="exact" w:val="326"/>
        </w:trPr>
        <w:tc>
          <w:tcPr>
            <w:tcW w:w="296" w:type="dxa"/>
          </w:tcPr>
          <w:p w14:paraId="136F3AF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D35953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BA9E1A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F43985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F3924F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E4CEBC1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7FD2FE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7232381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A15F85C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7E5BBDC" w14:textId="77777777" w:rsidR="00CD4747" w:rsidRPr="007B0E39" w:rsidRDefault="00A47B31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581375" behindDoc="0" locked="0" layoutInCell="1" allowOverlap="1" wp14:anchorId="298BDF7F" wp14:editId="7609C1C2">
                      <wp:simplePos x="0" y="0"/>
                      <wp:positionH relativeFrom="column">
                        <wp:posOffset>-439420</wp:posOffset>
                      </wp:positionH>
                      <wp:positionV relativeFrom="paragraph">
                        <wp:posOffset>-410210</wp:posOffset>
                      </wp:positionV>
                      <wp:extent cx="361950" cy="825500"/>
                      <wp:effectExtent l="0" t="0" r="19050" b="12700"/>
                      <wp:wrapNone/>
                      <wp:docPr id="50587" name="L-Shape 505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825500"/>
                              </a:xfrm>
                              <a:prstGeom prst="corner">
                                <a:avLst>
                                  <a:gd name="adj1" fmla="val 58163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E3921DF">
                    <v:shape id="L-Shape 50587" style="position:absolute;margin-left:-34.6pt;margin-top:-32.3pt;width:28.5pt;height:65pt;z-index:25258137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1950,825500" o:spid="_x0000_s1026" fillcolor="#4f81bd [3204]" strokecolor="#243f60 [1604]" strokeweight="2pt" path="m,l180975,r,614979l361950,614979r,210521l,82550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" w14:anchorId="373A5629">
                      <v:path arrowok="t" o:connecttype="custom" o:connectlocs="0,0;180975,0;180975,614979;361950,614979;361950,825500;0,825500;0,0" o:connectangles="0,0,0,0,0,0,0"/>
                    </v:shape>
                  </w:pict>
                </mc:Fallback>
              </mc:AlternateContent>
            </w:r>
          </w:p>
        </w:tc>
        <w:tc>
          <w:tcPr>
            <w:tcW w:w="296" w:type="dxa"/>
          </w:tcPr>
          <w:p w14:paraId="5364C9FA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50045018" w14:textId="77777777" w:rsidTr="00CD4747">
        <w:trPr>
          <w:trHeight w:hRule="exact" w:val="326"/>
        </w:trPr>
        <w:tc>
          <w:tcPr>
            <w:tcW w:w="296" w:type="dxa"/>
          </w:tcPr>
          <w:p w14:paraId="4E91BD88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820E05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04B9D4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FDDC306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98F9E4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5B83FF1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879F032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9007A84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268F750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FE49E56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09B471F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55EE13C5" w14:textId="77777777" w:rsidTr="00CD4747">
        <w:trPr>
          <w:trHeight w:hRule="exact" w:val="326"/>
        </w:trPr>
        <w:tc>
          <w:tcPr>
            <w:tcW w:w="296" w:type="dxa"/>
          </w:tcPr>
          <w:p w14:paraId="50818EC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54F048B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36E0E5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0289173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F608F97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671712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90E5FC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77D05C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253446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F7454E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CEAC75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05899A54" w14:textId="77777777" w:rsidTr="00CD4747">
        <w:trPr>
          <w:trHeight w:hRule="exact" w:val="326"/>
        </w:trPr>
        <w:tc>
          <w:tcPr>
            <w:tcW w:w="296" w:type="dxa"/>
          </w:tcPr>
          <w:p w14:paraId="29794B34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D46CD2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03A158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1F58E89C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30E0793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E973D4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7B17724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4D884704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0193EE5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38E93E2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FCC23E2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4747" w:rsidRPr="007B0E39" w14:paraId="055AC4F1" w14:textId="77777777" w:rsidTr="00CD4747">
        <w:trPr>
          <w:trHeight w:hRule="exact" w:val="326"/>
        </w:trPr>
        <w:tc>
          <w:tcPr>
            <w:tcW w:w="296" w:type="dxa"/>
          </w:tcPr>
          <w:p w14:paraId="0AF23A7F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9BAD389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F51E77D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42A9381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069A7AF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052CD07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39040F7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5018F8C8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690CE994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2F69D36B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6" w:type="dxa"/>
          </w:tcPr>
          <w:p w14:paraId="09E084FE" w14:textId="77777777" w:rsidR="00CD4747" w:rsidRPr="007B0E39" w:rsidRDefault="00CD4747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641FBAA" w14:textId="77777777" w:rsidR="00526BBB" w:rsidRPr="001977E0" w:rsidRDefault="00526BBB" w:rsidP="001977E0">
      <w:pPr>
        <w:rPr>
          <w:rFonts w:ascii="Times New Roman" w:hAnsi="Times New Roman" w:cs="Times New Roman"/>
          <w:sz w:val="24"/>
          <w:szCs w:val="24"/>
        </w:rPr>
      </w:pPr>
    </w:p>
    <w:p w14:paraId="2C605F62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0837F60A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65E6A364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5C171149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7BFF152D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03DC62A0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38C05098" w14:textId="77777777" w:rsidR="00526BBB" w:rsidRPr="00CD4747" w:rsidRDefault="00CD4747" w:rsidP="00CD47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CD4747">
        <w:rPr>
          <w:rFonts w:ascii="Times New Roman" w:hAnsi="Times New Roman" w:cs="Times New Roman"/>
          <w:sz w:val="24"/>
          <w:szCs w:val="24"/>
        </w:rPr>
        <w:t>Glide-</w:t>
      </w:r>
      <w:r w:rsidR="00A47B31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flect the figure over the line</w:t>
      </w:r>
      <w:r w:rsidRPr="00CD4747">
        <w:rPr>
          <w:rFonts w:ascii="Times New Roman" w:hAnsi="Times New Roman" w:cs="Times New Roman"/>
          <w:sz w:val="24"/>
          <w:szCs w:val="24"/>
        </w:rPr>
        <w:t xml:space="preserve"> </w:t>
      </w:r>
      <w:r w:rsidRPr="00CD4747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Pr="00CD4747">
        <w:rPr>
          <w:rFonts w:ascii="Times New Roman" w:hAnsi="Times New Roman" w:cs="Times New Roman"/>
          <w:sz w:val="24"/>
          <w:szCs w:val="24"/>
        </w:rPr>
        <w:t xml:space="preserve">and along the vector </w:t>
      </w:r>
      <w:r w:rsidR="00E47C26" w:rsidRPr="007B0E39">
        <w:rPr>
          <w:noProof/>
          <w:position w:val="-6"/>
        </w:rPr>
        <w:object w:dxaOrig="200" w:dyaOrig="279" w14:anchorId="6F5B1946">
          <v:shape id="_x0000_i1082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82" DrawAspect="Content" ObjectID="_1688999190" r:id="rId433"/>
        </w:object>
      </w:r>
      <w:r w:rsidRPr="00CD474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70" w:tblpY="10307"/>
        <w:tblW w:w="0" w:type="auto"/>
        <w:tblLook w:val="04A0" w:firstRow="1" w:lastRow="0" w:firstColumn="1" w:lastColumn="0" w:noHBand="0" w:noVBand="1"/>
      </w:tblPr>
      <w:tblGrid>
        <w:gridCol w:w="282"/>
        <w:gridCol w:w="282"/>
        <w:gridCol w:w="282"/>
        <w:gridCol w:w="282"/>
        <w:gridCol w:w="282"/>
        <w:gridCol w:w="282"/>
        <w:gridCol w:w="282"/>
        <w:gridCol w:w="288"/>
        <w:gridCol w:w="282"/>
        <w:gridCol w:w="416"/>
      </w:tblGrid>
      <w:tr w:rsidR="00794242" w:rsidRPr="007B0E39" w14:paraId="1C20D8FD" w14:textId="77777777" w:rsidTr="00794242">
        <w:trPr>
          <w:trHeight w:hRule="exact" w:val="309"/>
        </w:trPr>
        <w:tc>
          <w:tcPr>
            <w:tcW w:w="282" w:type="dxa"/>
          </w:tcPr>
          <w:p w14:paraId="44E0A119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89119AA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19289F0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DC2ADB5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08EB36C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D8618B2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6C6E0BB3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4C3C438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54B6B49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695FD2A4" w14:textId="77777777" w:rsidR="00794242" w:rsidRPr="007B0E39" w:rsidRDefault="00794242" w:rsidP="00FE14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7935" behindDoc="0" locked="0" layoutInCell="1" allowOverlap="1" wp14:anchorId="14E57E8E" wp14:editId="4334C542">
                      <wp:simplePos x="0" y="0"/>
                      <wp:positionH relativeFrom="column">
                        <wp:posOffset>-1690370</wp:posOffset>
                      </wp:positionH>
                      <wp:positionV relativeFrom="paragraph">
                        <wp:posOffset>78740</wp:posOffset>
                      </wp:positionV>
                      <wp:extent cx="1758950" cy="1784350"/>
                      <wp:effectExtent l="38100" t="38100" r="50800" b="44450"/>
                      <wp:wrapNone/>
                      <wp:docPr id="50609" name="Straight Arrow Connector 506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8950" cy="1784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6B1E3F5">
                    <v:shape id="Straight Arrow Connector 50609" style="position:absolute;margin-left:-133.1pt;margin-top:6.2pt;width:138.5pt;height:140.5pt;flip:x;z-index:25264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" w14:anchorId="607CF3F5">
                      <v:stroke startarrow="block" endarrow="block"/>
                    </v:shape>
                  </w:pict>
                </mc:Fallback>
              </mc:AlternateContent>
            </w:r>
          </w:p>
        </w:tc>
      </w:tr>
      <w:tr w:rsidR="00794242" w:rsidRPr="007B0E39" w14:paraId="18B3766B" w14:textId="77777777" w:rsidTr="00794242">
        <w:trPr>
          <w:trHeight w:hRule="exact" w:val="309"/>
        </w:trPr>
        <w:tc>
          <w:tcPr>
            <w:tcW w:w="282" w:type="dxa"/>
          </w:tcPr>
          <w:p w14:paraId="33311B9B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DFCDDE6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68D9C387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52EFF5E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7076D25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2F326E4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527DBCE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5286C18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82" w:type="dxa"/>
          </w:tcPr>
          <w:p w14:paraId="4AC78ABE" w14:textId="77777777" w:rsidR="00794242" w:rsidRPr="007B0E39" w:rsidRDefault="00794242" w:rsidP="00CD474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64227370" w14:textId="77777777" w:rsidR="00794242" w:rsidRPr="007B0E39" w:rsidRDefault="00794242" w:rsidP="00FE14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0671025F" w14:textId="77777777" w:rsidTr="00794242">
        <w:trPr>
          <w:trHeight w:hRule="exact" w:val="309"/>
        </w:trPr>
        <w:tc>
          <w:tcPr>
            <w:tcW w:w="282" w:type="dxa"/>
          </w:tcPr>
          <w:p w14:paraId="37D29B79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25A33811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1AAA61E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AB37A62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226ABEE6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42A37FD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2B2C994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6FEBFAC5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B0046C2" w14:textId="77777777" w:rsidR="00794242" w:rsidRPr="007B0E39" w:rsidRDefault="00794242" w:rsidP="00CD4747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64A76F98" w14:textId="77777777" w:rsidR="00794242" w:rsidRPr="00FE1479" w:rsidRDefault="00794242" w:rsidP="00FE147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0818366A" w14:textId="77777777" w:rsidTr="00794242">
        <w:trPr>
          <w:trHeight w:hRule="exact" w:val="309"/>
        </w:trPr>
        <w:tc>
          <w:tcPr>
            <w:tcW w:w="282" w:type="dxa"/>
          </w:tcPr>
          <w:p w14:paraId="3874BC6C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16D40C4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75A8EA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81E477F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CA9B5E4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5B3D51B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2F03283A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272B147C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ABDA39A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183A1A86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30335145" w14:textId="77777777" w:rsidTr="00794242">
        <w:trPr>
          <w:trHeight w:hRule="exact" w:val="309"/>
        </w:trPr>
        <w:tc>
          <w:tcPr>
            <w:tcW w:w="282" w:type="dxa"/>
          </w:tcPr>
          <w:p w14:paraId="23EC28AC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5E10FBF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625F43F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917D0E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1B61AB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22BAE6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0CF8488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441C35B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9448A71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6911" behindDoc="0" locked="0" layoutInCell="1" allowOverlap="1" wp14:anchorId="5A804D3E" wp14:editId="07201C51">
                      <wp:simplePos x="0" y="0"/>
                      <wp:positionH relativeFrom="column">
                        <wp:posOffset>-339722</wp:posOffset>
                      </wp:positionH>
                      <wp:positionV relativeFrom="paragraph">
                        <wp:posOffset>-277496</wp:posOffset>
                      </wp:positionV>
                      <wp:extent cx="362902" cy="545150"/>
                      <wp:effectExtent l="4128" t="0" r="22542" b="22543"/>
                      <wp:wrapNone/>
                      <wp:docPr id="50612" name="L-Shape 506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362902" cy="545150"/>
                              </a:xfrm>
                              <a:prstGeom prst="corner">
                                <a:avLst>
                                  <a:gd name="adj1" fmla="val 58163"/>
                                  <a:gd name="adj2" fmla="val 5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AA66846">
                    <v:shape id="L-Shape 50612" style="position:absolute;margin-left:-26.75pt;margin-top:-21.85pt;width:28.55pt;height:42.95pt;rotation:-90;z-index:2526469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2902,545150" o:spid="_x0000_s1026" fillcolor="#4f81bd [3204]" strokecolor="#243f60 [1604]" strokeweight="2pt" path="m,l181451,r,334075l362902,334075r,211075l,54515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" w14:anchorId="630DF14E">
                      <v:path arrowok="t" o:connecttype="custom" o:connectlocs="0,0;181451,0;181451,334075;362902,334075;362902,545150;0,545150;0,0" o:connectangles="0,0,0,0,0,0,0"/>
                    </v:shape>
                  </w:pict>
                </mc:Fallback>
              </mc:AlternateContent>
            </w:r>
          </w:p>
        </w:tc>
        <w:tc>
          <w:tcPr>
            <w:tcW w:w="416" w:type="dxa"/>
          </w:tcPr>
          <w:p w14:paraId="257FBAF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3CCFB02C" w14:textId="77777777" w:rsidTr="00794242">
        <w:trPr>
          <w:trHeight w:hRule="exact" w:val="309"/>
        </w:trPr>
        <w:tc>
          <w:tcPr>
            <w:tcW w:w="282" w:type="dxa"/>
          </w:tcPr>
          <w:p w14:paraId="3BC193D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C527049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1AA62A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09895F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8BDD5A9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5BA7F53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EB35F34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525835B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D128A6D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6B55274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11DC649E" w14:textId="77777777" w:rsidTr="00794242">
        <w:trPr>
          <w:trHeight w:hRule="exact" w:val="309"/>
        </w:trPr>
        <w:tc>
          <w:tcPr>
            <w:tcW w:w="282" w:type="dxa"/>
          </w:tcPr>
          <w:p w14:paraId="06A64D72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4F5D08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54CA048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7ADC591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60813C9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8FE62D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223BBB6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FE4FF86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2F2B7951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31D9F6C3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37B31C54" w14:textId="77777777" w:rsidTr="00794242">
        <w:trPr>
          <w:trHeight w:hRule="exact" w:val="309"/>
        </w:trPr>
        <w:tc>
          <w:tcPr>
            <w:tcW w:w="282" w:type="dxa"/>
          </w:tcPr>
          <w:p w14:paraId="4F0CC9B4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8A2E318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BEEEE5A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83ADC5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523FA28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0409072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7F23CE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0318564C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7B3614C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17A88997" w14:textId="77777777" w:rsidR="00794242" w:rsidRPr="007B0E39" w:rsidRDefault="00E47C26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75EB0C44">
                <v:shape id="_x0000_i1081" type="#_x0000_t75" alt="" style="width:10pt;height:14.4pt;mso-width-percent:0;mso-height-percent:0;mso-width-percent:0;mso-height-percent:0" o:ole="">
                  <v:imagedata r:id="rId434" o:title=""/>
                </v:shape>
                <o:OLEObject Type="Embed" ProgID="Equation.DSMT4" ShapeID="_x0000_i1081" DrawAspect="Content" ObjectID="_1688999191" r:id="rId435"/>
              </w:object>
            </w:r>
            <w:r w:rsidR="007942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94242" w:rsidRPr="007B0E39" w14:paraId="0AC63067" w14:textId="77777777" w:rsidTr="00794242">
        <w:trPr>
          <w:trHeight w:hRule="exact" w:val="309"/>
        </w:trPr>
        <w:tc>
          <w:tcPr>
            <w:tcW w:w="282" w:type="dxa"/>
          </w:tcPr>
          <w:p w14:paraId="6D529E6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592BD3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972AA72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F01B6B8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7FCBB2D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498E801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909389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8959" behindDoc="0" locked="0" layoutInCell="1" allowOverlap="1" wp14:anchorId="5542796C" wp14:editId="723913A6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-392430</wp:posOffset>
                      </wp:positionV>
                      <wp:extent cx="364490" cy="387350"/>
                      <wp:effectExtent l="38100" t="19050" r="16510" b="50800"/>
                      <wp:wrapNone/>
                      <wp:docPr id="50614" name="Straight Arrow Connector 506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64490" cy="387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4C43FA9">
                    <v:shape id="Straight Arrow Connector 50614" style="position:absolute;margin-left:8.3pt;margin-top:-30.9pt;width:28.7pt;height:30.5pt;flip:x;z-index:2526489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" w14:anchorId="17FABB8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288" w:type="dxa"/>
          </w:tcPr>
          <w:p w14:paraId="31CDDF77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2029872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789F1A7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4242" w:rsidRPr="007B0E39" w14:paraId="3A1BAE7D" w14:textId="77777777" w:rsidTr="00794242">
        <w:trPr>
          <w:trHeight w:hRule="exact" w:val="309"/>
        </w:trPr>
        <w:tc>
          <w:tcPr>
            <w:tcW w:w="282" w:type="dxa"/>
          </w:tcPr>
          <w:p w14:paraId="703BA0AE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A901511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44850FB5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3FB86720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2058FE55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1121D634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5A233BC4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" w:type="dxa"/>
          </w:tcPr>
          <w:p w14:paraId="14B8B4DC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" w:type="dxa"/>
          </w:tcPr>
          <w:p w14:paraId="0CFF098F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</w:tcPr>
          <w:p w14:paraId="2F1E57D1" w14:textId="77777777" w:rsidR="00794242" w:rsidRPr="007B0E39" w:rsidRDefault="00794242" w:rsidP="00CD474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301C8C7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06804C32" w14:textId="77777777" w:rsidR="00526BBB" w:rsidRPr="007B0E39" w:rsidRDefault="00526BBB" w:rsidP="00855D6E">
      <w:pPr>
        <w:rPr>
          <w:rFonts w:ascii="Times New Roman" w:hAnsi="Times New Roman" w:cs="Times New Roman"/>
          <w:sz w:val="24"/>
          <w:szCs w:val="24"/>
        </w:rPr>
      </w:pPr>
    </w:p>
    <w:p w14:paraId="02F7BBBC" w14:textId="77777777" w:rsidR="006E2199" w:rsidRPr="00A33DDD" w:rsidRDefault="006E2199" w:rsidP="00A33DDD">
      <w:pPr>
        <w:rPr>
          <w:rFonts w:ascii="Times New Roman" w:hAnsi="Times New Roman" w:cs="Times New Roman"/>
          <w:sz w:val="24"/>
          <w:szCs w:val="24"/>
        </w:rPr>
      </w:pPr>
    </w:p>
    <w:p w14:paraId="74E9DD28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AD63AC6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1799966C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7A2C7490" w14:textId="77777777" w:rsidR="006E219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1680B585" w14:textId="77777777" w:rsidR="00F946FE" w:rsidRPr="007B0E39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14:paraId="62C076DF" w14:textId="77777777" w:rsidR="00CD4747" w:rsidRPr="007B0E39" w:rsidRDefault="00CD4747" w:rsidP="00CD47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G</w:t>
      </w:r>
      <w:r w:rsidR="00A47B31">
        <w:rPr>
          <w:rFonts w:ascii="Times New Roman" w:hAnsi="Times New Roman" w:cs="Times New Roman"/>
          <w:sz w:val="24"/>
          <w:szCs w:val="24"/>
        </w:rPr>
        <w:t>lide-r</w:t>
      </w:r>
      <w:r>
        <w:rPr>
          <w:rFonts w:ascii="Times New Roman" w:hAnsi="Times New Roman" w:cs="Times New Roman"/>
          <w:sz w:val="24"/>
          <w:szCs w:val="24"/>
        </w:rPr>
        <w:t>eflect the figure over the line</w:t>
      </w:r>
      <w:r w:rsidRPr="007B0E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and along the vector</w:t>
      </w:r>
      <w:r w:rsidRPr="007B0E3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12B3CB55">
          <v:shape id="_x0000_i1080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80" DrawAspect="Content" ObjectID="_1688999192" r:id="rId436"/>
        </w:object>
      </w:r>
      <w:r w:rsidRPr="007B0E3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05" w:tblpY="1925"/>
        <w:tblW w:w="0" w:type="auto"/>
        <w:tblLook w:val="04A0" w:firstRow="1" w:lastRow="0" w:firstColumn="1" w:lastColumn="0" w:noHBand="0" w:noVBand="1"/>
      </w:tblPr>
      <w:tblGrid>
        <w:gridCol w:w="321"/>
        <w:gridCol w:w="321"/>
        <w:gridCol w:w="321"/>
        <w:gridCol w:w="321"/>
        <w:gridCol w:w="321"/>
        <w:gridCol w:w="321"/>
        <w:gridCol w:w="321"/>
        <w:gridCol w:w="321"/>
        <w:gridCol w:w="321"/>
        <w:gridCol w:w="416"/>
      </w:tblGrid>
      <w:tr w:rsidR="00FD7DE3" w:rsidRPr="007B0E39" w14:paraId="4CA05CDF" w14:textId="77777777" w:rsidTr="00794242">
        <w:trPr>
          <w:trHeight w:hRule="exact" w:val="297"/>
        </w:trPr>
        <w:tc>
          <w:tcPr>
            <w:tcW w:w="321" w:type="dxa"/>
          </w:tcPr>
          <w:p w14:paraId="0C9D34C3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5FDD7F6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652B7E7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E661A51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E0C89F1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214A757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D645E57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E84101D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B6B0094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301F1A7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5C3328B4" w14:textId="77777777" w:rsidTr="00794242">
        <w:trPr>
          <w:trHeight w:hRule="exact" w:val="297"/>
        </w:trPr>
        <w:tc>
          <w:tcPr>
            <w:tcW w:w="321" w:type="dxa"/>
          </w:tcPr>
          <w:p w14:paraId="3F17C29C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D91AE38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8D56220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D223FEB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5FAC920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102B7A7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04C5225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AF80C11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1" w:type="dxa"/>
          </w:tcPr>
          <w:p w14:paraId="08F3AB9D" w14:textId="77777777" w:rsidR="00FD7DE3" w:rsidRPr="00FD7DE3" w:rsidRDefault="00FD7DE3" w:rsidP="00FD7DE3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D7DE3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21" w:type="dxa"/>
          </w:tcPr>
          <w:p w14:paraId="070B6BCC" w14:textId="77777777" w:rsidR="00FD7DE3" w:rsidRPr="007B0E39" w:rsidRDefault="00FD7DE3" w:rsidP="00105E79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0C847EF6" w14:textId="77777777" w:rsidTr="00794242">
        <w:trPr>
          <w:trHeight w:hRule="exact" w:val="297"/>
        </w:trPr>
        <w:tc>
          <w:tcPr>
            <w:tcW w:w="321" w:type="dxa"/>
          </w:tcPr>
          <w:p w14:paraId="31AD790D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709C4A2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CC95DAE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41BCC7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97F5BE0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5F48322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057724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5C7560C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B3CDECE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93C61E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183D6C96" w14:textId="77777777" w:rsidTr="00794242">
        <w:trPr>
          <w:trHeight w:hRule="exact" w:val="297"/>
        </w:trPr>
        <w:tc>
          <w:tcPr>
            <w:tcW w:w="321" w:type="dxa"/>
          </w:tcPr>
          <w:p w14:paraId="52076501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0BAB5B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5D961CE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F89E42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8022948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5F69C68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0DAEEF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A0E4183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FF418E1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26B44D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30EB0FF1" w14:textId="77777777" w:rsidTr="00794242">
        <w:trPr>
          <w:trHeight w:hRule="exact" w:val="297"/>
        </w:trPr>
        <w:tc>
          <w:tcPr>
            <w:tcW w:w="321" w:type="dxa"/>
          </w:tcPr>
          <w:p w14:paraId="077B870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8F86E97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1007" behindDoc="0" locked="0" layoutInCell="1" allowOverlap="1" wp14:anchorId="168C3175" wp14:editId="1B52041D">
                      <wp:simplePos x="0" y="0"/>
                      <wp:positionH relativeFrom="column">
                        <wp:posOffset>-271780</wp:posOffset>
                      </wp:positionH>
                      <wp:positionV relativeFrom="paragraph">
                        <wp:posOffset>-369570</wp:posOffset>
                      </wp:positionV>
                      <wp:extent cx="596900" cy="723900"/>
                      <wp:effectExtent l="0" t="0" r="12700" b="19050"/>
                      <wp:wrapNone/>
                      <wp:docPr id="185" name="Isosceles Triangle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6900" cy="72390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1757465">
                    <v:shape id="Isosceles Triangle 185" style="position:absolute;margin-left:-21.4pt;margin-top:-29.1pt;width:47pt;height:57pt;z-index:2526510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" w14:anchorId="77F6229C"/>
                  </w:pict>
                </mc:Fallback>
              </mc:AlternateContent>
            </w:r>
          </w:p>
        </w:tc>
        <w:tc>
          <w:tcPr>
            <w:tcW w:w="321" w:type="dxa"/>
          </w:tcPr>
          <w:p w14:paraId="5DB7562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D719C1E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A7F055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5FC974D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6451D6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4857CE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015F2F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5163B3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12D5904E" w14:textId="77777777" w:rsidTr="00794242">
        <w:trPr>
          <w:trHeight w:hRule="exact" w:val="297"/>
        </w:trPr>
        <w:tc>
          <w:tcPr>
            <w:tcW w:w="321" w:type="dxa"/>
          </w:tcPr>
          <w:p w14:paraId="44CF4B4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F8865AB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EB140C5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10E6B68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2031" behindDoc="0" locked="0" layoutInCell="1" allowOverlap="1" wp14:anchorId="34747F43" wp14:editId="7443060D">
                      <wp:simplePos x="0" y="0"/>
                      <wp:positionH relativeFrom="column">
                        <wp:posOffset>-679450</wp:posOffset>
                      </wp:positionH>
                      <wp:positionV relativeFrom="paragraph">
                        <wp:posOffset>-882015</wp:posOffset>
                      </wp:positionV>
                      <wp:extent cx="1714500" cy="1638300"/>
                      <wp:effectExtent l="38100" t="38100" r="38100" b="38100"/>
                      <wp:wrapNone/>
                      <wp:docPr id="50615" name="Straight Arrow Connector 506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14500" cy="16383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FD168BE">
                    <v:shape id="Straight Arrow Connector 50615" style="position:absolute;margin-left:-53.5pt;margin-top:-69.45pt;width:135pt;height:129pt;flip:x;z-index:25265203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" w14:anchorId="050B9E3D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21" w:type="dxa"/>
          </w:tcPr>
          <w:p w14:paraId="613B443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9B46D69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9D62BE9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85F708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06C8737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E8C2E35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1B549A71" w14:textId="77777777" w:rsidTr="00794242">
        <w:trPr>
          <w:trHeight w:hRule="exact" w:val="297"/>
        </w:trPr>
        <w:tc>
          <w:tcPr>
            <w:tcW w:w="321" w:type="dxa"/>
          </w:tcPr>
          <w:p w14:paraId="260DCD4A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A895843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20BEE0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EB6C3AE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47DB4D7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58F89A7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EA09493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1709B20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7FBFEA8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9653950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20DCE04A" w14:textId="77777777" w:rsidTr="00794242">
        <w:trPr>
          <w:trHeight w:hRule="exact" w:val="297"/>
        </w:trPr>
        <w:tc>
          <w:tcPr>
            <w:tcW w:w="321" w:type="dxa"/>
          </w:tcPr>
          <w:p w14:paraId="17B59581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C352F09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F5A367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2E7ACE0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CDFD1B5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17CFFC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36CFB71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6F6CD7C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535C0B3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A2E64C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D7DE3" w:rsidRPr="007B0E39" w14:paraId="1949AB5A" w14:textId="77777777" w:rsidTr="00794242">
        <w:trPr>
          <w:trHeight w:hRule="exact" w:val="297"/>
        </w:trPr>
        <w:tc>
          <w:tcPr>
            <w:tcW w:w="321" w:type="dxa"/>
          </w:tcPr>
          <w:p w14:paraId="549540FC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CEAF609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CEDA61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4098CB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D67D91E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40113D0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861EA15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4F5DE119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5F916222" w14:textId="77777777" w:rsidR="00FD7DE3" w:rsidRPr="007B0E39" w:rsidRDefault="00E16B99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B0E39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3055" behindDoc="0" locked="0" layoutInCell="1" allowOverlap="1" wp14:anchorId="4A4C2353" wp14:editId="65F3F1B4">
                      <wp:simplePos x="0" y="0"/>
                      <wp:positionH relativeFrom="column">
                        <wp:posOffset>-282575</wp:posOffset>
                      </wp:positionH>
                      <wp:positionV relativeFrom="paragraph">
                        <wp:posOffset>-6350</wp:posOffset>
                      </wp:positionV>
                      <wp:extent cx="415925" cy="387350"/>
                      <wp:effectExtent l="19050" t="38100" r="41275" b="31750"/>
                      <wp:wrapNone/>
                      <wp:docPr id="50671" name="Straight Arrow Connector 506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5925" cy="3873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9FB9A6F">
                    <v:shape id="Straight Arrow Connector 50671" style="position:absolute;margin-left:-22.25pt;margin-top:-.5pt;width:32.75pt;height:30.5pt;flip:y;z-index:2526530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" w14:anchorId="176F9170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321" w:type="dxa"/>
          </w:tcPr>
          <w:p w14:paraId="676E9B53" w14:textId="77777777" w:rsidR="00FD7DE3" w:rsidRPr="007B0E39" w:rsidRDefault="00E47C26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A8C7C54">
                <v:shape id="_x0000_i1079" type="#_x0000_t75" alt="" style="width:10pt;height:14.4pt;mso-width-percent:0;mso-height-percent:0;mso-width-percent:0;mso-height-percent:0" o:ole="">
                  <v:imagedata r:id="rId437" o:title=""/>
                </v:shape>
                <o:OLEObject Type="Embed" ProgID="Equation.DSMT4" ShapeID="_x0000_i1079" DrawAspect="Content" ObjectID="_1688999193" r:id="rId438"/>
              </w:object>
            </w:r>
            <w:r w:rsidR="00FD7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D7DE3" w:rsidRPr="007B0E39" w14:paraId="7890FCCA" w14:textId="77777777" w:rsidTr="00794242">
        <w:trPr>
          <w:trHeight w:hRule="exact" w:val="297"/>
        </w:trPr>
        <w:tc>
          <w:tcPr>
            <w:tcW w:w="321" w:type="dxa"/>
          </w:tcPr>
          <w:p w14:paraId="3A3F5A43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B768984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7D866A3C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8A68578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75B283C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1F233EE5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26309A67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31A038A3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6AA9892C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" w:type="dxa"/>
          </w:tcPr>
          <w:p w14:paraId="05005386" w14:textId="77777777" w:rsidR="00FD7DE3" w:rsidRPr="007B0E39" w:rsidRDefault="00FD7DE3" w:rsidP="00105E7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D3ECBAA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1D182362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2122C5C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E3CA362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0754B7E7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581FCF77" w14:textId="77777777" w:rsidR="006E2199" w:rsidRPr="007B0E39" w:rsidRDefault="009F4DDC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pPr w:leftFromText="180" w:rightFromText="180" w:vertAnchor="page" w:horzAnchor="page" w:tblpX="2806" w:tblpY="5821"/>
        <w:tblW w:w="0" w:type="auto"/>
        <w:tblLook w:val="04A0" w:firstRow="1" w:lastRow="0" w:firstColumn="1" w:lastColumn="0" w:noHBand="0" w:noVBand="1"/>
      </w:tblPr>
      <w:tblGrid>
        <w:gridCol w:w="305"/>
        <w:gridCol w:w="305"/>
        <w:gridCol w:w="305"/>
        <w:gridCol w:w="305"/>
        <w:gridCol w:w="305"/>
        <w:gridCol w:w="305"/>
        <w:gridCol w:w="305"/>
        <w:gridCol w:w="305"/>
        <w:gridCol w:w="305"/>
        <w:gridCol w:w="416"/>
      </w:tblGrid>
      <w:tr w:rsidR="00457520" w14:paraId="67BCD1E5" w14:textId="77777777" w:rsidTr="00457520">
        <w:trPr>
          <w:trHeight w:hRule="exact" w:val="296"/>
        </w:trPr>
        <w:tc>
          <w:tcPr>
            <w:tcW w:w="305" w:type="dxa"/>
          </w:tcPr>
          <w:p w14:paraId="5766EB0F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2548EB2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0F2F9E3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4694E49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6ED11A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FCBD470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9A1CEB0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F831578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2DB8D23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7BC24ACF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07B6902F" w14:textId="77777777" w:rsidTr="00457520">
        <w:trPr>
          <w:trHeight w:hRule="exact" w:val="296"/>
        </w:trPr>
        <w:tc>
          <w:tcPr>
            <w:tcW w:w="305" w:type="dxa"/>
          </w:tcPr>
          <w:p w14:paraId="51CD3135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7E59120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CFD4E6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5103" behindDoc="0" locked="0" layoutInCell="1" allowOverlap="1" wp14:anchorId="5A8A789B" wp14:editId="0D41C733">
                      <wp:simplePos x="0" y="0"/>
                      <wp:positionH relativeFrom="column">
                        <wp:posOffset>-267970</wp:posOffset>
                      </wp:positionH>
                      <wp:positionV relativeFrom="paragraph">
                        <wp:posOffset>-187960</wp:posOffset>
                      </wp:positionV>
                      <wp:extent cx="400050" cy="981075"/>
                      <wp:effectExtent l="0" t="0" r="19050" b="28575"/>
                      <wp:wrapNone/>
                      <wp:docPr id="50693" name="Diamond 506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981075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26033A62">
                    <v:shape id="Diamond 50693" style="position:absolute;margin-left:-21.1pt;margin-top:-14.8pt;width:31.5pt;height:77.25pt;z-index:2526551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" w14:anchorId="5465F642"/>
                  </w:pict>
                </mc:Fallback>
              </mc:AlternateContent>
            </w:r>
          </w:p>
        </w:tc>
        <w:tc>
          <w:tcPr>
            <w:tcW w:w="305" w:type="dxa"/>
          </w:tcPr>
          <w:p w14:paraId="2CB637E3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58AD136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305" w:type="dxa"/>
          </w:tcPr>
          <w:p w14:paraId="1988E4FA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3C514ED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AC0943A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9033D87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4C5C3052" w14:textId="77777777" w:rsidR="00457520" w:rsidRPr="00457520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60874F6B" w14:textId="77777777" w:rsidTr="00457520">
        <w:trPr>
          <w:trHeight w:hRule="exact" w:val="296"/>
        </w:trPr>
        <w:tc>
          <w:tcPr>
            <w:tcW w:w="305" w:type="dxa"/>
          </w:tcPr>
          <w:p w14:paraId="01C61F1D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8A44C51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2107C6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D82002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F4D4FA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3F5B84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4AC1466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897704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4BA80B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21E81C02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7B799DFB" w14:textId="77777777" w:rsidTr="00457520">
        <w:trPr>
          <w:trHeight w:hRule="exact" w:val="296"/>
        </w:trPr>
        <w:tc>
          <w:tcPr>
            <w:tcW w:w="305" w:type="dxa"/>
          </w:tcPr>
          <w:p w14:paraId="41FE9BC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FAB0E50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050F7E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D43B89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A0CE72D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C0D61E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872538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4FB561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923318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262F310E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642D693F" w14:textId="77777777" w:rsidTr="00457520">
        <w:trPr>
          <w:trHeight w:hRule="exact" w:val="296"/>
        </w:trPr>
        <w:tc>
          <w:tcPr>
            <w:tcW w:w="305" w:type="dxa"/>
          </w:tcPr>
          <w:p w14:paraId="03AE935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B57D68F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3CF173F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ABBA9E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C729B01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3B127CA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E505396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AA38E37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F939D0A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2CFC3FEE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724B6ABA" w14:textId="77777777" w:rsidTr="00457520">
        <w:trPr>
          <w:trHeight w:hRule="exact" w:val="296"/>
        </w:trPr>
        <w:tc>
          <w:tcPr>
            <w:tcW w:w="305" w:type="dxa"/>
          </w:tcPr>
          <w:p w14:paraId="3D2B834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958427D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6127" behindDoc="0" locked="0" layoutInCell="1" allowOverlap="1" wp14:anchorId="2F83B0CB" wp14:editId="6A22173D">
                      <wp:simplePos x="0" y="0"/>
                      <wp:positionH relativeFrom="column">
                        <wp:posOffset>-215901</wp:posOffset>
                      </wp:positionH>
                      <wp:positionV relativeFrom="paragraph">
                        <wp:posOffset>-869950</wp:posOffset>
                      </wp:positionV>
                      <wp:extent cx="1247775" cy="1225550"/>
                      <wp:effectExtent l="38100" t="38100" r="47625" b="50800"/>
                      <wp:wrapNone/>
                      <wp:docPr id="50677" name="Straight Arrow Connector 506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247775" cy="12255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54E75EB0">
                    <v:shape id="Straight Arrow Connector 50677" style="position:absolute;margin-left:-17pt;margin-top:-68.5pt;width:98.25pt;height:96.5pt;flip:x;z-index:2526561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" w14:anchorId="22C7C5F9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305" w:type="dxa"/>
          </w:tcPr>
          <w:p w14:paraId="59FB8D60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26B7F2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0F9EED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F4D32C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FA1F9B9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3F60A97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10141A2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683FCA9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3391A6E2" w14:textId="77777777" w:rsidTr="00457520">
        <w:trPr>
          <w:trHeight w:hRule="exact" w:val="296"/>
        </w:trPr>
        <w:tc>
          <w:tcPr>
            <w:tcW w:w="305" w:type="dxa"/>
          </w:tcPr>
          <w:p w14:paraId="524A4F0A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7C71B0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C63F689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1F5EBA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25EC95F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96041F1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CCE7AEA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84E3DF8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CAC4090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0735BC9E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2101A63D" w14:textId="77777777" w:rsidTr="00457520">
        <w:trPr>
          <w:trHeight w:hRule="exact" w:val="296"/>
        </w:trPr>
        <w:tc>
          <w:tcPr>
            <w:tcW w:w="305" w:type="dxa"/>
          </w:tcPr>
          <w:p w14:paraId="75BBE964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4F5917F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BDB8BD5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09023EC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4BF01C1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EB32DF7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AF7494D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BC3F075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6EC781F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08C8F8E9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540EE307" w14:textId="77777777" w:rsidTr="00457520">
        <w:trPr>
          <w:trHeight w:hRule="exact" w:val="296"/>
        </w:trPr>
        <w:tc>
          <w:tcPr>
            <w:tcW w:w="305" w:type="dxa"/>
          </w:tcPr>
          <w:p w14:paraId="57533059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D72BD65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5D89739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12E1CC9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112EB89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DE2E088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3CC86B6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858F4FF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7BB9E4C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53B4A446" w14:textId="77777777" w:rsidR="00457520" w:rsidRPr="00457520" w:rsidRDefault="00457520" w:rsidP="004575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05CB09CC" w14:textId="77777777" w:rsidTr="00457520">
        <w:trPr>
          <w:trHeight w:hRule="exact" w:val="296"/>
        </w:trPr>
        <w:tc>
          <w:tcPr>
            <w:tcW w:w="305" w:type="dxa"/>
          </w:tcPr>
          <w:p w14:paraId="5A2855F6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876B71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D5A45A4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B2E9A70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5E7B02C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45E80FE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8877799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00414EE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7A3BAF7" w14:textId="77777777" w:rsidR="00457520" w:rsidRPr="00457520" w:rsidRDefault="000F0E1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5752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7151" behindDoc="0" locked="0" layoutInCell="1" allowOverlap="1" wp14:anchorId="38E2618B" wp14:editId="5FC4D7ED">
                      <wp:simplePos x="0" y="0"/>
                      <wp:positionH relativeFrom="column">
                        <wp:posOffset>-259080</wp:posOffset>
                      </wp:positionH>
                      <wp:positionV relativeFrom="paragraph">
                        <wp:posOffset>-21590</wp:posOffset>
                      </wp:positionV>
                      <wp:extent cx="390525" cy="400050"/>
                      <wp:effectExtent l="19050" t="38100" r="47625" b="19050"/>
                      <wp:wrapNone/>
                      <wp:docPr id="50679" name="Straight Arrow Connector 50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90525" cy="4000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B664A32">
                    <v:shapetype id="_x0000_t32" coordsize="21600,21600" o:oned="t" filled="f" o:spt="32" path="m,l21600,21600e" w14:anchorId="7290C2EE">
                      <v:path fillok="f" arrowok="t" o:connecttype="none"/>
                      <o:lock v:ext="edit" shapetype="t"/>
                    </v:shapetype>
                    <v:shape id="Straight Arrow Connector 50679" style="position:absolute;margin-left:-20.4pt;margin-top:-1.7pt;width:30.75pt;height:31.5pt;flip:y;z-index:2526571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8" w:type="dxa"/>
          </w:tcPr>
          <w:p w14:paraId="2F485AAA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14:paraId="61BD373B" w14:textId="77777777" w:rsidTr="00457520">
        <w:trPr>
          <w:trHeight w:hRule="exact" w:val="296"/>
        </w:trPr>
        <w:tc>
          <w:tcPr>
            <w:tcW w:w="305" w:type="dxa"/>
          </w:tcPr>
          <w:p w14:paraId="5943890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EEC10E2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1506AF2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55238C45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FC92269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7239ECD5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33FADA7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CF5A654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6FAA301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384C49EF" w14:textId="77777777" w:rsidR="00457520" w:rsidRPr="00457520" w:rsidRDefault="00E47C26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1D9C9569">
                <v:shape id="_x0000_i1078" type="#_x0000_t75" alt="" style="width:10pt;height:14.4pt;mso-width-percent:0;mso-height-percent:0;mso-width-percent:0;mso-height-percent:0" o:ole="">
                  <v:imagedata r:id="rId439" o:title=""/>
                </v:shape>
                <o:OLEObject Type="Embed" ProgID="Equation.DSMT4" ShapeID="_x0000_i1078" DrawAspect="Content" ObjectID="_1688999194" r:id="rId440"/>
              </w:object>
            </w:r>
          </w:p>
        </w:tc>
      </w:tr>
      <w:tr w:rsidR="00457520" w14:paraId="5B0009F7" w14:textId="77777777" w:rsidTr="00457520">
        <w:trPr>
          <w:trHeight w:hRule="exact" w:val="296"/>
        </w:trPr>
        <w:tc>
          <w:tcPr>
            <w:tcW w:w="305" w:type="dxa"/>
          </w:tcPr>
          <w:p w14:paraId="32FCB15E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232D424F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1A559E67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1AA96C1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86652F0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38889F73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6C59C595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4AFDD7EB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" w:type="dxa"/>
          </w:tcPr>
          <w:p w14:paraId="075136B4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" w:type="dxa"/>
          </w:tcPr>
          <w:p w14:paraId="51AC532F" w14:textId="77777777" w:rsidR="00457520" w:rsidRPr="00457520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B8B250B" w14:textId="77777777" w:rsidR="006E2199" w:rsidRPr="00105E79" w:rsidRDefault="00A47B31" w:rsidP="00105E7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lide-r</w:t>
      </w:r>
      <w:r w:rsidR="00105E79">
        <w:rPr>
          <w:rFonts w:ascii="Times New Roman" w:hAnsi="Times New Roman" w:cs="Times New Roman"/>
          <w:sz w:val="24"/>
          <w:szCs w:val="24"/>
        </w:rPr>
        <w:t>eflect the figure over the line</w:t>
      </w:r>
      <w:r w:rsidR="00105E79" w:rsidRPr="00105E79">
        <w:rPr>
          <w:rFonts w:ascii="Times New Roman" w:hAnsi="Times New Roman" w:cs="Times New Roman"/>
          <w:sz w:val="24"/>
          <w:szCs w:val="24"/>
        </w:rPr>
        <w:t xml:space="preserve"> </w:t>
      </w:r>
      <w:r w:rsidR="00105E79">
        <w:rPr>
          <w:rFonts w:ascii="Times New Roman" w:hAnsi="Times New Roman" w:cs="Times New Roman"/>
          <w:i/>
          <w:sz w:val="24"/>
          <w:szCs w:val="24"/>
        </w:rPr>
        <w:t>l</w:t>
      </w:r>
      <w:r w:rsidR="00105E79">
        <w:rPr>
          <w:rFonts w:ascii="Times New Roman" w:hAnsi="Times New Roman" w:cs="Times New Roman"/>
          <w:sz w:val="24"/>
          <w:szCs w:val="24"/>
        </w:rPr>
        <w:t xml:space="preserve"> and along the vector</w:t>
      </w:r>
      <w:r w:rsidR="00105E79" w:rsidRPr="00105E7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47C26" w:rsidRPr="00801BEC">
        <w:rPr>
          <w:noProof/>
          <w:position w:val="-6"/>
        </w:rPr>
        <w:object w:dxaOrig="200" w:dyaOrig="279" w14:anchorId="1B1CAFB8">
          <v:shape id="_x0000_i1077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77" DrawAspect="Content" ObjectID="_1688999195" r:id="rId441"/>
        </w:object>
      </w:r>
      <w:r w:rsidR="00105E79" w:rsidRPr="00105E79">
        <w:rPr>
          <w:rFonts w:ascii="Times New Roman" w:hAnsi="Times New Roman" w:cs="Times New Roman"/>
          <w:sz w:val="24"/>
          <w:szCs w:val="24"/>
        </w:rPr>
        <w:t>.</w:t>
      </w:r>
    </w:p>
    <w:p w14:paraId="1418E872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1A9A21E7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26134F25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DD00912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0F8CE15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2406CD9A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340A5BD9" w14:textId="77777777" w:rsidR="009F4DDC" w:rsidRPr="007B0E39" w:rsidRDefault="00457520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TableGrid"/>
        <w:tblpPr w:leftFromText="180" w:rightFromText="180" w:vertAnchor="page" w:horzAnchor="page" w:tblpX="2881" w:tblpY="10481"/>
        <w:tblW w:w="0" w:type="auto"/>
        <w:tblLook w:val="04A0" w:firstRow="1" w:lastRow="0" w:firstColumn="1" w:lastColumn="0" w:noHBand="0" w:noVBand="1"/>
      </w:tblPr>
      <w:tblGrid>
        <w:gridCol w:w="293"/>
        <w:gridCol w:w="293"/>
        <w:gridCol w:w="293"/>
        <w:gridCol w:w="293"/>
        <w:gridCol w:w="293"/>
        <w:gridCol w:w="416"/>
        <w:gridCol w:w="293"/>
        <w:gridCol w:w="293"/>
        <w:gridCol w:w="293"/>
        <w:gridCol w:w="293"/>
        <w:gridCol w:w="293"/>
      </w:tblGrid>
      <w:tr w:rsidR="00457520" w:rsidRPr="00244C42" w14:paraId="6455D362" w14:textId="77777777" w:rsidTr="00457520">
        <w:trPr>
          <w:trHeight w:hRule="exact" w:val="295"/>
        </w:trPr>
        <w:tc>
          <w:tcPr>
            <w:tcW w:w="293" w:type="dxa"/>
          </w:tcPr>
          <w:p w14:paraId="0C725194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8B041A8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CD387EC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A1243ED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9C490BF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14F1CB54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B120420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D34F25B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3423F6A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F877B61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B952915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3C5B9248" w14:textId="77777777" w:rsidTr="00457520">
        <w:trPr>
          <w:trHeight w:hRule="exact" w:val="295"/>
        </w:trPr>
        <w:tc>
          <w:tcPr>
            <w:tcW w:w="293" w:type="dxa"/>
          </w:tcPr>
          <w:p w14:paraId="4B9B3EC0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DC33806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54903B6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D204C89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B25016F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5B4B4BF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086F0C9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3D009FD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F1C06E1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</w:p>
        </w:tc>
        <w:tc>
          <w:tcPr>
            <w:tcW w:w="293" w:type="dxa"/>
          </w:tcPr>
          <w:p w14:paraId="1140A2A8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7ACD45B" w14:textId="77777777" w:rsidR="00457520" w:rsidRPr="00244C42" w:rsidRDefault="00457520" w:rsidP="00457520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446A3E06" w14:textId="77777777" w:rsidTr="00457520">
        <w:trPr>
          <w:trHeight w:hRule="exact" w:val="295"/>
        </w:trPr>
        <w:tc>
          <w:tcPr>
            <w:tcW w:w="293" w:type="dxa"/>
          </w:tcPr>
          <w:p w14:paraId="2007AB4D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14365F6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1AB8906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CB49248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65CAB9A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C2FE572" w14:textId="77777777" w:rsidR="00457520" w:rsidRPr="000F0E10" w:rsidRDefault="00457520" w:rsidP="000F0E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4823096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18ED32B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F47E8F1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4C05AF8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26E817B" w14:textId="77777777" w:rsidR="00457520" w:rsidRPr="00244C42" w:rsidRDefault="00457520" w:rsidP="00457520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56AE685C" w14:textId="77777777" w:rsidTr="00457520">
        <w:trPr>
          <w:trHeight w:hRule="exact" w:val="295"/>
        </w:trPr>
        <w:tc>
          <w:tcPr>
            <w:tcW w:w="293" w:type="dxa"/>
          </w:tcPr>
          <w:p w14:paraId="3ADA4D10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3CB335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57D1987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B48F4C2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8E2907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16CD04D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23F7D41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8B4F59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13E6692" w14:textId="77777777" w:rsidR="00457520" w:rsidRPr="00244C42" w:rsidRDefault="000F0E1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59199" behindDoc="0" locked="0" layoutInCell="1" allowOverlap="1" wp14:anchorId="368DDFC4" wp14:editId="7BCE2556">
                      <wp:simplePos x="0" y="0"/>
                      <wp:positionH relativeFrom="column">
                        <wp:posOffset>-1576705</wp:posOffset>
                      </wp:positionH>
                      <wp:positionV relativeFrom="paragraph">
                        <wp:posOffset>-555624</wp:posOffset>
                      </wp:positionV>
                      <wp:extent cx="2070100" cy="1981200"/>
                      <wp:effectExtent l="38100" t="38100" r="44450" b="38100"/>
                      <wp:wrapNone/>
                      <wp:docPr id="50703" name="Straight Arrow Connector 507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70100" cy="198120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0F97864">
                    <v:shape id="Straight Arrow Connector 50703" style="position:absolute;margin-left:-124.15pt;margin-top:-43.75pt;width:163pt;height:156pt;flip:x;z-index:2526591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" w14:anchorId="363FB81A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93" w:type="dxa"/>
          </w:tcPr>
          <w:p w14:paraId="51F191CE" w14:textId="77777777" w:rsidR="00457520" w:rsidRPr="00244C42" w:rsidRDefault="000F0E1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62271" behindDoc="0" locked="0" layoutInCell="1" allowOverlap="1" wp14:anchorId="2E7B4ADB" wp14:editId="4AF37BB7">
                      <wp:simplePos x="0" y="0"/>
                      <wp:positionH relativeFrom="column">
                        <wp:posOffset>-245109</wp:posOffset>
                      </wp:positionH>
                      <wp:positionV relativeFrom="paragraph">
                        <wp:posOffset>3175</wp:posOffset>
                      </wp:positionV>
                      <wp:extent cx="349250" cy="546100"/>
                      <wp:effectExtent l="0" t="0" r="12700" b="25400"/>
                      <wp:wrapNone/>
                      <wp:docPr id="61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9250" cy="546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163CF22">
                    <v:rect id="Rectangle 61" style="position:absolute;margin-left:-19.3pt;margin-top:.25pt;width:27.5pt;height:43pt;z-index:2526622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w14:anchorId="28972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"/>
                  </w:pict>
                </mc:Fallback>
              </mc:AlternateContent>
            </w:r>
          </w:p>
        </w:tc>
        <w:tc>
          <w:tcPr>
            <w:tcW w:w="293" w:type="dxa"/>
          </w:tcPr>
          <w:p w14:paraId="3B737077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33192AF5" w14:textId="77777777" w:rsidTr="00457520">
        <w:trPr>
          <w:trHeight w:hRule="exact" w:val="295"/>
        </w:trPr>
        <w:tc>
          <w:tcPr>
            <w:tcW w:w="293" w:type="dxa"/>
          </w:tcPr>
          <w:p w14:paraId="7BE6772C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376C673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EA8002C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E1B5C05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AA602F5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2DCC545C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2CD21B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293509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8873B92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70528E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BFF1017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08CDF2C6" w14:textId="77777777" w:rsidTr="00457520">
        <w:trPr>
          <w:trHeight w:hRule="exact" w:val="295"/>
        </w:trPr>
        <w:tc>
          <w:tcPr>
            <w:tcW w:w="293" w:type="dxa"/>
          </w:tcPr>
          <w:p w14:paraId="6791C25B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DDA1697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2A1908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B322D35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EFD43DD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4521478E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8C2FD5C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B7E860A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FE922BF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DE6CF8E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AB55015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1FE68133" w14:textId="77777777" w:rsidTr="00457520">
        <w:trPr>
          <w:trHeight w:hRule="exact" w:val="295"/>
        </w:trPr>
        <w:tc>
          <w:tcPr>
            <w:tcW w:w="293" w:type="dxa"/>
          </w:tcPr>
          <w:p w14:paraId="5FE751CC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839DDF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F054B4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9260158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20E4DF0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9D08FCE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129C4B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A6C095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DAEB07C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1B55E2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5E93D6E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65E870D7" w14:textId="77777777" w:rsidTr="00457520">
        <w:trPr>
          <w:trHeight w:hRule="exact" w:val="295"/>
        </w:trPr>
        <w:tc>
          <w:tcPr>
            <w:tcW w:w="293" w:type="dxa"/>
          </w:tcPr>
          <w:p w14:paraId="68F74C01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22BB15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13EE419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4C13ADF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3FC41CB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2F74FF3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66F74D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6CE214C0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842EFE1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AF9546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A276F5F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767122D5" w14:textId="77777777" w:rsidTr="00457520">
        <w:trPr>
          <w:trHeight w:hRule="exact" w:val="295"/>
        </w:trPr>
        <w:tc>
          <w:tcPr>
            <w:tcW w:w="293" w:type="dxa"/>
          </w:tcPr>
          <w:p w14:paraId="213DE670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EBE139A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D02EEA3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489A813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001B7F9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7CFB817A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7A32419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8ACB9CF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561152B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875B35D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66EDF1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7A6D7BEF" w14:textId="77777777" w:rsidTr="00457520">
        <w:trPr>
          <w:trHeight w:hRule="exact" w:val="295"/>
        </w:trPr>
        <w:tc>
          <w:tcPr>
            <w:tcW w:w="293" w:type="dxa"/>
          </w:tcPr>
          <w:p w14:paraId="6D524F65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9BCC603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A051F5B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190BDBA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48CB4FFA" w14:textId="77777777" w:rsidR="00457520" w:rsidRPr="00244C42" w:rsidRDefault="00873912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61247" behindDoc="0" locked="0" layoutInCell="1" allowOverlap="1" wp14:anchorId="79DDF23F" wp14:editId="52A341C3">
                      <wp:simplePos x="0" y="0"/>
                      <wp:positionH relativeFrom="column">
                        <wp:posOffset>-257176</wp:posOffset>
                      </wp:positionH>
                      <wp:positionV relativeFrom="paragraph">
                        <wp:posOffset>-3175</wp:posOffset>
                      </wp:positionV>
                      <wp:extent cx="352425" cy="374650"/>
                      <wp:effectExtent l="38100" t="19050" r="28575" b="44450"/>
                      <wp:wrapNone/>
                      <wp:docPr id="50716" name="Straight Arrow Connector 507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52425" cy="374650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C1CB430">
                    <v:shape id="Straight Arrow Connector 50716" style="position:absolute;margin-left:-20.25pt;margin-top:-.25pt;width:27.75pt;height:29.5pt;flip:x;z-index:252661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13]" strokeweight="2.2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" w14:anchorId="18737D9F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409" w:type="dxa"/>
          </w:tcPr>
          <w:p w14:paraId="3AC807A2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6D99537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43E1DC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E08F0A5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804E13B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0E414E82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7520" w:rsidRPr="00244C42" w14:paraId="629FEBC3" w14:textId="77777777" w:rsidTr="00457520">
        <w:trPr>
          <w:trHeight w:hRule="exact" w:val="295"/>
        </w:trPr>
        <w:tc>
          <w:tcPr>
            <w:tcW w:w="293" w:type="dxa"/>
          </w:tcPr>
          <w:p w14:paraId="55386E31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0E83D11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87BAB44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5B660D5E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751BBBCB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" w:type="dxa"/>
          </w:tcPr>
          <w:p w14:paraId="4400431F" w14:textId="77777777" w:rsidR="00457520" w:rsidRPr="00244C42" w:rsidRDefault="00E47C26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7C2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00" w:dyaOrig="279" w14:anchorId="5C1EBED0">
                <v:shape id="_x0000_i1076" type="#_x0000_t75" alt="" style="width:10pt;height:14.4pt;mso-width-percent:0;mso-height-percent:0;mso-width-percent:0;mso-height-percent:0" o:ole="">
                  <v:imagedata r:id="rId11" o:title=""/>
                </v:shape>
                <o:OLEObject Type="Embed" ProgID="Equation.DSMT4" ShapeID="_x0000_i1076" DrawAspect="Content" ObjectID="_1688999196" r:id="rId442"/>
              </w:object>
            </w:r>
          </w:p>
        </w:tc>
        <w:tc>
          <w:tcPr>
            <w:tcW w:w="293" w:type="dxa"/>
          </w:tcPr>
          <w:p w14:paraId="591BD726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1C19B34F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2100A3C2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0971CF3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3" w:type="dxa"/>
          </w:tcPr>
          <w:p w14:paraId="303E5717" w14:textId="77777777" w:rsidR="00457520" w:rsidRPr="00244C42" w:rsidRDefault="00457520" w:rsidP="0045752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C2492F3" w14:textId="77777777" w:rsidR="00460461" w:rsidRPr="00244C42" w:rsidRDefault="00A47B31" w:rsidP="0046046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lide-r</w:t>
      </w:r>
      <w:r w:rsidR="00EA49DC">
        <w:rPr>
          <w:rFonts w:ascii="Times New Roman" w:hAnsi="Times New Roman" w:cs="Times New Roman"/>
          <w:sz w:val="24"/>
          <w:szCs w:val="24"/>
        </w:rPr>
        <w:t>eflect the figure over the line</w:t>
      </w:r>
      <w:r w:rsidR="00460461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EA49DC">
        <w:rPr>
          <w:rFonts w:ascii="Times New Roman" w:hAnsi="Times New Roman" w:cs="Times New Roman"/>
          <w:i/>
          <w:sz w:val="24"/>
          <w:szCs w:val="24"/>
        </w:rPr>
        <w:t>l</w:t>
      </w:r>
      <w:r w:rsidR="00EA49DC">
        <w:rPr>
          <w:rFonts w:ascii="Times New Roman" w:hAnsi="Times New Roman" w:cs="Times New Roman"/>
          <w:sz w:val="24"/>
          <w:szCs w:val="24"/>
        </w:rPr>
        <w:t xml:space="preserve"> and along the vector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228B1DC3">
          <v:shape id="_x0000_i1075" type="#_x0000_t75" alt="" style="width:10pt;height:14.4pt;mso-width-percent:0;mso-height-percent:0;mso-width-percent:0;mso-height-percent:0" o:ole="">
            <v:imagedata r:id="rId11" o:title=""/>
          </v:shape>
          <o:OLEObject Type="Embed" ProgID="Equation.DSMT4" ShapeID="_x0000_i1075" DrawAspect="Content" ObjectID="_1688999197" r:id="rId443"/>
        </w:object>
      </w:r>
      <w:r w:rsidR="00460461" w:rsidRPr="00244C42">
        <w:rPr>
          <w:rFonts w:ascii="Times New Roman" w:hAnsi="Times New Roman" w:cs="Times New Roman"/>
          <w:sz w:val="24"/>
          <w:szCs w:val="24"/>
        </w:rPr>
        <w:t>.</w:t>
      </w:r>
    </w:p>
    <w:p w14:paraId="12263877" w14:textId="77777777" w:rsidR="00BE63FF" w:rsidRPr="001977E0" w:rsidRDefault="00BE63FF" w:rsidP="001977E0">
      <w:pPr>
        <w:rPr>
          <w:rFonts w:ascii="Times New Roman" w:hAnsi="Times New Roman" w:cs="Times New Roman"/>
          <w:sz w:val="24"/>
          <w:szCs w:val="24"/>
        </w:rPr>
      </w:pPr>
    </w:p>
    <w:p w14:paraId="5F50EBF2" w14:textId="77777777" w:rsidR="00BE63FF" w:rsidRPr="007B0E39" w:rsidRDefault="00BE63FF" w:rsidP="00855D6E">
      <w:pPr>
        <w:rPr>
          <w:rFonts w:ascii="Times New Roman" w:hAnsi="Times New Roman" w:cs="Times New Roman"/>
          <w:sz w:val="24"/>
          <w:szCs w:val="24"/>
        </w:rPr>
      </w:pPr>
    </w:p>
    <w:p w14:paraId="3E787E07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2F87A797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0235058E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722C6D1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1C321C8B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497DB818" w14:textId="77777777"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identify the ty</w:t>
      </w:r>
      <w:r w:rsidR="00EA49DC">
        <w:rPr>
          <w:rFonts w:ascii="Times New Roman" w:hAnsi="Times New Roman" w:cs="Times New Roman"/>
          <w:sz w:val="24"/>
          <w:szCs w:val="24"/>
        </w:rPr>
        <w:t xml:space="preserve">pes of symmetry. </w:t>
      </w:r>
      <w:r w:rsidRPr="00244C42">
        <w:rPr>
          <w:rFonts w:ascii="Times New Roman" w:hAnsi="Times New Roman" w:cs="Times New Roman"/>
          <w:sz w:val="24"/>
          <w:szCs w:val="24"/>
        </w:rPr>
        <w:t>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 xml:space="preserve">(s) of rotation. </w:t>
      </w:r>
      <w:r w:rsidRPr="00244C42">
        <w:rPr>
          <w:rFonts w:ascii="Times New Roman" w:hAnsi="Times New Roman" w:cs="Times New Roman"/>
          <w:sz w:val="24"/>
          <w:szCs w:val="24"/>
        </w:rPr>
        <w:t>If there are reflection symmetries, draw the line(s) of reflection.</w:t>
      </w:r>
    </w:p>
    <w:p w14:paraId="770C4203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1855" behindDoc="0" locked="0" layoutInCell="1" allowOverlap="1" wp14:anchorId="4E018068" wp14:editId="2AA7E2F6">
                <wp:simplePos x="0" y="0"/>
                <wp:positionH relativeFrom="column">
                  <wp:posOffset>3562350</wp:posOffset>
                </wp:positionH>
                <wp:positionV relativeFrom="paragraph">
                  <wp:posOffset>38100</wp:posOffset>
                </wp:positionV>
                <wp:extent cx="457200" cy="914400"/>
                <wp:effectExtent l="0" t="0" r="38100" b="19050"/>
                <wp:wrapNone/>
                <wp:docPr id="50745" name="Moon 507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914400"/>
                        </a:xfrm>
                        <a:prstGeom prst="moon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BDBF3A0">
              <v:shapetype id="_x0000_t184" coordsize="21600,21600" o:spt="184" adj="10800" path="m21600,qx,10800,21600,21600wa@0@10@6@11,21600,21600,21600,xe" w14:anchorId="65FE0EED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textboxrect="@12,@15,@0,@16" o:connecttype="custom" o:connectlocs="21600,0;0,10800;21600,21600;@0,10800" o:connectangles="270,180,90,0"/>
                <v:handles>
                  <v:h position="#0,center" xrange="0,18900"/>
                </v:handles>
              </v:shapetype>
              <v:shape id="Moon 50745" style="position:absolute;margin-left:280.5pt;margin-top:3pt;width:36pt;height:1in;z-index:2526018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yellow" strokecolor="#243f60 [1604]" strokeweight="2pt" type="#_x0000_t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0831" behindDoc="0" locked="0" layoutInCell="1" allowOverlap="1" wp14:anchorId="05BAAE4B" wp14:editId="65BD2C31">
                <wp:simplePos x="0" y="0"/>
                <wp:positionH relativeFrom="column">
                  <wp:posOffset>762000</wp:posOffset>
                </wp:positionH>
                <wp:positionV relativeFrom="paragraph">
                  <wp:posOffset>28575</wp:posOffset>
                </wp:positionV>
                <wp:extent cx="914400" cy="914400"/>
                <wp:effectExtent l="0" t="0" r="19050" b="19050"/>
                <wp:wrapNone/>
                <wp:docPr id="50720" name="Diamond 507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4200B38">
              <v:shape id="Diamond 50720" style="position:absolute;margin-left:60pt;margin-top:2.25pt;width:1in;height:1in;z-index:2526008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4f81bd [3204]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" w14:anchorId="00D9CF22"/>
            </w:pict>
          </mc:Fallback>
        </mc:AlternateContent>
      </w:r>
    </w:p>
    <w:p w14:paraId="2C4D705E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31DC829E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738BB146" w14:textId="77777777" w:rsidR="004B246D" w:rsidRPr="00244C42" w:rsidRDefault="004B246D" w:rsidP="004B246D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b.</w:t>
      </w:r>
    </w:p>
    <w:p w14:paraId="511CCE61" w14:textId="77777777" w:rsidR="004B246D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59263421" w14:textId="77777777" w:rsidR="00F946FE" w:rsidRPr="00244C42" w:rsidRDefault="00F946FE" w:rsidP="004B246D">
      <w:pPr>
        <w:rPr>
          <w:rFonts w:ascii="Times New Roman" w:hAnsi="Times New Roman" w:cs="Times New Roman"/>
          <w:sz w:val="24"/>
          <w:szCs w:val="24"/>
        </w:rPr>
      </w:pPr>
    </w:p>
    <w:p w14:paraId="29AACE7A" w14:textId="77777777"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</w:t>
      </w:r>
      <w:r w:rsidR="00EA49DC">
        <w:rPr>
          <w:rFonts w:ascii="Times New Roman" w:hAnsi="Times New Roman" w:cs="Times New Roman"/>
          <w:sz w:val="24"/>
          <w:szCs w:val="24"/>
        </w:rPr>
        <w:t>identify the types of symm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 xml:space="preserve">(s) of rotation. </w:t>
      </w:r>
      <w:r w:rsidRPr="00244C42">
        <w:rPr>
          <w:rFonts w:ascii="Times New Roman" w:hAnsi="Times New Roman" w:cs="Times New Roman"/>
          <w:sz w:val="24"/>
          <w:szCs w:val="24"/>
        </w:rPr>
        <w:t>If there are reflection symmetries, draw the line(s) of reflection.</w:t>
      </w:r>
    </w:p>
    <w:p w14:paraId="18BFD4CC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4927" behindDoc="0" locked="0" layoutInCell="1" allowOverlap="1" wp14:anchorId="25552F71" wp14:editId="5009BB25">
                <wp:simplePos x="0" y="0"/>
                <wp:positionH relativeFrom="column">
                  <wp:posOffset>3390900</wp:posOffset>
                </wp:positionH>
                <wp:positionV relativeFrom="paragraph">
                  <wp:posOffset>85725</wp:posOffset>
                </wp:positionV>
                <wp:extent cx="914400" cy="914400"/>
                <wp:effectExtent l="0" t="0" r="19050" b="19050"/>
                <wp:wrapNone/>
                <wp:docPr id="50748" name="Sun 507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sun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7D5DDA7">
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 w14:anchorId="338BE3C3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textboxrect="@9,@9,@8,@8" o:connecttype="rect"/>
                <v:handles>
                  <v:h position="#0,center" xrange="2700,10125"/>
                </v:handles>
              </v:shapetype>
              <v:shape id="Sun 50748" style="position:absolute;margin-left:267pt;margin-top:6.75pt;width:1in;height:1in;z-index:2526049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yellow" strokecolor="#243f60 [1604]" strokeweight="2pt" type="#_x0000_t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3903" behindDoc="0" locked="0" layoutInCell="1" allowOverlap="1" wp14:anchorId="205D6405" wp14:editId="39D2C4AC">
                <wp:simplePos x="0" y="0"/>
                <wp:positionH relativeFrom="column">
                  <wp:posOffset>962025</wp:posOffset>
                </wp:positionH>
                <wp:positionV relativeFrom="paragraph">
                  <wp:posOffset>66675</wp:posOffset>
                </wp:positionV>
                <wp:extent cx="914400" cy="914400"/>
                <wp:effectExtent l="0" t="0" r="19050" b="19050"/>
                <wp:wrapNone/>
                <wp:docPr id="50741" name="Right Triangle 507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577C29F">
              <v:shape id="Right Triangle 50741" style="position:absolute;margin-left:75.75pt;margin-top:5.25pt;width:1in;height:1in;z-index:2526039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" w14:anchorId="7D4254FF"/>
            </w:pict>
          </mc:Fallback>
        </mc:AlternateContent>
      </w:r>
    </w:p>
    <w:p w14:paraId="12534B9C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20886DAD" w14:textId="77777777" w:rsidR="006E2199" w:rsidRPr="007B0E39" w:rsidRDefault="006E2199" w:rsidP="00855D6E">
      <w:pPr>
        <w:rPr>
          <w:rFonts w:ascii="Times New Roman" w:hAnsi="Times New Roman" w:cs="Times New Roman"/>
          <w:sz w:val="24"/>
          <w:szCs w:val="24"/>
        </w:rPr>
      </w:pPr>
    </w:p>
    <w:p w14:paraId="2CE43CB2" w14:textId="77777777" w:rsidR="004B246D" w:rsidRPr="00244C42" w:rsidRDefault="004B246D" w:rsidP="004B246D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14:paraId="4AF95101" w14:textId="77777777" w:rsidR="004B246D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59A5731F" w14:textId="77777777" w:rsidR="00F946FE" w:rsidRPr="00244C42" w:rsidRDefault="00F946FE" w:rsidP="004B246D">
      <w:pPr>
        <w:rPr>
          <w:rFonts w:ascii="Times New Roman" w:hAnsi="Times New Roman" w:cs="Times New Roman"/>
          <w:sz w:val="24"/>
          <w:szCs w:val="24"/>
        </w:rPr>
      </w:pPr>
    </w:p>
    <w:p w14:paraId="3B3E4B59" w14:textId="77777777"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i</w:t>
      </w:r>
      <w:r w:rsidR="00EA49DC">
        <w:rPr>
          <w:rFonts w:ascii="Times New Roman" w:hAnsi="Times New Roman" w:cs="Times New Roman"/>
          <w:sz w:val="24"/>
          <w:szCs w:val="24"/>
        </w:rPr>
        <w:t xml:space="preserve">dentify the types of symmetry. </w:t>
      </w:r>
      <w:r w:rsidRPr="00244C42">
        <w:rPr>
          <w:rFonts w:ascii="Times New Roman" w:hAnsi="Times New Roman" w:cs="Times New Roman"/>
          <w:sz w:val="24"/>
          <w:szCs w:val="24"/>
        </w:rPr>
        <w:t>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 draw the line(s) of reflection.</w:t>
      </w:r>
    </w:p>
    <w:p w14:paraId="5FDD5C10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7999" behindDoc="0" locked="0" layoutInCell="1" allowOverlap="1" wp14:anchorId="65CFBE71" wp14:editId="6DC9EB96">
                <wp:simplePos x="0" y="0"/>
                <wp:positionH relativeFrom="column">
                  <wp:posOffset>885825</wp:posOffset>
                </wp:positionH>
                <wp:positionV relativeFrom="paragraph">
                  <wp:posOffset>11430</wp:posOffset>
                </wp:positionV>
                <wp:extent cx="914400" cy="914400"/>
                <wp:effectExtent l="19050" t="0" r="38100" b="19050"/>
                <wp:wrapNone/>
                <wp:docPr id="50751" name="Heart 507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heart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AEDA06B">
              <v:shape id="Heart 50751" style="position:absolute;margin-left:69.75pt;margin-top:.9pt;width:1in;height:1in;z-index:2526079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4400,914400" o:spid="_x0000_s1026" fillcolor="red" strokecolor="#243f60 [1604]" strokeweight="2pt" path="m457200,228600v190500,-533400,933450,,,685800c-476250,228600,266700,-304800,457200,228600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" w14:anchorId="06DEC73A">
                <v:path arrowok="t" o:connecttype="custom" o:connectlocs="457200,228600;457200,914400;457200,228600" o:connectangles="0,0,0"/>
              </v:shape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06975" behindDoc="0" locked="0" layoutInCell="1" allowOverlap="1" wp14:anchorId="765FC0F7" wp14:editId="527ABE16">
                <wp:simplePos x="0" y="0"/>
                <wp:positionH relativeFrom="column">
                  <wp:posOffset>3362325</wp:posOffset>
                </wp:positionH>
                <wp:positionV relativeFrom="paragraph">
                  <wp:posOffset>10160</wp:posOffset>
                </wp:positionV>
                <wp:extent cx="1060704" cy="914400"/>
                <wp:effectExtent l="0" t="0" r="25400" b="19050"/>
                <wp:wrapNone/>
                <wp:docPr id="50740" name="Isosceles Triangle 507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9144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74EDC30">
              <v:shape id="Isosceles Triangle 50740" style="position:absolute;margin-left:264.75pt;margin-top:.8pt;width:83.5pt;height:1in;z-index:2526069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" w14:anchorId="6DAD8389"/>
            </w:pict>
          </mc:Fallback>
        </mc:AlternateContent>
      </w:r>
    </w:p>
    <w:p w14:paraId="4A21BDA2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0B74D84E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1C9AE3C2" w14:textId="77777777" w:rsidR="004B246D" w:rsidRDefault="004B246D" w:rsidP="00F946FE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F946FE">
        <w:rPr>
          <w:rFonts w:ascii="Times New Roman" w:hAnsi="Times New Roman" w:cs="Times New Roman"/>
          <w:sz w:val="24"/>
          <w:szCs w:val="24"/>
        </w:rPr>
        <w:t xml:space="preserve">                             b.</w:t>
      </w:r>
    </w:p>
    <w:p w14:paraId="7D203E86" w14:textId="77777777" w:rsidR="00F946FE" w:rsidRPr="00244C42" w:rsidRDefault="00F946FE" w:rsidP="00F946FE">
      <w:pPr>
        <w:ind w:left="1440"/>
        <w:rPr>
          <w:rFonts w:ascii="Times New Roman" w:hAnsi="Times New Roman" w:cs="Times New Roman"/>
          <w:sz w:val="24"/>
          <w:szCs w:val="24"/>
        </w:rPr>
      </w:pPr>
    </w:p>
    <w:p w14:paraId="590B8B98" w14:textId="77777777"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</w:t>
      </w:r>
      <w:r w:rsidR="00EA49DC">
        <w:rPr>
          <w:rFonts w:ascii="Times New Roman" w:hAnsi="Times New Roman" w:cs="Times New Roman"/>
          <w:sz w:val="24"/>
          <w:szCs w:val="24"/>
        </w:rPr>
        <w:t>identify the types of symm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 draw the line(s) of reflection.</w:t>
      </w:r>
    </w:p>
    <w:p w14:paraId="2AF73C3B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1071" behindDoc="0" locked="0" layoutInCell="1" allowOverlap="1" wp14:anchorId="49DB43A8" wp14:editId="7BBF72EC">
                <wp:simplePos x="0" y="0"/>
                <wp:positionH relativeFrom="column">
                  <wp:posOffset>3238500</wp:posOffset>
                </wp:positionH>
                <wp:positionV relativeFrom="paragraph">
                  <wp:posOffset>7620</wp:posOffset>
                </wp:positionV>
                <wp:extent cx="914400" cy="914400"/>
                <wp:effectExtent l="0" t="0" r="19050" b="19050"/>
                <wp:wrapNone/>
                <wp:docPr id="50762" name="L-Shape 507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corner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29DB922">
              <v:shape id="L-Shape 50762" style="position:absolute;margin-left:255pt;margin-top:.6pt;width:1in;height:1in;z-index:2526110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14400,914400" o:spid="_x0000_s1026" fillcolor="red" strokecolor="#243f60 [1604]" strokeweight="2pt" path="m,l457200,r,457200l914400,457200r,457200l,914400,,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" w14:anchorId="716591B8">
                <v:path arrowok="t" o:connecttype="custom" o:connectlocs="0,0;457200,0;457200,457200;914400,457200;914400,914400;0,914400;0,0" o:connectangles="0,0,0,0,0,0,0"/>
              </v:shape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0047" behindDoc="0" locked="0" layoutInCell="1" allowOverlap="1" wp14:anchorId="7AA8C157" wp14:editId="370E1F51">
                <wp:simplePos x="0" y="0"/>
                <wp:positionH relativeFrom="column">
                  <wp:posOffset>942975</wp:posOffset>
                </wp:positionH>
                <wp:positionV relativeFrom="paragraph">
                  <wp:posOffset>45720</wp:posOffset>
                </wp:positionV>
                <wp:extent cx="914400" cy="914400"/>
                <wp:effectExtent l="19050" t="38100" r="19050" b="38100"/>
                <wp:wrapNone/>
                <wp:docPr id="50755" name="5-Point Star 507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2F5957E">
              <v:shape id="5-Point Star 50755" style="position:absolute;margin-left:74.25pt;margin-top:3.6pt;width:1in;height:1in;z-index:2526100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4400,914400" o:spid="_x0000_s1026" fillcolor="#4f81bd [3204]" strokecolor="#243f60 [1604]" strokeweight="2pt" path="m1,349269r349271,2l457200,,565128,349271r349271,-2l631832,565128,739765,914398,457200,698535,174635,914398,282568,565128,1,349269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" w14:anchorId="0DA8137F">
                <v:path arrowok="t" o:connecttype="custom" o:connectlocs="1,349269;349272,349271;457200,0;565128,349271;914399,349269;631832,565128;739765,914398;457200,698535;174635,914398;282568,565128;1,349269" o:connectangles="0,0,0,0,0,0,0,0,0,0,0"/>
              </v:shape>
            </w:pict>
          </mc:Fallback>
        </mc:AlternateContent>
      </w:r>
    </w:p>
    <w:p w14:paraId="69CE807E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3224528B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367F6022" w14:textId="77777777" w:rsidR="004B246D" w:rsidRPr="004B246D" w:rsidRDefault="004B246D" w:rsidP="004B246D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14:paraId="4F97D6B0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</w:p>
    <w:p w14:paraId="0F13EBB7" w14:textId="77777777" w:rsidR="004B246D" w:rsidRPr="00244C42" w:rsidRDefault="004B246D" w:rsidP="004B246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EA49DC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identify the types of symm</w:t>
      </w:r>
      <w:r w:rsidR="00EA49DC">
        <w:rPr>
          <w:rFonts w:ascii="Times New Roman" w:hAnsi="Times New Roman" w:cs="Times New Roman"/>
          <w:sz w:val="24"/>
          <w:szCs w:val="24"/>
        </w:rPr>
        <w:t>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EA49DC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 draw the line(s) of reflection.</w:t>
      </w:r>
    </w:p>
    <w:p w14:paraId="0A4693CA" w14:textId="77777777" w:rsidR="004B246D" w:rsidRPr="00244C42" w:rsidRDefault="004B246D" w:rsidP="004B24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</w:t>
      </w:r>
      <w:r w:rsidRPr="00244C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3D431E1" wp14:editId="6E8A5B34">
            <wp:extent cx="1160060" cy="1524000"/>
            <wp:effectExtent l="0" t="0" r="2540" b="0"/>
            <wp:docPr id="204" name="Picture 204" descr="Image result for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Image result for 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087" cy="15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3119" behindDoc="0" locked="0" layoutInCell="1" allowOverlap="1" wp14:anchorId="4CD9CB42" wp14:editId="5A577612">
                <wp:simplePos x="0" y="0"/>
                <wp:positionH relativeFrom="column">
                  <wp:posOffset>3381375</wp:posOffset>
                </wp:positionH>
                <wp:positionV relativeFrom="paragraph">
                  <wp:posOffset>506095</wp:posOffset>
                </wp:positionV>
                <wp:extent cx="914400" cy="876300"/>
                <wp:effectExtent l="0" t="0" r="19050" b="19050"/>
                <wp:wrapNone/>
                <wp:docPr id="50760" name="Flowchart: Data 507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876300"/>
                        </a:xfrm>
                        <a:prstGeom prst="flowChartInputOutp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7E8211B">
              <v:shapetype id="_x0000_t111" coordsize="21600,21600" o:spt="111" path="m4321,l21600,,17204,21600,,21600xe" w14:anchorId="161CE76E">
                <v:stroke joinstyle="miter"/>
                <v:path textboxrect="4321,0,17204,21600" gradientshapeok="t" o:connecttype="custom" o:connectlocs="12961,0;10800,0;2161,10800;8602,21600;10800,21600;19402,10800"/>
              </v:shapetype>
              <v:shape id="Flowchart: Data 50760" style="position:absolute;margin-left:266.25pt;margin-top:39.85pt;width:1in;height:69pt;z-index:252613119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4f81bd [3204]" strokecolor="#243f60 [1604]" strokeweight="2pt" type="#_x0000_t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"/>
            </w:pict>
          </mc:Fallback>
        </mc:AlternateContent>
      </w:r>
    </w:p>
    <w:p w14:paraId="50A06AB9" w14:textId="77777777" w:rsidR="004B246D" w:rsidRPr="004B246D" w:rsidRDefault="004B246D" w:rsidP="004B246D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14:paraId="352B19D8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518B36C1" w14:textId="77777777" w:rsidR="00D83B21" w:rsidRPr="00D83B21" w:rsidRDefault="004B246D" w:rsidP="00D83B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n the figure</w:t>
      </w:r>
      <w:r w:rsidR="00387338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below, </w:t>
      </w:r>
      <w:r w:rsidR="00387338">
        <w:rPr>
          <w:rFonts w:ascii="Times New Roman" w:hAnsi="Times New Roman" w:cs="Times New Roman"/>
          <w:sz w:val="24"/>
          <w:szCs w:val="24"/>
        </w:rPr>
        <w:t>identify the types of symmetry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otation symmetries, identify the degree</w:t>
      </w:r>
      <w:r w:rsidR="00387338">
        <w:rPr>
          <w:rFonts w:ascii="Times New Roman" w:hAnsi="Times New Roman" w:cs="Times New Roman"/>
          <w:sz w:val="24"/>
          <w:szCs w:val="24"/>
        </w:rPr>
        <w:t>(s) of rotation.</w:t>
      </w:r>
      <w:r w:rsidRPr="00244C42">
        <w:rPr>
          <w:rFonts w:ascii="Times New Roman" w:hAnsi="Times New Roman" w:cs="Times New Roman"/>
          <w:sz w:val="24"/>
          <w:szCs w:val="24"/>
        </w:rPr>
        <w:t xml:space="preserve"> If there are reflection symmetries,</w:t>
      </w:r>
      <w:r w:rsidR="00D83B21">
        <w:rPr>
          <w:rFonts w:ascii="Times New Roman" w:hAnsi="Times New Roman" w:cs="Times New Roman"/>
          <w:sz w:val="24"/>
          <w:szCs w:val="24"/>
        </w:rPr>
        <w:t xml:space="preserve"> draw the line(s) of reflection.</w:t>
      </w:r>
    </w:p>
    <w:p w14:paraId="64C0684C" w14:textId="77777777"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5167" behindDoc="0" locked="0" layoutInCell="1" allowOverlap="1" wp14:anchorId="68597B3C" wp14:editId="4BD99FD0">
                <wp:simplePos x="0" y="0"/>
                <wp:positionH relativeFrom="column">
                  <wp:posOffset>3257550</wp:posOffset>
                </wp:positionH>
                <wp:positionV relativeFrom="paragraph">
                  <wp:posOffset>9525</wp:posOffset>
                </wp:positionV>
                <wp:extent cx="1216152" cy="1216152"/>
                <wp:effectExtent l="0" t="0" r="22225" b="22225"/>
                <wp:wrapNone/>
                <wp:docPr id="206" name="Quad Arrow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6152" cy="1216152"/>
                        </a:xfrm>
                        <a:prstGeom prst="quadArrow">
                          <a:avLst/>
                        </a:prstGeom>
                        <a:solidFill>
                          <a:srgbClr val="FFFF00"/>
                        </a:solidFill>
                        <a:effectLst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1AE978" w14:textId="77777777" w:rsidR="00803479" w:rsidRDefault="00803479" w:rsidP="00D83B21">
                            <w:pPr>
                              <w:jc w:val="center"/>
                            </w:pPr>
                          </w:p>
                          <w:p w14:paraId="447B52CC" w14:textId="77777777" w:rsidR="00803479" w:rsidRDefault="00803479" w:rsidP="00D83B2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82A1314">
              <v:shape id="Quad Arrow 206" style="position:absolute;margin-left:256.5pt;margin-top:.75pt;width:95.75pt;height:95.75pt;z-index:2526151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6152,1216152" o:spid="_x0000_s1033" fillcolor="yellow" strokecolor="#243f60 [1604]" strokeweight="2pt" o:spt="100" adj="-11796480,,5400" path="m,608076l273634,334442r,136817l471259,471259r,-197625l334442,273634,608076,,881710,273634r-136817,l744893,471259r197625,l942518,334442r273634,273634l942518,881710r,-136817l744893,744893r,197625l881710,942518,608076,1216152,334442,942518r136817,l471259,744893r-197625,l273634,881710,,608076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" w14:anchorId="68597B3C">
                <v:stroke joinstyle="miter"/>
                <v:formulas/>
                <v:path textboxrect="0,0,1216152,1216152" arrowok="t" o:connecttype="custom" o:connectlocs="0,608076;273634,334442;273634,471259;471259,471259;471259,273634;334442,273634;608076,0;881710,273634;744893,273634;744893,471259;942518,471259;942518,334442;1216152,608076;942518,881710;942518,744893;744893,744893;744893,942518;881710,942518;608076,1216152;334442,942518;471259,942518;471259,744893;273634,744893;273634,881710;0,608076" o:connectangles="0,0,0,0,0,0,0,0,0,0,0,0,0,0,0,0,0,0,0,0,0,0,0,0,0"/>
                <v:textbox>
                  <w:txbxContent>
                    <w:p w:rsidR="00803479" w:rsidP="00D83B21" w:rsidRDefault="00803479" w14:paraId="672A6659" w14:textId="77777777">
                      <w:pPr>
                        <w:jc w:val="center"/>
                      </w:pPr>
                    </w:p>
                    <w:p w:rsidR="00803479" w:rsidP="00D83B21" w:rsidRDefault="00803479" w14:paraId="0A37501D" w14:textId="77777777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446E11D0" w14:textId="77777777"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</w:p>
    <w:p w14:paraId="4DAE291C" w14:textId="77777777"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16191" behindDoc="0" locked="0" layoutInCell="1" allowOverlap="1" wp14:anchorId="76D4C16E" wp14:editId="5B0D951E">
                <wp:simplePos x="0" y="0"/>
                <wp:positionH relativeFrom="column">
                  <wp:posOffset>733425</wp:posOffset>
                </wp:positionH>
                <wp:positionV relativeFrom="paragraph">
                  <wp:posOffset>10160</wp:posOffset>
                </wp:positionV>
                <wp:extent cx="914400" cy="457200"/>
                <wp:effectExtent l="0" t="0" r="19050" b="19050"/>
                <wp:wrapNone/>
                <wp:docPr id="201" name="Wave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457200"/>
                        </a:xfrm>
                        <a:prstGeom prst="wav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538D7A82">
              <v:shapetype id="_x0000_t64" coordsize="21600,21600" o:spt="64" adj="2809,10800" path="m@28@0c@27@1@26@3@25@0l@21@4c@22@5@23@6@24@4xe" w14:anchorId="7B19C852">
                <v:formulas>
                  <v:f eqn="val #0"/>
                  <v:f eqn="prod @0 41 9"/>
                  <v:f eqn="prod @0 23 9"/>
                  <v:f eqn="sum 0 0 @2"/>
                  <v:f eqn="sum 21600 0 #0"/>
                  <v:f eqn="sum 21600 0 @1"/>
                  <v:f eqn="sum 21600 0 @3"/>
                  <v:f eqn="sum #1 0 10800"/>
                  <v:f eqn="sum 21600 0 #1"/>
                  <v:f eqn="prod @8 2 3"/>
                  <v:f eqn="prod @8 4 3"/>
                  <v:f eqn="prod @8 2 1"/>
                  <v:f eqn="sum 21600 0 @9"/>
                  <v:f eqn="sum 21600 0 @10"/>
                  <v:f eqn="sum 21600 0 @11"/>
                  <v:f eqn="prod #1 2 3"/>
                  <v:f eqn="prod #1 4 3"/>
                  <v:f eqn="prod #1 2 1"/>
                  <v:f eqn="sum 21600 0 @15"/>
                  <v:f eqn="sum 21600 0 @16"/>
                  <v:f eqn="sum 21600 0 @17"/>
                  <v:f eqn="if @7 @14 0"/>
                  <v:f eqn="if @7 @13 @15"/>
                  <v:f eqn="if @7 @12 @16"/>
                  <v:f eqn="if @7 21600 @17"/>
                  <v:f eqn="if @7 0 @20"/>
                  <v:f eqn="if @7 @9 @19"/>
                  <v:f eqn="if @7 @10 @18"/>
                  <v:f eqn="if @7 @11 21600"/>
                  <v:f eqn="sum @24 0 @21"/>
                  <v:f eqn="sum @4 0 @0"/>
                  <v:f eqn="max @21 @25"/>
                  <v:f eqn="min @24 @28"/>
                  <v:f eqn="prod @0 2 1"/>
                  <v:f eqn="sum 21600 0 @33"/>
                  <v:f eqn="mid @26 @27"/>
                  <v:f eqn="mid @24 @28"/>
                  <v:f eqn="mid @22 @23"/>
                  <v:f eqn="mid @21 @25"/>
                </v:formulas>
                <v:path textboxrect="@31,@33,@32,@34" o:connecttype="custom" o:connectlocs="@35,@0;@38,10800;@37,@4;@36,10800" o:connectangles="270,180,90,0"/>
                <v:handles>
                  <v:h position="topLeft,#0" yrange="0,4459"/>
                  <v:h position="#1,bottomRight" xrange="8640,12960"/>
                </v:handles>
              </v:shapetype>
              <v:shape id="Wave 201" style="position:absolute;margin-left:57.75pt;margin-top:.8pt;width:1in;height:36pt;z-index:252616191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4f81bd [3204]" strokecolor="#243f60 [1604]" strokeweight="2pt" type="#_x0000_t64" adj="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"/>
            </w:pict>
          </mc:Fallback>
        </mc:AlternateContent>
      </w:r>
    </w:p>
    <w:p w14:paraId="2D6BFB21" w14:textId="77777777" w:rsidR="00D83B21" w:rsidRPr="00244C42" w:rsidRDefault="00D83B21" w:rsidP="00D83B21">
      <w:pPr>
        <w:rPr>
          <w:rFonts w:ascii="Times New Roman" w:hAnsi="Times New Roman" w:cs="Times New Roman"/>
          <w:sz w:val="24"/>
          <w:szCs w:val="24"/>
        </w:rPr>
      </w:pPr>
    </w:p>
    <w:p w14:paraId="228DE04E" w14:textId="77777777" w:rsidR="00D83B21" w:rsidRPr="00D83B21" w:rsidRDefault="00D83B21" w:rsidP="00D83B21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 w:rsidRPr="004B246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b.</w:t>
      </w:r>
    </w:p>
    <w:p w14:paraId="37E2D678" w14:textId="77777777" w:rsidR="00F946FE" w:rsidRDefault="00F946FE" w:rsidP="00F946F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14:paraId="144A9409" w14:textId="77777777" w:rsidR="00F946FE" w:rsidRDefault="00F946FE" w:rsidP="00F946F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14:paraId="0C1DD9F7" w14:textId="77777777" w:rsidR="004B246D" w:rsidRPr="00D83B21" w:rsidRDefault="007C40B7" w:rsidP="00D83B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nlarge the figure with respect to the point</w:t>
      </w:r>
      <w:r w:rsidR="00D83B21" w:rsidRPr="00244C42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38" w:tblpY="2011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83B21" w:rsidRPr="00244C42" w14:paraId="196786CD" w14:textId="77777777" w:rsidTr="00D83B21">
        <w:trPr>
          <w:trHeight w:hRule="exact" w:val="403"/>
        </w:trPr>
        <w:tc>
          <w:tcPr>
            <w:tcW w:w="403" w:type="dxa"/>
          </w:tcPr>
          <w:p w14:paraId="703F9126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B05664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EF1045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2500E05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4369F79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90ADA3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622765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8E3E16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F09727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E37FC0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A88E49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42332D1D" w14:textId="77777777" w:rsidTr="00D83B21">
        <w:trPr>
          <w:trHeight w:hRule="exact" w:val="403"/>
        </w:trPr>
        <w:tc>
          <w:tcPr>
            <w:tcW w:w="403" w:type="dxa"/>
          </w:tcPr>
          <w:p w14:paraId="33AB2FD4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56AB30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F21BBE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1F108F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CAEAD5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9FBFA6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882E14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5C88E2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FC3B38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788327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4C1E4C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2A1B3193" w14:textId="77777777" w:rsidTr="00D83B21">
        <w:trPr>
          <w:trHeight w:hRule="exact" w:val="403"/>
        </w:trPr>
        <w:tc>
          <w:tcPr>
            <w:tcW w:w="403" w:type="dxa"/>
          </w:tcPr>
          <w:p w14:paraId="405693C4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6FA510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1C2F00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440B30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6DF166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D2C267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78B613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EDA369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A2C8F1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037835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2734A2" w14:textId="77777777" w:rsidR="00D83B21" w:rsidRPr="00873912" w:rsidRDefault="00D83B21" w:rsidP="0087391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632802E4" w14:textId="77777777" w:rsidTr="00D83B21">
        <w:trPr>
          <w:trHeight w:hRule="exact" w:val="403"/>
        </w:trPr>
        <w:tc>
          <w:tcPr>
            <w:tcW w:w="403" w:type="dxa"/>
          </w:tcPr>
          <w:p w14:paraId="70499EA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586D1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5E187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DCA86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34585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2E274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A5733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C419CB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26A21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25961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FABCC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3EA69E86" w14:textId="77777777" w:rsidTr="00D83B21">
        <w:trPr>
          <w:trHeight w:hRule="exact" w:val="403"/>
        </w:trPr>
        <w:tc>
          <w:tcPr>
            <w:tcW w:w="403" w:type="dxa"/>
          </w:tcPr>
          <w:p w14:paraId="1103C94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4EA56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2D3C9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7B09B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313BB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9CC2A0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752CE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247818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406D6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B2216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2B902A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4141EFD2" w14:textId="77777777" w:rsidTr="00D83B21">
        <w:trPr>
          <w:trHeight w:hRule="exact" w:val="403"/>
        </w:trPr>
        <w:tc>
          <w:tcPr>
            <w:tcW w:w="403" w:type="dxa"/>
          </w:tcPr>
          <w:p w14:paraId="191C51D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7BC8A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DCD363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4A682F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FB68D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F2E16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BDA3E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44AD7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BF164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C590A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4B5D2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708F5C7B" w14:textId="77777777" w:rsidTr="00D83B21">
        <w:trPr>
          <w:trHeight w:hRule="exact" w:val="403"/>
        </w:trPr>
        <w:tc>
          <w:tcPr>
            <w:tcW w:w="403" w:type="dxa"/>
          </w:tcPr>
          <w:p w14:paraId="199A23C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5B76F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F09EC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07199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6DC0F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19263" behindDoc="0" locked="0" layoutInCell="1" allowOverlap="1" wp14:anchorId="331E78FD" wp14:editId="33145AA0">
                      <wp:simplePos x="0" y="0"/>
                      <wp:positionH relativeFrom="column">
                        <wp:posOffset>-577850</wp:posOffset>
                      </wp:positionH>
                      <wp:positionV relativeFrom="paragraph">
                        <wp:posOffset>-243205</wp:posOffset>
                      </wp:positionV>
                      <wp:extent cx="1019175" cy="1009650"/>
                      <wp:effectExtent l="0" t="0" r="28575" b="19050"/>
                      <wp:wrapNone/>
                      <wp:docPr id="50767" name="Diamond 507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10096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C61753D">
                    <v:shapetype id="_x0000_t4" coordsize="21600,21600" o:spt="4" path="m10800,l,10800,10800,21600,21600,10800xe" w14:anchorId="25859F28">
                      <v:stroke joinstyle="miter"/>
                      <v:path textboxrect="5400,5400,16200,16200" gradientshapeok="t" o:connecttype="rect"/>
                    </v:shapetype>
                    <v:shape id="Diamond 50767" style="position:absolute;margin-left:-45.5pt;margin-top:-19.15pt;width:80.25pt;height:79.5pt;z-index:2526192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4A91DC3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BAF5B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703F8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40CDD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24AD3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16964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2FFE80EA" w14:textId="77777777" w:rsidTr="00D83B21">
        <w:trPr>
          <w:trHeight w:hRule="exact" w:val="403"/>
        </w:trPr>
        <w:tc>
          <w:tcPr>
            <w:tcW w:w="403" w:type="dxa"/>
          </w:tcPr>
          <w:p w14:paraId="46DBDA3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4F297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F606D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70DC2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BA24D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24758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BD3D3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E349C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91C0A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99192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665CA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3D53387C" w14:textId="77777777" w:rsidTr="00D83B21">
        <w:trPr>
          <w:trHeight w:hRule="exact" w:val="403"/>
        </w:trPr>
        <w:tc>
          <w:tcPr>
            <w:tcW w:w="403" w:type="dxa"/>
          </w:tcPr>
          <w:p w14:paraId="51A4549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4E1EE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04CCB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2ECD9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92FC4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E49CA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5BD99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B64A0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94374F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BEA1F7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C4D60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09A253A2" w14:textId="77777777" w:rsidTr="00D83B21">
        <w:trPr>
          <w:trHeight w:hRule="exact" w:val="403"/>
        </w:trPr>
        <w:tc>
          <w:tcPr>
            <w:tcW w:w="403" w:type="dxa"/>
          </w:tcPr>
          <w:p w14:paraId="3CAACF9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EA352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5705476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18239" behindDoc="0" locked="0" layoutInCell="1" allowOverlap="1" wp14:anchorId="2EE5885D" wp14:editId="36AD2244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66" name="Oval 507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0F1BB97C">
                    <v:oval id="Oval 50766" style="position:absolute;margin-left:-9.3pt;margin-top:-5.25pt;width:7.5pt;height:9pt;z-index:25261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4AEFCD2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47sig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GFvjuy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0091CDA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8A79B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6B843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BB522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4B498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4FC19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C19A2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A430EF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5B388738" w14:textId="77777777" w:rsidTr="00D83B21">
        <w:trPr>
          <w:trHeight w:hRule="exact" w:val="403"/>
        </w:trPr>
        <w:tc>
          <w:tcPr>
            <w:tcW w:w="403" w:type="dxa"/>
          </w:tcPr>
          <w:p w14:paraId="336F13E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5BDC5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20B16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426DF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80B93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34EB78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E32DC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60EC3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52AC2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A4558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571D65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2A8515A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2E45B3A7" w14:textId="77777777" w:rsidR="00DC4E63" w:rsidRPr="00CD4747" w:rsidRDefault="00DC4E63" w:rsidP="00CD4747">
      <w:pPr>
        <w:rPr>
          <w:rFonts w:ascii="Times New Roman" w:hAnsi="Times New Roman" w:cs="Times New Roman"/>
          <w:sz w:val="24"/>
          <w:szCs w:val="24"/>
        </w:rPr>
      </w:pPr>
    </w:p>
    <w:p w14:paraId="4309CBDC" w14:textId="77777777" w:rsidR="00DC4E63" w:rsidRPr="007B0E39" w:rsidRDefault="00DC4E63" w:rsidP="00855D6E">
      <w:pPr>
        <w:rPr>
          <w:rFonts w:ascii="Times New Roman" w:hAnsi="Times New Roman" w:cs="Times New Roman"/>
          <w:sz w:val="24"/>
          <w:szCs w:val="24"/>
        </w:rPr>
      </w:pPr>
    </w:p>
    <w:p w14:paraId="69DE879E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1905AA4B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0962B652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2AF92EAC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34804FE1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39854AF2" w14:textId="77777777" w:rsidR="00997146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49990872" w14:textId="77777777" w:rsidR="00D83B21" w:rsidRPr="007B0E39" w:rsidRDefault="00D83B21" w:rsidP="00855D6E">
      <w:pPr>
        <w:rPr>
          <w:rFonts w:ascii="Times New Roman" w:hAnsi="Times New Roman" w:cs="Times New Roman"/>
          <w:sz w:val="24"/>
          <w:szCs w:val="24"/>
        </w:rPr>
      </w:pPr>
    </w:p>
    <w:p w14:paraId="0EE5D1C9" w14:textId="77777777" w:rsidR="00997146" w:rsidRPr="00D83B21" w:rsidRDefault="007C40B7" w:rsidP="00D83B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large the figure with respect to the point</w:t>
      </w:r>
      <w:r w:rsidR="00D83B21" w:rsidRPr="00D83B21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16" w:tblpY="7663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D83B21" w:rsidRPr="00244C42" w14:paraId="53CBD94C" w14:textId="77777777" w:rsidTr="00D83B21">
        <w:trPr>
          <w:trHeight w:hRule="exact" w:val="403"/>
        </w:trPr>
        <w:tc>
          <w:tcPr>
            <w:tcW w:w="403" w:type="dxa"/>
          </w:tcPr>
          <w:p w14:paraId="21ADD3BA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4A059E4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A55912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56C7D5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3CE403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041251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3FA3BD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795C3A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0D423B8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6B0D0E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E0A94D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44C31557" w14:textId="77777777" w:rsidTr="00D83B21">
        <w:trPr>
          <w:trHeight w:hRule="exact" w:val="403"/>
        </w:trPr>
        <w:tc>
          <w:tcPr>
            <w:tcW w:w="403" w:type="dxa"/>
          </w:tcPr>
          <w:p w14:paraId="4E5C08C8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C9C822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0F9445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B805B1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DBF1CFD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C7C68A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18718D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C90AC3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AE9AD3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769581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E524237" w14:textId="77777777" w:rsidR="00D83B21" w:rsidRPr="00244C42" w:rsidRDefault="00D83B21" w:rsidP="00D83B21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78241FF8" w14:textId="77777777" w:rsidTr="00D83B21">
        <w:trPr>
          <w:trHeight w:hRule="exact" w:val="403"/>
        </w:trPr>
        <w:tc>
          <w:tcPr>
            <w:tcW w:w="403" w:type="dxa"/>
          </w:tcPr>
          <w:p w14:paraId="0B1690E3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C1059D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7015E3C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A88E38F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8ED4E5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8A16E8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9D813A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733CDC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F2AA9F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88694F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3CC37B" w14:textId="77777777" w:rsidR="00D83B21" w:rsidRPr="00890663" w:rsidRDefault="00D83B21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5C1DA037" w14:textId="77777777" w:rsidTr="00D83B21">
        <w:trPr>
          <w:trHeight w:hRule="exact" w:val="403"/>
        </w:trPr>
        <w:tc>
          <w:tcPr>
            <w:tcW w:w="403" w:type="dxa"/>
          </w:tcPr>
          <w:p w14:paraId="1CEB689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E17B66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EBE6A6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06015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6D1D8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117D4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FF2AF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1F0A7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E213F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2480D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6F5BB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5E53505F" w14:textId="77777777" w:rsidTr="00D83B21">
        <w:trPr>
          <w:trHeight w:hRule="exact" w:val="403"/>
        </w:trPr>
        <w:tc>
          <w:tcPr>
            <w:tcW w:w="403" w:type="dxa"/>
          </w:tcPr>
          <w:p w14:paraId="7798550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03528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C81BC1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1A91C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57790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CBC80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C4B7D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CE698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B374D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969F2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64210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403693F6" w14:textId="77777777" w:rsidTr="00D83B21">
        <w:trPr>
          <w:trHeight w:hRule="exact" w:val="403"/>
        </w:trPr>
        <w:tc>
          <w:tcPr>
            <w:tcW w:w="403" w:type="dxa"/>
          </w:tcPr>
          <w:p w14:paraId="3D3F360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07E15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25C8EA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DAC5B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E0A85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7A80DA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20313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0C95F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E3260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361AC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AE2E65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585E6991" w14:textId="77777777" w:rsidTr="00D83B21">
        <w:trPr>
          <w:trHeight w:hRule="exact" w:val="403"/>
        </w:trPr>
        <w:tc>
          <w:tcPr>
            <w:tcW w:w="403" w:type="dxa"/>
          </w:tcPr>
          <w:p w14:paraId="08D711D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D45E4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31258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79892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2335" behindDoc="0" locked="0" layoutInCell="1" allowOverlap="1" wp14:anchorId="2B08534F" wp14:editId="7970D7E9">
                      <wp:simplePos x="0" y="0"/>
                      <wp:positionH relativeFrom="column">
                        <wp:posOffset>-315595</wp:posOffset>
                      </wp:positionH>
                      <wp:positionV relativeFrom="paragraph">
                        <wp:posOffset>-254000</wp:posOffset>
                      </wp:positionV>
                      <wp:extent cx="495300" cy="755650"/>
                      <wp:effectExtent l="0" t="0" r="19050" b="25400"/>
                      <wp:wrapNone/>
                      <wp:docPr id="50773" name="Flowchart: Merge 507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5300" cy="755650"/>
                              </a:xfrm>
                              <a:prstGeom prst="flowChartMerg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FE25404">
                    <v:shapetype id="_x0000_t128" coordsize="21600,21600" o:spt="128" path="m,l21600,,10800,21600xe" w14:anchorId="6F835246">
                      <v:stroke joinstyle="miter"/>
                      <v:path textboxrect="5400,0,16200,10800" gradientshapeok="t" o:connecttype="custom" o:connectlocs="10800,0;5400,10800;10800,21600;16200,10800"/>
                    </v:shapetype>
                    <v:shape id="Flowchart: Merge 50773" style="position:absolute;margin-left:-24.85pt;margin-top:-20pt;width:39pt;height:59.5pt;z-index:2526223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78907B1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CEB88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89320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C506E5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4A4C90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C0125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8B76E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5524417F" w14:textId="77777777" w:rsidTr="00D83B21">
        <w:trPr>
          <w:trHeight w:hRule="exact" w:val="403"/>
        </w:trPr>
        <w:tc>
          <w:tcPr>
            <w:tcW w:w="403" w:type="dxa"/>
          </w:tcPr>
          <w:p w14:paraId="3904C91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A3B3B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32B2C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01255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02DC3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C700C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74864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4FA13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E9866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D56D0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C3FF42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17BC71CE" w14:textId="77777777" w:rsidTr="00D83B21">
        <w:trPr>
          <w:trHeight w:hRule="exact" w:val="403"/>
        </w:trPr>
        <w:tc>
          <w:tcPr>
            <w:tcW w:w="403" w:type="dxa"/>
          </w:tcPr>
          <w:p w14:paraId="6AF179A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D4F7A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2E730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FEA7F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D7E3D7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09DC4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551B0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FC0B5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4C740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0C25C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1333F1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24AE6B1C" w14:textId="77777777" w:rsidTr="00D83B21">
        <w:trPr>
          <w:trHeight w:hRule="exact" w:val="403"/>
        </w:trPr>
        <w:tc>
          <w:tcPr>
            <w:tcW w:w="403" w:type="dxa"/>
          </w:tcPr>
          <w:p w14:paraId="3366A9BA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8A1FC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41F1317D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1311" behindDoc="0" locked="0" layoutInCell="1" allowOverlap="1" wp14:anchorId="7917FA28" wp14:editId="27E4BBC1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68" name="Oval 507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B398646">
                    <v:oval id="Oval 50768" style="position:absolute;margin-left:-9.3pt;margin-top:-5.25pt;width:7.5pt;height:9pt;z-index:2526213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4F56EE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D04645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8A7F4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42861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1DEC8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07D347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413BB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9C84C4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9E3043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B21" w:rsidRPr="00244C42" w14:paraId="43535A2D" w14:textId="77777777" w:rsidTr="00D83B21">
        <w:trPr>
          <w:trHeight w:hRule="exact" w:val="403"/>
        </w:trPr>
        <w:tc>
          <w:tcPr>
            <w:tcW w:w="403" w:type="dxa"/>
          </w:tcPr>
          <w:p w14:paraId="524FD2CF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572D88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A7AAE8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86F92B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11A4F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F25000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F3F9A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BBD337E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6D289C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BBDF96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7D3B29" w14:textId="77777777" w:rsidR="00D83B21" w:rsidRPr="00244C42" w:rsidRDefault="00D83B21" w:rsidP="00D83B2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FB758B8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67D38C05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39AF7B5A" w14:textId="77777777" w:rsidR="00997146" w:rsidRPr="007B0E39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1C1BF5E0" w14:textId="77777777"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77B46578" w14:textId="77777777"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5EA5974A" w14:textId="77777777"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11A9E4E7" w14:textId="77777777"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3DBF1E6D" w14:textId="77777777"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67FF1163" w14:textId="77777777" w:rsidR="002E05B8" w:rsidRPr="007B0E39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3F4B0258" w14:textId="77777777" w:rsidR="0051018A" w:rsidRPr="00244C42" w:rsidRDefault="0051018A" w:rsidP="00105E79">
      <w:pPr>
        <w:rPr>
          <w:rFonts w:ascii="Times New Roman" w:hAnsi="Times New Roman" w:cs="Times New Roman"/>
          <w:sz w:val="24"/>
          <w:szCs w:val="24"/>
        </w:rPr>
      </w:pPr>
    </w:p>
    <w:p w14:paraId="3BA5BBB7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601F3BD6" w14:textId="77777777" w:rsidR="002E05B8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29477136" w14:textId="77777777" w:rsidR="00F946FE" w:rsidRPr="00244C42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14:paraId="34CEF0BF" w14:textId="77777777" w:rsidR="002E05B8" w:rsidRPr="007C40B7" w:rsidRDefault="007C40B7" w:rsidP="007C40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nlarge the figure with respect to the point</w:t>
      </w:r>
      <w:r w:rsidRPr="007C40B7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16" w:tblpY="1925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7C40B7" w:rsidRPr="00244C42" w14:paraId="3A62EFE0" w14:textId="77777777" w:rsidTr="007C40B7">
        <w:trPr>
          <w:trHeight w:hRule="exact" w:val="403"/>
        </w:trPr>
        <w:tc>
          <w:tcPr>
            <w:tcW w:w="403" w:type="dxa"/>
          </w:tcPr>
          <w:p w14:paraId="01F697D9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2C05BE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E546C7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D941B2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BA17D1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3071B6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1872337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5ED57C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30F473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1ECA1A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3C179F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73B6ED66" w14:textId="77777777" w:rsidTr="007C40B7">
        <w:trPr>
          <w:trHeight w:hRule="exact" w:val="403"/>
        </w:trPr>
        <w:tc>
          <w:tcPr>
            <w:tcW w:w="403" w:type="dxa"/>
          </w:tcPr>
          <w:p w14:paraId="0099384D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1117FDF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6353B2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8EB628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EF00A3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F83A76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E7CB7C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C762F63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04AC8D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5C70EB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064BD17" w14:textId="77777777" w:rsidR="007C40B7" w:rsidRPr="00244C42" w:rsidRDefault="007C40B7" w:rsidP="007C40B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5124232E" w14:textId="77777777" w:rsidTr="007C40B7">
        <w:trPr>
          <w:trHeight w:hRule="exact" w:val="403"/>
        </w:trPr>
        <w:tc>
          <w:tcPr>
            <w:tcW w:w="403" w:type="dxa"/>
          </w:tcPr>
          <w:p w14:paraId="4BBE5E49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33F6A7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8A403C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CEEFEC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0D71E6E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B738CD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0AFE50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CB4E34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5840691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4FCD540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28DB34B" w14:textId="77777777" w:rsidR="007C40B7" w:rsidRPr="00890663" w:rsidRDefault="007C40B7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0B039D33" w14:textId="77777777" w:rsidTr="007C40B7">
        <w:trPr>
          <w:trHeight w:hRule="exact" w:val="403"/>
        </w:trPr>
        <w:tc>
          <w:tcPr>
            <w:tcW w:w="403" w:type="dxa"/>
          </w:tcPr>
          <w:p w14:paraId="72667ADE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848AB6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CA4FE4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67CDA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4826E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093319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FA355A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DD8D6B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18725E8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C5D534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90EDE8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3F2BE8D4" w14:textId="77777777" w:rsidTr="007C40B7">
        <w:trPr>
          <w:trHeight w:hRule="exact" w:val="403"/>
        </w:trPr>
        <w:tc>
          <w:tcPr>
            <w:tcW w:w="403" w:type="dxa"/>
          </w:tcPr>
          <w:p w14:paraId="24B25EAF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E7190B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B8A10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07325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22D313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10864D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11238E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8DF92A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9CC6C2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81B5C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F266636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71F9C3C4" w14:textId="77777777" w:rsidTr="007C40B7">
        <w:trPr>
          <w:trHeight w:hRule="exact" w:val="403"/>
        </w:trPr>
        <w:tc>
          <w:tcPr>
            <w:tcW w:w="403" w:type="dxa"/>
          </w:tcPr>
          <w:p w14:paraId="128FE43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3395C2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0503A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69DEC8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947294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FC5C06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633E3B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570E11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7C3513A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B1020F9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CDB08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7F12ABF3" w14:textId="77777777" w:rsidTr="007C40B7">
        <w:trPr>
          <w:trHeight w:hRule="exact" w:val="403"/>
        </w:trPr>
        <w:tc>
          <w:tcPr>
            <w:tcW w:w="403" w:type="dxa"/>
          </w:tcPr>
          <w:p w14:paraId="15D83429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55C969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01C83AE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F48F7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2FA4B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CFB39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2A567D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44EC0D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20854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A553A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87E2C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6F44079F" w14:textId="77777777" w:rsidTr="007C40B7">
        <w:trPr>
          <w:trHeight w:hRule="exact" w:val="403"/>
        </w:trPr>
        <w:tc>
          <w:tcPr>
            <w:tcW w:w="403" w:type="dxa"/>
          </w:tcPr>
          <w:p w14:paraId="0A5B7F11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3267754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BCCEA6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5076F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F0D891" w14:textId="77777777" w:rsidR="007C40B7" w:rsidRPr="00244C42" w:rsidRDefault="00890663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5407" behindDoc="0" locked="0" layoutInCell="1" allowOverlap="1" wp14:anchorId="0D03B242" wp14:editId="61DA4AF7">
                      <wp:simplePos x="0" y="0"/>
                      <wp:positionH relativeFrom="column">
                        <wp:posOffset>-323849</wp:posOffset>
                      </wp:positionH>
                      <wp:positionV relativeFrom="paragraph">
                        <wp:posOffset>-523875</wp:posOffset>
                      </wp:positionV>
                      <wp:extent cx="768350" cy="755650"/>
                      <wp:effectExtent l="0" t="0" r="12700" b="25400"/>
                      <wp:wrapNone/>
                      <wp:docPr id="50781" name="Right Triangle 507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8350" cy="75565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3A06306">
                    <v:shapetype id="_x0000_t6" coordsize="21600,21600" o:spt="6" path="m,l,21600r21600,xe" w14:anchorId="60ACC8E8">
                      <v:stroke joinstyle="miter"/>
                      <v:path textboxrect="1800,12600,12600,19800" gradientshapeok="t" o:connecttype="custom" o:connectlocs="0,0;0,10800;0,21600;10800,21600;21600,21600;10800,10800"/>
                    </v:shapetype>
                    <v:shape id="Right Triangle 50781" style="position:absolute;margin-left:-25.5pt;margin-top:-41.25pt;width:60.5pt;height:59.5pt;z-index:2526254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66B10FA9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1B2B032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1E33E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BAC2B2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CBF7F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F4754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16881ECD" w14:textId="77777777" w:rsidTr="007C40B7">
        <w:trPr>
          <w:trHeight w:hRule="exact" w:val="403"/>
        </w:trPr>
        <w:tc>
          <w:tcPr>
            <w:tcW w:w="403" w:type="dxa"/>
          </w:tcPr>
          <w:p w14:paraId="1FE54F02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14B719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4C11CD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7C270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F1A628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804756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3DA35A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B0B03A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16576B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88159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BAFE8F1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213F58AB" w14:textId="77777777" w:rsidTr="007C40B7">
        <w:trPr>
          <w:trHeight w:hRule="exact" w:val="403"/>
        </w:trPr>
        <w:tc>
          <w:tcPr>
            <w:tcW w:w="403" w:type="dxa"/>
          </w:tcPr>
          <w:p w14:paraId="7F124941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9137F3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0D1C5081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4383" behindDoc="0" locked="0" layoutInCell="1" allowOverlap="1" wp14:anchorId="0E7AE064" wp14:editId="1AFF1D12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74" name="Oval 507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F22EEE0">
                    <v:oval id="Oval 50774" style="position:absolute;margin-left:-9.3pt;margin-top:-5.25pt;width:7.5pt;height:9pt;z-index:252624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8FF7F9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MBm/8O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124915A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D017F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33001F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9865FF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8DE571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A80FEB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778B7B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2EB0BF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40B7" w:rsidRPr="00244C42" w14:paraId="1DA4DE2A" w14:textId="77777777" w:rsidTr="007C40B7">
        <w:trPr>
          <w:trHeight w:hRule="exact" w:val="403"/>
        </w:trPr>
        <w:tc>
          <w:tcPr>
            <w:tcW w:w="403" w:type="dxa"/>
          </w:tcPr>
          <w:p w14:paraId="16396453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CA9394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08C5CEC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D5A08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7B3560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2BB8CC7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0146D28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AC8094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CDA0ED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A3AB45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EE439E" w14:textId="77777777" w:rsidR="007C40B7" w:rsidRPr="00244C42" w:rsidRDefault="007C40B7" w:rsidP="007C40B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8EBBBF6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6696A9E0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3CFFEA97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40D77221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24423C93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1C1A8C0D" w14:textId="77777777" w:rsidR="002E05B8" w:rsidRPr="00244C42" w:rsidRDefault="002E05B8" w:rsidP="00855D6E">
      <w:pPr>
        <w:rPr>
          <w:rFonts w:ascii="Times New Roman" w:hAnsi="Times New Roman" w:cs="Times New Roman"/>
          <w:sz w:val="24"/>
          <w:szCs w:val="24"/>
        </w:rPr>
      </w:pPr>
    </w:p>
    <w:p w14:paraId="417B8E7D" w14:textId="77777777" w:rsidR="00997146" w:rsidRPr="00244C42" w:rsidRDefault="00997146" w:rsidP="00855D6E">
      <w:pPr>
        <w:rPr>
          <w:rFonts w:ascii="Times New Roman" w:hAnsi="Times New Roman" w:cs="Times New Roman"/>
          <w:sz w:val="24"/>
          <w:szCs w:val="24"/>
        </w:rPr>
      </w:pPr>
    </w:p>
    <w:p w14:paraId="3C161AFE" w14:textId="77777777" w:rsidR="00DD70C5" w:rsidRPr="00244C42" w:rsidRDefault="00DD70C5" w:rsidP="00855D6E">
      <w:pPr>
        <w:rPr>
          <w:rFonts w:ascii="Times New Roman" w:hAnsi="Times New Roman" w:cs="Times New Roman"/>
          <w:sz w:val="24"/>
          <w:szCs w:val="24"/>
        </w:rPr>
      </w:pPr>
    </w:p>
    <w:p w14:paraId="371643FD" w14:textId="77777777" w:rsidR="001E2C08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6C3AFFD9" w14:textId="77777777" w:rsidR="009E28AA" w:rsidRPr="00244C42" w:rsidRDefault="009E28AA" w:rsidP="00855D6E">
      <w:pPr>
        <w:rPr>
          <w:rFonts w:ascii="Times New Roman" w:hAnsi="Times New Roman" w:cs="Times New Roman"/>
          <w:sz w:val="24"/>
          <w:szCs w:val="24"/>
        </w:rPr>
      </w:pPr>
    </w:p>
    <w:p w14:paraId="2E7617DA" w14:textId="77777777" w:rsidR="001E2C08" w:rsidRPr="007C40B7" w:rsidRDefault="007C40B7" w:rsidP="007C40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large the figure with respect to the point</w:t>
      </w:r>
      <w:r w:rsidRPr="007C40B7">
        <w:rPr>
          <w:rFonts w:ascii="Times New Roman" w:hAnsi="Times New Roman" w:cs="Times New Roman"/>
          <w:sz w:val="24"/>
          <w:szCs w:val="24"/>
        </w:rPr>
        <w:t xml:space="preserve"> P by a factor of 2.</w:t>
      </w:r>
    </w:p>
    <w:tbl>
      <w:tblPr>
        <w:tblStyle w:val="TableGrid"/>
        <w:tblpPr w:leftFromText="180" w:rightFromText="180" w:vertAnchor="page" w:horzAnchor="page" w:tblpX="2871" w:tblpY="7609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E28AA" w:rsidRPr="00244C42" w14:paraId="2138E351" w14:textId="77777777" w:rsidTr="009E28AA">
        <w:trPr>
          <w:trHeight w:hRule="exact" w:val="403"/>
        </w:trPr>
        <w:tc>
          <w:tcPr>
            <w:tcW w:w="403" w:type="dxa"/>
          </w:tcPr>
          <w:p w14:paraId="037DCEF4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79286E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10C9DF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1D358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9C04E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D7562AC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5715E9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F052AE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A0982F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FAF4AD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897420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2A6353B7" w14:textId="77777777" w:rsidTr="009E28AA">
        <w:trPr>
          <w:trHeight w:hRule="exact" w:val="403"/>
        </w:trPr>
        <w:tc>
          <w:tcPr>
            <w:tcW w:w="403" w:type="dxa"/>
          </w:tcPr>
          <w:p w14:paraId="1E755F4A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D54A9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9B38E0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E1E828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9406E6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D95A2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6477A4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4E9098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0DCBA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4B3EA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AF7D36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20D577BE" w14:textId="77777777" w:rsidTr="009E28AA">
        <w:trPr>
          <w:trHeight w:hRule="exact" w:val="403"/>
        </w:trPr>
        <w:tc>
          <w:tcPr>
            <w:tcW w:w="403" w:type="dxa"/>
          </w:tcPr>
          <w:p w14:paraId="3F8F57D1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28B993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6435A3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6A8428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E5CD97B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10338D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968955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1F44F2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BA49AD5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4D4A995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7A888E" w14:textId="77777777" w:rsidR="009E28AA" w:rsidRPr="00890663" w:rsidRDefault="009E28AA" w:rsidP="0089066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5E87E830" w14:textId="77777777" w:rsidTr="009E28AA">
        <w:trPr>
          <w:trHeight w:hRule="exact" w:val="403"/>
        </w:trPr>
        <w:tc>
          <w:tcPr>
            <w:tcW w:w="403" w:type="dxa"/>
          </w:tcPr>
          <w:p w14:paraId="385F8AC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5C4E4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43322E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CDD09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C88CF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D5DF7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E9AC9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8E318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E10109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59624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1CD79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786A7B3F" w14:textId="77777777" w:rsidTr="009E28AA">
        <w:trPr>
          <w:trHeight w:hRule="exact" w:val="403"/>
        </w:trPr>
        <w:tc>
          <w:tcPr>
            <w:tcW w:w="403" w:type="dxa"/>
          </w:tcPr>
          <w:p w14:paraId="1EE370F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70E94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B1275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B3E644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9A02C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69B0B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AC175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0868C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5A8840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DD729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82866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6E8A58E0" w14:textId="77777777" w:rsidTr="009E28AA">
        <w:trPr>
          <w:trHeight w:hRule="exact" w:val="403"/>
        </w:trPr>
        <w:tc>
          <w:tcPr>
            <w:tcW w:w="403" w:type="dxa"/>
          </w:tcPr>
          <w:p w14:paraId="280726A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63D8B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7E002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D9CFC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051B2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7EF656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132AF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6519A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97061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D1B76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76182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0390A373" w14:textId="77777777" w:rsidTr="009E28AA">
        <w:trPr>
          <w:trHeight w:hRule="exact" w:val="403"/>
        </w:trPr>
        <w:tc>
          <w:tcPr>
            <w:tcW w:w="403" w:type="dxa"/>
          </w:tcPr>
          <w:p w14:paraId="4C80841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58EE0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B063C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F180A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E022B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A1715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871E1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9ACE7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F0AC2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0897E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B9377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3102B153" w14:textId="77777777" w:rsidTr="009E28AA">
        <w:trPr>
          <w:trHeight w:hRule="exact" w:val="403"/>
        </w:trPr>
        <w:tc>
          <w:tcPr>
            <w:tcW w:w="403" w:type="dxa"/>
          </w:tcPr>
          <w:p w14:paraId="5EDB2B7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20943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1E3874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C8B11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8479" behindDoc="0" locked="0" layoutInCell="1" allowOverlap="1" wp14:anchorId="480AEC9E" wp14:editId="66244243">
                      <wp:simplePos x="0" y="0"/>
                      <wp:positionH relativeFrom="column">
                        <wp:posOffset>-325120</wp:posOffset>
                      </wp:positionH>
                      <wp:positionV relativeFrom="paragraph">
                        <wp:posOffset>-520065</wp:posOffset>
                      </wp:positionV>
                      <wp:extent cx="1000125" cy="1016000"/>
                      <wp:effectExtent l="0" t="0" r="28575" b="12700"/>
                      <wp:wrapNone/>
                      <wp:docPr id="50783" name="Cross 507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0125" cy="1016000"/>
                              </a:xfrm>
                              <a:prstGeom prst="plus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67C3C1B">
                    <v:shapetype id="_x0000_t11" coordsize="21600,21600" o:spt="11" adj="5400" path="m@0,l@0@0,0@0,0@2@0@2@0,21600@1,21600@1@2,21600@2,21600@0@1@0@1,xe" w14:anchorId="1581B6CA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limo="10800,10800" textboxrect="0,0,21600,21600;5400,5400,16200,16200;10800,10800,10800,10800" gradientshapeok="t" o:connecttype="custom" o:connectlocs="@8,0;0,@9;@8,@7;@6,@9"/>
                      <v:handles>
                        <v:h position="#0,topLeft" switch="" xrange="0,10800"/>
                      </v:handles>
                    </v:shapetype>
                    <v:shape id="Cross 50783" style="position:absolute;margin-left:-25.6pt;margin-top:-40.95pt;width:78.75pt;height:80pt;z-index:2526284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0E3D949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7A66A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C01F6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81A86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27610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C1ED9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C4552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0422E8C8" w14:textId="77777777" w:rsidTr="009E28AA">
        <w:trPr>
          <w:trHeight w:hRule="exact" w:val="403"/>
        </w:trPr>
        <w:tc>
          <w:tcPr>
            <w:tcW w:w="403" w:type="dxa"/>
          </w:tcPr>
          <w:p w14:paraId="4F598AE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3394C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DF07E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93F2DE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7D153A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83323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2A4E4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09117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F0EE9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FE966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DE104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13AC2768" w14:textId="77777777" w:rsidTr="009E28AA">
        <w:trPr>
          <w:trHeight w:hRule="exact" w:val="403"/>
        </w:trPr>
        <w:tc>
          <w:tcPr>
            <w:tcW w:w="403" w:type="dxa"/>
          </w:tcPr>
          <w:p w14:paraId="4A48FF9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825A3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3CCC9ED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27455" behindDoc="0" locked="0" layoutInCell="1" allowOverlap="1" wp14:anchorId="180EEE84" wp14:editId="0FE10031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82" name="Oval 507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A126D08">
                    <v:oval id="Oval 50782" style="position:absolute;margin-left:-9.3pt;margin-top:-5.25pt;width:7.5pt;height:9pt;z-index:2526274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02662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loOigIAAHA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ouytOz&#10;GSWWGXym+y3TpL/BCnUuLFHx0T34gQtIpnR30pv0x0TILld1P1VV7CLheHm+mC2w9BwlVTX/XO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pzNk/LHk5Vhi&#10;N+YK8M0r3DGOZzLpRz2S0oN5xgWxTl5RxCxH3zXl0Y/MVey3Aa4YLtbrrIaj6Vi8tY+OJ/BU1dR+&#10;T7tn5t3QphHb+w7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Ix6Wg6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10F67F7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83C3A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F5C0F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F7F79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E2BA2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0CDAB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2E6E5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4B3E9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0507AE92" w14:textId="77777777" w:rsidTr="009E28AA">
        <w:trPr>
          <w:trHeight w:hRule="exact" w:val="403"/>
        </w:trPr>
        <w:tc>
          <w:tcPr>
            <w:tcW w:w="403" w:type="dxa"/>
          </w:tcPr>
          <w:p w14:paraId="4E70756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53F7B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52C30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11C3E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96653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B4D99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0BAEE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4186D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1DFE04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AB86F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364972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2C0C174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07CA2B47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71EAF5BE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5DE267A4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51AEF4E4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3FF5A166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4D3DA656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51231ABE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4AC5BB45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1EAE3483" w14:textId="77777777" w:rsidR="00244C42" w:rsidRPr="00244C42" w:rsidRDefault="00244C42" w:rsidP="00855D6E">
      <w:pPr>
        <w:rPr>
          <w:rFonts w:ascii="Times New Roman" w:hAnsi="Times New Roman" w:cs="Times New Roman"/>
          <w:sz w:val="24"/>
          <w:szCs w:val="24"/>
        </w:rPr>
      </w:pPr>
    </w:p>
    <w:p w14:paraId="1C215564" w14:textId="77777777" w:rsidR="00244C42" w:rsidRPr="00244C42" w:rsidRDefault="00244C42" w:rsidP="00855D6E">
      <w:pPr>
        <w:rPr>
          <w:rFonts w:ascii="Times New Roman" w:hAnsi="Times New Roman" w:cs="Times New Roman"/>
          <w:sz w:val="24"/>
          <w:szCs w:val="24"/>
        </w:rPr>
      </w:pPr>
    </w:p>
    <w:p w14:paraId="45D5A1F6" w14:textId="77777777" w:rsidR="009674FF" w:rsidRPr="00244C42" w:rsidRDefault="009674FF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8" w:tblpY="2054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E28AA" w:rsidRPr="00244C42" w14:paraId="1F23C691" w14:textId="77777777" w:rsidTr="009E28AA">
        <w:trPr>
          <w:trHeight w:hRule="exact" w:val="403"/>
        </w:trPr>
        <w:tc>
          <w:tcPr>
            <w:tcW w:w="403" w:type="dxa"/>
          </w:tcPr>
          <w:p w14:paraId="2FB342E5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B1A0D95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187BE10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931060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E8254A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EB7B32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E21BE9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8557F1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F9F0E5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9B62F9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30C5DF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2DCFC82B" w14:textId="77777777" w:rsidTr="009E28AA">
        <w:trPr>
          <w:trHeight w:hRule="exact" w:val="403"/>
        </w:trPr>
        <w:tc>
          <w:tcPr>
            <w:tcW w:w="403" w:type="dxa"/>
          </w:tcPr>
          <w:p w14:paraId="3A857840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630558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AD0CF7E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B4FC66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43B6EA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1CCEB0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D6131F9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4C713C6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4E3F3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DBE1DE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74E706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314F6B94" w14:textId="77777777" w:rsidTr="009E28AA">
        <w:trPr>
          <w:trHeight w:hRule="exact" w:val="403"/>
        </w:trPr>
        <w:tc>
          <w:tcPr>
            <w:tcW w:w="403" w:type="dxa"/>
          </w:tcPr>
          <w:p w14:paraId="173EDE2F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DE6C44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CEC5993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353353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FE9F3D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2FC7D2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01199E9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E4A3239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757F7C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A89C86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89B0C7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113F9422" w14:textId="77777777" w:rsidTr="009E28AA">
        <w:trPr>
          <w:trHeight w:hRule="exact" w:val="403"/>
        </w:trPr>
        <w:tc>
          <w:tcPr>
            <w:tcW w:w="403" w:type="dxa"/>
          </w:tcPr>
          <w:p w14:paraId="4EDEE9D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BD346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90D4D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434D5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FB1D2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9B635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3F2E1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D708C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77D85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EB4321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F3639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3774137D" w14:textId="77777777" w:rsidTr="009E28AA">
        <w:trPr>
          <w:trHeight w:hRule="exact" w:val="403"/>
        </w:trPr>
        <w:tc>
          <w:tcPr>
            <w:tcW w:w="403" w:type="dxa"/>
          </w:tcPr>
          <w:p w14:paraId="4F22A9C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D71CF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7E1C7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1810F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4FFC6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9283A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D1C37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4544C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6BC91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0DCEB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C13DF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2A227E3A" w14:textId="77777777" w:rsidTr="009E28AA">
        <w:trPr>
          <w:trHeight w:hRule="exact" w:val="403"/>
        </w:trPr>
        <w:tc>
          <w:tcPr>
            <w:tcW w:w="403" w:type="dxa"/>
          </w:tcPr>
          <w:p w14:paraId="7B1C708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17091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C4D45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51288F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1D152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C1D74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6BC12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DD447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39860A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7C17F6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42437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58F625E0" w14:textId="77777777" w:rsidTr="009E28AA">
        <w:trPr>
          <w:trHeight w:hRule="exact" w:val="403"/>
        </w:trPr>
        <w:tc>
          <w:tcPr>
            <w:tcW w:w="403" w:type="dxa"/>
          </w:tcPr>
          <w:p w14:paraId="08513CA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91AF3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FC6A5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88416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E41F64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927EF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1E0D9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FC52B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FE0FD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0B3AC5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7E64BC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759D4975" w14:textId="77777777" w:rsidTr="009E28AA">
        <w:trPr>
          <w:trHeight w:hRule="exact" w:val="403"/>
        </w:trPr>
        <w:tc>
          <w:tcPr>
            <w:tcW w:w="403" w:type="dxa"/>
          </w:tcPr>
          <w:p w14:paraId="7617E3B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876EB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AF6C4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D994B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0527" behindDoc="0" locked="0" layoutInCell="1" allowOverlap="1" wp14:anchorId="45D12128" wp14:editId="02F1CEB5">
                      <wp:simplePos x="0" y="0"/>
                      <wp:positionH relativeFrom="column">
                        <wp:posOffset>-334645</wp:posOffset>
                      </wp:positionH>
                      <wp:positionV relativeFrom="paragraph">
                        <wp:posOffset>-1026159</wp:posOffset>
                      </wp:positionV>
                      <wp:extent cx="1552575" cy="1543050"/>
                      <wp:effectExtent l="0" t="0" r="28575" b="19050"/>
                      <wp:wrapNone/>
                      <wp:docPr id="50784" name="Right Triangle 507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2575" cy="1543050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A97AF20">
                    <v:shape id="Right Triangle 50784" style="position:absolute;margin-left:-26.35pt;margin-top:-80.8pt;width:122.25pt;height:121.5pt;z-index:2526305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" w14:anchorId="19C3DC90"/>
                  </w:pict>
                </mc:Fallback>
              </mc:AlternateContent>
            </w:r>
          </w:p>
        </w:tc>
        <w:tc>
          <w:tcPr>
            <w:tcW w:w="403" w:type="dxa"/>
          </w:tcPr>
          <w:p w14:paraId="612A2D4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17FAF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03F7C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46490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6CEF4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237CA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72366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2AC7D547" w14:textId="77777777" w:rsidTr="009E28AA">
        <w:trPr>
          <w:trHeight w:hRule="exact" w:val="403"/>
        </w:trPr>
        <w:tc>
          <w:tcPr>
            <w:tcW w:w="403" w:type="dxa"/>
          </w:tcPr>
          <w:p w14:paraId="2E17F10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85BBF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08884D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5DEA7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F91C2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B9786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4CF3C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3072B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2AD4EC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DB373D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6FF99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5B8BC198" w14:textId="77777777" w:rsidTr="009E28AA">
        <w:trPr>
          <w:trHeight w:hRule="exact" w:val="403"/>
        </w:trPr>
        <w:tc>
          <w:tcPr>
            <w:tcW w:w="403" w:type="dxa"/>
          </w:tcPr>
          <w:p w14:paraId="4F4DC51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8E8A9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7868E75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1551" behindDoc="0" locked="0" layoutInCell="1" allowOverlap="1" wp14:anchorId="11939AB2" wp14:editId="66A26732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85" name="Oval 507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938B3BE">
                    <v:oval id="Oval 50785" style="position:absolute;margin-left:-9.3pt;margin-top:-5.25pt;width:7.5pt;height:9pt;z-index:2526315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384BDF8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dtcigIAAHA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B/F21y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6B804F9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7B5E3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D9C9D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20BB2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BB8D22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6346A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99A99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0BDF8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12940755" w14:textId="77777777" w:rsidTr="009E28AA">
        <w:trPr>
          <w:trHeight w:hRule="exact" w:val="403"/>
        </w:trPr>
        <w:tc>
          <w:tcPr>
            <w:tcW w:w="403" w:type="dxa"/>
          </w:tcPr>
          <w:p w14:paraId="1B8EC5D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4909A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004DE4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D03EF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0D005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D21B2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968D7E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30656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AE229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872BBD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9D535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3E9F49C" w14:textId="77777777" w:rsidR="009E28AA" w:rsidRPr="00244C42" w:rsidRDefault="009E28AA" w:rsidP="009E28A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rink the figure with respect to the point</w:t>
      </w:r>
      <w:r w:rsidRPr="00244C42">
        <w:rPr>
          <w:rFonts w:ascii="Times New Roman" w:hAnsi="Times New Roman" w:cs="Times New Roman"/>
          <w:sz w:val="24"/>
          <w:szCs w:val="24"/>
        </w:rPr>
        <w:t xml:space="preserve"> P by a factor of </w:t>
      </w:r>
      <w:r w:rsidR="00E47C26" w:rsidRPr="00E47C2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7F5DD369">
          <v:shape id="_x0000_i1074" type="#_x0000_t75" alt="" style="width:14.4pt;height:28.8pt;mso-width-percent:0;mso-height-percent:0;mso-width-percent:0;mso-height-percent:0" o:ole="">
            <v:imagedata r:id="rId445" o:title=""/>
          </v:shape>
          <o:OLEObject Type="Embed" ProgID="Equation.DSMT4" ShapeID="_x0000_i1074" DrawAspect="Content" ObjectID="_1688999198" r:id="rId446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5159EF5E" w14:textId="77777777" w:rsidR="009674FF" w:rsidRPr="00244C42" w:rsidRDefault="009674FF" w:rsidP="004B246D">
      <w:pPr>
        <w:rPr>
          <w:rFonts w:ascii="Times New Roman" w:hAnsi="Times New Roman" w:cs="Times New Roman"/>
          <w:sz w:val="24"/>
          <w:szCs w:val="24"/>
        </w:rPr>
      </w:pPr>
    </w:p>
    <w:p w14:paraId="0240DC2B" w14:textId="77777777" w:rsidR="00813A93" w:rsidRPr="00244C42" w:rsidRDefault="00813A93" w:rsidP="00855D6E">
      <w:pPr>
        <w:rPr>
          <w:rFonts w:ascii="Times New Roman" w:hAnsi="Times New Roman" w:cs="Times New Roman"/>
          <w:sz w:val="24"/>
          <w:szCs w:val="24"/>
        </w:rPr>
      </w:pPr>
    </w:p>
    <w:p w14:paraId="0D4B0A22" w14:textId="77777777" w:rsidR="00813A93" w:rsidRPr="00244C42" w:rsidRDefault="00813A93" w:rsidP="00855D6E">
      <w:pPr>
        <w:rPr>
          <w:rFonts w:ascii="Times New Roman" w:hAnsi="Times New Roman" w:cs="Times New Roman"/>
          <w:sz w:val="24"/>
          <w:szCs w:val="24"/>
        </w:rPr>
      </w:pPr>
    </w:p>
    <w:p w14:paraId="12D069C9" w14:textId="77777777" w:rsidR="001E2C08" w:rsidRPr="00244C42" w:rsidRDefault="001E2C08" w:rsidP="00855D6E">
      <w:pPr>
        <w:rPr>
          <w:rFonts w:ascii="Times New Roman" w:hAnsi="Times New Roman" w:cs="Times New Roman"/>
          <w:sz w:val="24"/>
          <w:szCs w:val="24"/>
        </w:rPr>
      </w:pPr>
    </w:p>
    <w:p w14:paraId="60770DAA" w14:textId="77777777" w:rsidR="007B7FC9" w:rsidRPr="00244C42" w:rsidRDefault="007B7FC9" w:rsidP="00855D6E">
      <w:pPr>
        <w:rPr>
          <w:rFonts w:ascii="Times New Roman" w:hAnsi="Times New Roman" w:cs="Times New Roman"/>
          <w:sz w:val="24"/>
          <w:szCs w:val="24"/>
        </w:rPr>
      </w:pPr>
    </w:p>
    <w:p w14:paraId="5254128E" w14:textId="77777777" w:rsidR="00DF1810" w:rsidRPr="00244C42" w:rsidRDefault="00DF1810" w:rsidP="00855D6E">
      <w:pPr>
        <w:rPr>
          <w:rFonts w:ascii="Times New Roman" w:hAnsi="Times New Roman" w:cs="Times New Roman"/>
          <w:sz w:val="24"/>
          <w:szCs w:val="24"/>
        </w:rPr>
      </w:pPr>
    </w:p>
    <w:p w14:paraId="7E58A102" w14:textId="77777777" w:rsidR="00DF1810" w:rsidRPr="00244C42" w:rsidRDefault="00DF1810" w:rsidP="00855D6E">
      <w:pPr>
        <w:rPr>
          <w:rFonts w:ascii="Times New Roman" w:hAnsi="Times New Roman" w:cs="Times New Roman"/>
          <w:sz w:val="24"/>
          <w:szCs w:val="24"/>
        </w:rPr>
      </w:pPr>
    </w:p>
    <w:p w14:paraId="2925B83F" w14:textId="77777777" w:rsidR="00A0424F" w:rsidRPr="004B246D" w:rsidRDefault="00A0424F" w:rsidP="004B246D">
      <w:pPr>
        <w:rPr>
          <w:rFonts w:ascii="Times New Roman" w:hAnsi="Times New Roman" w:cs="Times New Roman"/>
          <w:sz w:val="24"/>
          <w:szCs w:val="24"/>
        </w:rPr>
      </w:pPr>
    </w:p>
    <w:p w14:paraId="271A1FBB" w14:textId="77777777" w:rsidR="00753326" w:rsidRDefault="00753326" w:rsidP="004B246D">
      <w:pPr>
        <w:rPr>
          <w:rFonts w:ascii="Times New Roman" w:hAnsi="Times New Roman" w:cs="Times New Roman"/>
          <w:sz w:val="24"/>
          <w:szCs w:val="24"/>
        </w:rPr>
      </w:pPr>
    </w:p>
    <w:p w14:paraId="3040106B" w14:textId="77777777" w:rsidR="009E28AA" w:rsidRPr="00244C42" w:rsidRDefault="009E28AA" w:rsidP="004B246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7" w:tblpY="8168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9E28AA" w:rsidRPr="00244C42" w14:paraId="197D078A" w14:textId="77777777" w:rsidTr="009E28AA">
        <w:trPr>
          <w:trHeight w:hRule="exact" w:val="403"/>
        </w:trPr>
        <w:tc>
          <w:tcPr>
            <w:tcW w:w="403" w:type="dxa"/>
          </w:tcPr>
          <w:p w14:paraId="24C2974A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32B11F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BC1D7C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803EF1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0FB863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5967BE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CEDA37C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A5C67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9BC2EE2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5F518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C8193C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02A03885" w14:textId="77777777" w:rsidTr="009E28AA">
        <w:trPr>
          <w:trHeight w:hRule="exact" w:val="403"/>
        </w:trPr>
        <w:tc>
          <w:tcPr>
            <w:tcW w:w="403" w:type="dxa"/>
          </w:tcPr>
          <w:p w14:paraId="6C96EC9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FFEE5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677F83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937A77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CDF1B5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DBE9BBA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68E26C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C31763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64F5BF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3496D9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8BE36B" w14:textId="77777777" w:rsidR="009E28AA" w:rsidRPr="00244C42" w:rsidRDefault="009E28AA" w:rsidP="009E28AA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6F14E99F" w14:textId="77777777" w:rsidTr="009E28AA">
        <w:trPr>
          <w:trHeight w:hRule="exact" w:val="403"/>
        </w:trPr>
        <w:tc>
          <w:tcPr>
            <w:tcW w:w="403" w:type="dxa"/>
          </w:tcPr>
          <w:p w14:paraId="57A50614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E71D35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587954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338E1D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DFDF74" w14:textId="77777777" w:rsidR="009E28AA" w:rsidRPr="00B523CF" w:rsidRDefault="00B523CF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4623" behindDoc="0" locked="0" layoutInCell="1" allowOverlap="1" wp14:anchorId="4D8452B6" wp14:editId="6865FBC9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8890</wp:posOffset>
                      </wp:positionV>
                      <wp:extent cx="1019175" cy="1019175"/>
                      <wp:effectExtent l="0" t="0" r="28575" b="28575"/>
                      <wp:wrapNone/>
                      <wp:docPr id="50790" name="Rectangle 507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9175" cy="10191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715BF53">
                    <v:rect id="Rectangle 50790" style="position:absolute;margin-left:-5pt;margin-top:.7pt;width:80.25pt;height:80.25pt;z-index:25263462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w14:anchorId="73D1318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18C34CA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D20673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4E0DD2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74F2ED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984C70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B90C2C" w14:textId="77777777" w:rsidR="009E28AA" w:rsidRPr="00B523CF" w:rsidRDefault="009E28AA" w:rsidP="00B523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58351AC4" w14:textId="77777777" w:rsidTr="009E28AA">
        <w:trPr>
          <w:trHeight w:hRule="exact" w:val="403"/>
        </w:trPr>
        <w:tc>
          <w:tcPr>
            <w:tcW w:w="403" w:type="dxa"/>
          </w:tcPr>
          <w:p w14:paraId="105364E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52102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41E6F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04703F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704AA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ED221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142A1E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4490B9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4E1A9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5FB77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0D9C6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17BD7294" w14:textId="77777777" w:rsidTr="009E28AA">
        <w:trPr>
          <w:trHeight w:hRule="exact" w:val="403"/>
        </w:trPr>
        <w:tc>
          <w:tcPr>
            <w:tcW w:w="403" w:type="dxa"/>
          </w:tcPr>
          <w:p w14:paraId="0850AFC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73AE8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FB069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39E79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765FE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B4AD94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7EF61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B5085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20D957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E2D033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E0A24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68E7596D" w14:textId="77777777" w:rsidTr="009E28AA">
        <w:trPr>
          <w:trHeight w:hRule="exact" w:val="403"/>
        </w:trPr>
        <w:tc>
          <w:tcPr>
            <w:tcW w:w="403" w:type="dxa"/>
          </w:tcPr>
          <w:p w14:paraId="59E15F0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07390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E2499B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28D95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326C7B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1C924C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94C9F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14391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DEB15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F4576B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E777B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14F130DC" w14:textId="77777777" w:rsidTr="009E28AA">
        <w:trPr>
          <w:trHeight w:hRule="exact" w:val="403"/>
        </w:trPr>
        <w:tc>
          <w:tcPr>
            <w:tcW w:w="403" w:type="dxa"/>
          </w:tcPr>
          <w:p w14:paraId="0E5E972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DA2E0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24A17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53A47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1D9D06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1C274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1C9DC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DE795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E2F85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A5D2E37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3C2D84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4C281BA2" w14:textId="77777777" w:rsidTr="009E28AA">
        <w:trPr>
          <w:trHeight w:hRule="exact" w:val="403"/>
        </w:trPr>
        <w:tc>
          <w:tcPr>
            <w:tcW w:w="403" w:type="dxa"/>
          </w:tcPr>
          <w:p w14:paraId="03EC199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9EECD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F07095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1BEFB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C8861D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ECDF4C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33715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911A8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7B2D4A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293F17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0A2446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667360E1" w14:textId="77777777" w:rsidTr="009E28AA">
        <w:trPr>
          <w:trHeight w:hRule="exact" w:val="403"/>
        </w:trPr>
        <w:tc>
          <w:tcPr>
            <w:tcW w:w="403" w:type="dxa"/>
          </w:tcPr>
          <w:p w14:paraId="39B8F05E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EA09D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8724DC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9E03E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07C78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7E3208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5201E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D208A3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463EEF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D4865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32084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29AFD650" w14:textId="77777777" w:rsidTr="009E28AA">
        <w:trPr>
          <w:trHeight w:hRule="exact" w:val="403"/>
        </w:trPr>
        <w:tc>
          <w:tcPr>
            <w:tcW w:w="403" w:type="dxa"/>
          </w:tcPr>
          <w:p w14:paraId="73588B9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EF7F90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4CFD863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3599" behindDoc="0" locked="0" layoutInCell="1" allowOverlap="1" wp14:anchorId="2B794EE6" wp14:editId="67D49136">
                      <wp:simplePos x="0" y="0"/>
                      <wp:positionH relativeFrom="column">
                        <wp:posOffset>-118110</wp:posOffset>
                      </wp:positionH>
                      <wp:positionV relativeFrom="paragraph">
                        <wp:posOffset>-66675</wp:posOffset>
                      </wp:positionV>
                      <wp:extent cx="95250" cy="114300"/>
                      <wp:effectExtent l="0" t="0" r="19050" b="19050"/>
                      <wp:wrapNone/>
                      <wp:docPr id="50789" name="Oval 50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7D43B9A9">
                    <v:oval id="Oval 50789" style="position:absolute;margin-left:-9.3pt;margin-top:-5.25pt;width:7.5pt;height:9pt;z-index:25263359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5376304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3512A9B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05EB7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26CBC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63ACA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FE3D1C6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1F34E82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177FD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8FE77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E28AA" w:rsidRPr="00244C42" w14:paraId="7A36887F" w14:textId="77777777" w:rsidTr="009E28AA">
        <w:trPr>
          <w:trHeight w:hRule="exact" w:val="403"/>
        </w:trPr>
        <w:tc>
          <w:tcPr>
            <w:tcW w:w="403" w:type="dxa"/>
          </w:tcPr>
          <w:p w14:paraId="59BD8E3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065F1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77B30FB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12BA11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78F07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BAD302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E1E750F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17D8F34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EB6DB3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ADC1B29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90AB10A" w14:textId="77777777" w:rsidR="009E28AA" w:rsidRPr="00244C42" w:rsidRDefault="009E28AA" w:rsidP="009E28A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91F755D" w14:textId="77777777" w:rsidR="00DF1810" w:rsidRPr="009E28AA" w:rsidRDefault="009E28AA" w:rsidP="009E28A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rink the figure with respect to the point</w:t>
      </w:r>
      <w:r w:rsidRPr="009E28AA">
        <w:rPr>
          <w:rFonts w:ascii="Times New Roman" w:hAnsi="Times New Roman" w:cs="Times New Roman"/>
          <w:sz w:val="24"/>
          <w:szCs w:val="24"/>
        </w:rPr>
        <w:t xml:space="preserve"> P by a factor of </w:t>
      </w:r>
      <w:r w:rsidR="00E47C26" w:rsidRPr="00244C42">
        <w:rPr>
          <w:noProof/>
          <w:position w:val="-24"/>
        </w:rPr>
        <w:object w:dxaOrig="240" w:dyaOrig="620" w14:anchorId="60D3C5A4">
          <v:shape id="_x0000_i1073" type="#_x0000_t75" alt="" style="width:14.4pt;height:28.8pt;mso-width-percent:0;mso-height-percent:0;mso-width-percent:0;mso-height-percent:0" o:ole="">
            <v:imagedata r:id="rId445" o:title=""/>
          </v:shape>
          <o:OLEObject Type="Embed" ProgID="Equation.DSMT4" ShapeID="_x0000_i1073" DrawAspect="Content" ObjectID="_1688999199" r:id="rId447"/>
        </w:object>
      </w:r>
      <w:r w:rsidR="00F97289">
        <w:rPr>
          <w:rFonts w:ascii="Times New Roman" w:hAnsi="Times New Roman" w:cs="Times New Roman"/>
          <w:sz w:val="24"/>
          <w:szCs w:val="24"/>
        </w:rPr>
        <w:t>.</w:t>
      </w:r>
    </w:p>
    <w:p w14:paraId="66E622C3" w14:textId="77777777" w:rsidR="007B7FC9" w:rsidRPr="00244C42" w:rsidRDefault="007B7FC9" w:rsidP="00855D6E">
      <w:pPr>
        <w:rPr>
          <w:rFonts w:ascii="Times New Roman" w:hAnsi="Times New Roman" w:cs="Times New Roman"/>
          <w:sz w:val="24"/>
          <w:szCs w:val="24"/>
        </w:rPr>
      </w:pPr>
    </w:p>
    <w:p w14:paraId="25D0729A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48C936AA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6A4304DA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281E0B05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239980E8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52F2FFB3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4F485170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2469269B" w14:textId="77777777" w:rsidR="005056AB" w:rsidRPr="00244C42" w:rsidRDefault="005056AB" w:rsidP="00855D6E">
      <w:pPr>
        <w:rPr>
          <w:rFonts w:ascii="Times New Roman" w:hAnsi="Times New Roman" w:cs="Times New Roman"/>
          <w:sz w:val="24"/>
          <w:szCs w:val="24"/>
        </w:rPr>
      </w:pPr>
    </w:p>
    <w:p w14:paraId="70FAD7E1" w14:textId="77777777" w:rsidR="005056AB" w:rsidRPr="00244C42" w:rsidRDefault="005056AB" w:rsidP="00855D6E">
      <w:pPr>
        <w:rPr>
          <w:rFonts w:ascii="Times New Roman" w:hAnsi="Times New Roman" w:cs="Times New Roman"/>
          <w:sz w:val="24"/>
          <w:szCs w:val="24"/>
        </w:rPr>
      </w:pPr>
    </w:p>
    <w:p w14:paraId="6238CF31" w14:textId="77777777" w:rsidR="005056AB" w:rsidRPr="00244C42" w:rsidRDefault="005056AB" w:rsidP="00855D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2827" w:tblpY="2085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B72857" w:rsidRPr="00244C42" w14:paraId="0026F09D" w14:textId="77777777" w:rsidTr="00B72857">
        <w:trPr>
          <w:trHeight w:hRule="exact" w:val="403"/>
        </w:trPr>
        <w:tc>
          <w:tcPr>
            <w:tcW w:w="403" w:type="dxa"/>
          </w:tcPr>
          <w:p w14:paraId="38717FC4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53F4A6E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176210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19BC47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58E008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E9796DB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832474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A1A4843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D530F2E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7A0D36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599E9E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7216C237" w14:textId="77777777" w:rsidTr="00B72857">
        <w:trPr>
          <w:trHeight w:hRule="exact" w:val="403"/>
        </w:trPr>
        <w:tc>
          <w:tcPr>
            <w:tcW w:w="403" w:type="dxa"/>
          </w:tcPr>
          <w:p w14:paraId="70E96902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6E77DA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F8AD4E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41D4B47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2DD9046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F4B116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3A62CB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0ED02BA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F8E7283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CBD65F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EBB8A0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4B7CD3D3" w14:textId="77777777" w:rsidTr="00B72857">
        <w:trPr>
          <w:trHeight w:hRule="exact" w:val="403"/>
        </w:trPr>
        <w:tc>
          <w:tcPr>
            <w:tcW w:w="403" w:type="dxa"/>
          </w:tcPr>
          <w:p w14:paraId="6E25ADFD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90C669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187B97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4A3AB5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BBAE621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1B588E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210DE4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1E9030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8E494C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9EB1DF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E1A8C15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0FEFF923" w14:textId="77777777" w:rsidTr="00B72857">
        <w:trPr>
          <w:trHeight w:hRule="exact" w:val="403"/>
        </w:trPr>
        <w:tc>
          <w:tcPr>
            <w:tcW w:w="403" w:type="dxa"/>
          </w:tcPr>
          <w:p w14:paraId="0ED7297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5E453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E93504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7AF42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F65A6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F63AF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41F08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DB42A4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3C5CB9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2040E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6626E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07471356" w14:textId="77777777" w:rsidTr="00B72857">
        <w:trPr>
          <w:trHeight w:hRule="exact" w:val="403"/>
        </w:trPr>
        <w:tc>
          <w:tcPr>
            <w:tcW w:w="403" w:type="dxa"/>
          </w:tcPr>
          <w:p w14:paraId="04357F8C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6ACA7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2E52DD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1B597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43AFA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B580F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621568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80147F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31CCA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85164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DB4AC6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4859B235" w14:textId="77777777" w:rsidTr="00B72857">
        <w:trPr>
          <w:trHeight w:hRule="exact" w:val="403"/>
        </w:trPr>
        <w:tc>
          <w:tcPr>
            <w:tcW w:w="403" w:type="dxa"/>
          </w:tcPr>
          <w:p w14:paraId="4CBD7FE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E029C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EAF192C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65861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D55F9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C20CA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7695" behindDoc="0" locked="0" layoutInCell="1" allowOverlap="1" wp14:anchorId="37521C8A" wp14:editId="641DAC8D">
                      <wp:simplePos x="0" y="0"/>
                      <wp:positionH relativeFrom="column">
                        <wp:posOffset>-114300</wp:posOffset>
                      </wp:positionH>
                      <wp:positionV relativeFrom="paragraph">
                        <wp:posOffset>156845</wp:posOffset>
                      </wp:positionV>
                      <wp:extent cx="95250" cy="114300"/>
                      <wp:effectExtent l="0" t="0" r="19050" b="19050"/>
                      <wp:wrapNone/>
                      <wp:docPr id="50792" name="Oval 507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42F63F21">
                    <v:oval id="Oval 50792" style="position:absolute;margin-left:-9pt;margin-top:12.35pt;width:7.5pt;height:9pt;z-index:2526376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1942DF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"/>
                  </w:pict>
                </mc:Fallback>
              </mc:AlternateContent>
            </w: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026B93B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0DDC6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2CDDD0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EA50C2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CD0910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38662024" w14:textId="77777777" w:rsidTr="00B72857">
        <w:trPr>
          <w:trHeight w:hRule="exact" w:val="403"/>
        </w:trPr>
        <w:tc>
          <w:tcPr>
            <w:tcW w:w="403" w:type="dxa"/>
          </w:tcPr>
          <w:p w14:paraId="3416793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35044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5F1F4B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E45803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B54D497" w14:textId="77777777" w:rsidR="00B72857" w:rsidRPr="00244C42" w:rsidRDefault="00293751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6671" behindDoc="0" locked="0" layoutInCell="1" allowOverlap="1" wp14:anchorId="617195EE" wp14:editId="5D91BD33">
                      <wp:simplePos x="0" y="0"/>
                      <wp:positionH relativeFrom="column">
                        <wp:posOffset>-330835</wp:posOffset>
                      </wp:positionH>
                      <wp:positionV relativeFrom="paragraph">
                        <wp:posOffset>-499745</wp:posOffset>
                      </wp:positionV>
                      <wp:extent cx="1009650" cy="1000125"/>
                      <wp:effectExtent l="0" t="0" r="19050" b="28575"/>
                      <wp:wrapNone/>
                      <wp:docPr id="50791" name="Right Triangle 507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9650" cy="1000125"/>
                              </a:xfrm>
                              <a:prstGeom prst="rt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1F36FC60">
                    <v:shapetype id="_x0000_t6" coordsize="21600,21600" o:spt="6" path="m,l,21600r21600,xe" w14:anchorId="67F83EA1">
                      <v:stroke joinstyle="miter"/>
                      <v:path textboxrect="1800,12600,12600,19800" gradientshapeok="t" o:connecttype="custom" o:connectlocs="0,0;0,10800;0,21600;10800,21600;21600,21600;10800,10800"/>
                    </v:shapetype>
                    <v:shape id="Right Triangle 50791" style="position:absolute;margin-left:-26.05pt;margin-top:-39.35pt;width:79.5pt;height:78.75pt;z-index:2526366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506C5C1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15401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248572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C44076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DCAF8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47391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00080898" w14:textId="77777777" w:rsidTr="00B72857">
        <w:trPr>
          <w:trHeight w:hRule="exact" w:val="403"/>
        </w:trPr>
        <w:tc>
          <w:tcPr>
            <w:tcW w:w="403" w:type="dxa"/>
          </w:tcPr>
          <w:p w14:paraId="40EBD76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2B43BF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76DB55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D1D9E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BA1B8A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35C5EC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7F6ADC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746F6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6E17A6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22D5E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74059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44860C12" w14:textId="77777777" w:rsidTr="00B72857">
        <w:trPr>
          <w:trHeight w:hRule="exact" w:val="403"/>
        </w:trPr>
        <w:tc>
          <w:tcPr>
            <w:tcW w:w="403" w:type="dxa"/>
          </w:tcPr>
          <w:p w14:paraId="4F3E6E4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91AA44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E1D9F5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75F0F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AA2E6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C2731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1C52A9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400C85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127C6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3AA01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1C0F5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5A6CAF08" w14:textId="77777777" w:rsidTr="00B72857">
        <w:trPr>
          <w:trHeight w:hRule="exact" w:val="403"/>
        </w:trPr>
        <w:tc>
          <w:tcPr>
            <w:tcW w:w="403" w:type="dxa"/>
          </w:tcPr>
          <w:p w14:paraId="6589EBAC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7231D3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24D13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7B567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B1F0F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773C9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45BE0C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CB9C3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534ED5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A81995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E37E2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4028A40D" w14:textId="77777777" w:rsidTr="00B72857">
        <w:trPr>
          <w:trHeight w:hRule="exact" w:val="403"/>
        </w:trPr>
        <w:tc>
          <w:tcPr>
            <w:tcW w:w="403" w:type="dxa"/>
          </w:tcPr>
          <w:p w14:paraId="1683BD9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70C409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C169D5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A9E430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47E677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55219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CF68F5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E7107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06FB57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91896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250C88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22A607C" w14:textId="77777777" w:rsidR="005056AB" w:rsidRPr="009E28AA" w:rsidRDefault="009E28AA" w:rsidP="009E28A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rink the figure with respect to the point</w:t>
      </w:r>
      <w:r w:rsidRPr="009E28AA">
        <w:rPr>
          <w:rFonts w:ascii="Times New Roman" w:hAnsi="Times New Roman" w:cs="Times New Roman"/>
          <w:sz w:val="24"/>
          <w:szCs w:val="24"/>
        </w:rPr>
        <w:t xml:space="preserve"> P by a factor of </w:t>
      </w:r>
      <w:r w:rsidR="00E47C26" w:rsidRPr="00244C42">
        <w:rPr>
          <w:noProof/>
          <w:position w:val="-24"/>
        </w:rPr>
        <w:object w:dxaOrig="240" w:dyaOrig="620" w14:anchorId="3B144364">
          <v:shape id="_x0000_i1072" type="#_x0000_t75" alt="" style="width:14.4pt;height:28.8pt;mso-width-percent:0;mso-height-percent:0;mso-width-percent:0;mso-height-percent:0" o:ole="">
            <v:imagedata r:id="rId445" o:title=""/>
          </v:shape>
          <o:OLEObject Type="Embed" ProgID="Equation.DSMT4" ShapeID="_x0000_i1072" DrawAspect="Content" ObjectID="_1688999200" r:id="rId448"/>
        </w:object>
      </w:r>
      <w:r w:rsidRPr="009E28AA">
        <w:rPr>
          <w:rFonts w:ascii="Times New Roman" w:hAnsi="Times New Roman" w:cs="Times New Roman"/>
          <w:sz w:val="24"/>
          <w:szCs w:val="24"/>
        </w:rPr>
        <w:t>.</w:t>
      </w:r>
    </w:p>
    <w:p w14:paraId="5EC4661D" w14:textId="77777777" w:rsidR="00BF658B" w:rsidRPr="00D83B21" w:rsidRDefault="00BF658B" w:rsidP="00D83B21">
      <w:pPr>
        <w:rPr>
          <w:rFonts w:ascii="Times New Roman" w:hAnsi="Times New Roman" w:cs="Times New Roman"/>
          <w:sz w:val="24"/>
          <w:szCs w:val="24"/>
        </w:rPr>
      </w:pPr>
    </w:p>
    <w:p w14:paraId="2F8E441F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7FD82E14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236CA6C9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1A4727B1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36CA6D65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0ED38918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643F298B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6629B2CE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68BD6598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44EF737A" w14:textId="77777777" w:rsidR="00A72387" w:rsidRPr="00B72857" w:rsidRDefault="00F97289" w:rsidP="00B7285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E53264">
        <w:rPr>
          <w:rFonts w:ascii="Times New Roman" w:hAnsi="Times New Roman" w:cs="Times New Roman"/>
          <w:sz w:val="24"/>
          <w:szCs w:val="24"/>
        </w:rPr>
        <w:t>hrink</w:t>
      </w:r>
      <w:r>
        <w:rPr>
          <w:rFonts w:ascii="Times New Roman" w:hAnsi="Times New Roman" w:cs="Times New Roman"/>
          <w:sz w:val="24"/>
          <w:szCs w:val="24"/>
        </w:rPr>
        <w:t xml:space="preserve"> the figure with respect to the point</w:t>
      </w:r>
      <w:r w:rsidR="00B72857" w:rsidRPr="00B72857">
        <w:rPr>
          <w:rFonts w:ascii="Times New Roman" w:hAnsi="Times New Roman" w:cs="Times New Roman"/>
          <w:sz w:val="24"/>
          <w:szCs w:val="24"/>
        </w:rPr>
        <w:t xml:space="preserve"> P by a factor of </w:t>
      </w:r>
      <w:r w:rsidR="00E47C26" w:rsidRPr="00244C42">
        <w:rPr>
          <w:noProof/>
          <w:position w:val="-24"/>
        </w:rPr>
        <w:object w:dxaOrig="240" w:dyaOrig="620" w14:anchorId="136A2275">
          <v:shape id="_x0000_i1071" type="#_x0000_t75" alt="" style="width:14.4pt;height:28.8pt;mso-width-percent:0;mso-height-percent:0;mso-width-percent:0;mso-height-percent:0" o:ole="">
            <v:imagedata r:id="rId445" o:title=""/>
          </v:shape>
          <o:OLEObject Type="Embed" ProgID="Equation.DSMT4" ShapeID="_x0000_i1071" DrawAspect="Content" ObjectID="_1688999201" r:id="rId4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page" w:horzAnchor="page" w:tblpX="2817" w:tblpY="8308"/>
        <w:tblW w:w="0" w:type="auto"/>
        <w:tblLook w:val="04A0" w:firstRow="1" w:lastRow="0" w:firstColumn="1" w:lastColumn="0" w:noHBand="0" w:noVBand="1"/>
      </w:tblPr>
      <w:tblGrid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  <w:gridCol w:w="403"/>
      </w:tblGrid>
      <w:tr w:rsidR="00B72857" w:rsidRPr="00244C42" w14:paraId="3C358999" w14:textId="77777777" w:rsidTr="00B72857">
        <w:trPr>
          <w:trHeight w:hRule="exact" w:val="403"/>
        </w:trPr>
        <w:tc>
          <w:tcPr>
            <w:tcW w:w="403" w:type="dxa"/>
          </w:tcPr>
          <w:p w14:paraId="312DE171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2E88E3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464854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F518C83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88812A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DD00099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B3CD58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D961B0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858A08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B0D40BB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790806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6EA89E15" w14:textId="77777777" w:rsidTr="00B72857">
        <w:trPr>
          <w:trHeight w:hRule="exact" w:val="403"/>
        </w:trPr>
        <w:tc>
          <w:tcPr>
            <w:tcW w:w="403" w:type="dxa"/>
          </w:tcPr>
          <w:p w14:paraId="6CEC8DFE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A103A31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953972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C9CDD6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EA7BA9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C96D1F8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101ED31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1F518F6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2CB7CFE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870999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87E6A8" w14:textId="77777777" w:rsidR="00B72857" w:rsidRPr="00244C42" w:rsidRDefault="00B72857" w:rsidP="00B72857">
            <w:pPr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1FD37AB8" w14:textId="77777777" w:rsidTr="00B72857">
        <w:trPr>
          <w:trHeight w:hRule="exact" w:val="403"/>
        </w:trPr>
        <w:tc>
          <w:tcPr>
            <w:tcW w:w="403" w:type="dxa"/>
          </w:tcPr>
          <w:p w14:paraId="55C590ED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755B356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DCD988C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621670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03AFE3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7F7234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94D0D74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C0A0FCE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0D248F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84049CE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55C4517" w14:textId="77777777" w:rsidR="00B72857" w:rsidRPr="00F97289" w:rsidRDefault="00B72857" w:rsidP="00F972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325B6B93" w14:textId="77777777" w:rsidTr="00B72857">
        <w:trPr>
          <w:trHeight w:hRule="exact" w:val="403"/>
        </w:trPr>
        <w:tc>
          <w:tcPr>
            <w:tcW w:w="403" w:type="dxa"/>
          </w:tcPr>
          <w:p w14:paraId="0F17A5E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439C0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C68D7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92DF9E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3D8ED6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4197EFC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129643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BF63D3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097396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481F6C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E488A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253B6D4A" w14:textId="77777777" w:rsidTr="00B72857">
        <w:trPr>
          <w:trHeight w:hRule="exact" w:val="403"/>
        </w:trPr>
        <w:tc>
          <w:tcPr>
            <w:tcW w:w="403" w:type="dxa"/>
          </w:tcPr>
          <w:p w14:paraId="783AB85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C009C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43D51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653677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B5275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8B2BF5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40767" behindDoc="0" locked="0" layoutInCell="1" allowOverlap="1" wp14:anchorId="69B88EC9" wp14:editId="684A9C45">
                      <wp:simplePos x="0" y="0"/>
                      <wp:positionH relativeFrom="column">
                        <wp:posOffset>-855980</wp:posOffset>
                      </wp:positionH>
                      <wp:positionV relativeFrom="paragraph">
                        <wp:posOffset>-1271</wp:posOffset>
                      </wp:positionV>
                      <wp:extent cx="1552575" cy="1266825"/>
                      <wp:effectExtent l="19050" t="19050" r="28575" b="28575"/>
                      <wp:wrapNone/>
                      <wp:docPr id="50795" name="Trapezoid 507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2575" cy="1266825"/>
                              </a:xfrm>
                              <a:prstGeom prst="trapezoid">
                                <a:avLst/>
                              </a:prstGeom>
                              <a:noFill/>
                              <a:ln w="381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6DC9B1CA">
                    <v:shape id="Trapezoid 50795" style="position:absolute;margin-left:-67.4pt;margin-top:-.1pt;width:122.25pt;height:99.75pt;z-index:2526407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52575,1266825" o:spid="_x0000_s1026" filled="f" strokecolor="#243f60 [1604]" strokeweight="3pt" path="m,1266825l316706,r919163,l1552575,1266825,,1266825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" w14:anchorId="6C278FC8">
                      <v:path arrowok="t" o:connecttype="custom" o:connectlocs="0,1266825;316706,0;1235869,0;1552575,1266825;0,1266825" o:connectangles="0,0,0,0,0"/>
                    </v:shape>
                  </w:pict>
                </mc:Fallback>
              </mc:AlternateContent>
            </w:r>
          </w:p>
        </w:tc>
        <w:tc>
          <w:tcPr>
            <w:tcW w:w="403" w:type="dxa"/>
          </w:tcPr>
          <w:p w14:paraId="7C6285A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AE41F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A267D8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AA45C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C4319A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6EE0AF9B" w14:textId="77777777" w:rsidTr="00B72857">
        <w:trPr>
          <w:trHeight w:hRule="exact" w:val="403"/>
        </w:trPr>
        <w:tc>
          <w:tcPr>
            <w:tcW w:w="403" w:type="dxa"/>
          </w:tcPr>
          <w:p w14:paraId="73DC790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1B4CB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E5B069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1876F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97DC49" w14:textId="77777777" w:rsidR="00B72857" w:rsidRPr="00244C42" w:rsidRDefault="00E53264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639743" behindDoc="0" locked="0" layoutInCell="1" allowOverlap="1" wp14:anchorId="1159E873" wp14:editId="41372E0A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82245</wp:posOffset>
                      </wp:positionV>
                      <wp:extent cx="95250" cy="114300"/>
                      <wp:effectExtent l="0" t="0" r="19050" b="19050"/>
                      <wp:wrapNone/>
                      <wp:docPr id="50793" name="Oval 507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pic="http://schemas.openxmlformats.org/drawingml/2006/picture" xmlns:a14="http://schemas.microsoft.com/office/drawing/2010/main" xmlns:a="http://schemas.openxmlformats.org/drawingml/2006/main">
                  <w:pict w14:anchorId="31F54D1C">
                    <v:oval id="Oval 50793" style="position:absolute;margin-left:11.15pt;margin-top:14.35pt;width:7.5pt;height:9pt;z-index:2526397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black [3213]" strokecolor="#243f60 [1604]" strokeweight="2pt" w14:anchorId="69D877D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"/>
                  </w:pict>
                </mc:Fallback>
              </mc:AlternateContent>
            </w:r>
          </w:p>
        </w:tc>
        <w:tc>
          <w:tcPr>
            <w:tcW w:w="403" w:type="dxa"/>
          </w:tcPr>
          <w:p w14:paraId="0AEAA31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44C42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403" w:type="dxa"/>
          </w:tcPr>
          <w:p w14:paraId="667FFA5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B3593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72274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59FDF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6712D3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78568BEC" w14:textId="77777777" w:rsidTr="00B72857">
        <w:trPr>
          <w:trHeight w:hRule="exact" w:val="403"/>
        </w:trPr>
        <w:tc>
          <w:tcPr>
            <w:tcW w:w="403" w:type="dxa"/>
          </w:tcPr>
          <w:p w14:paraId="3CBDCDA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887AC1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7E1536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A48A17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66CA9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576C87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F54D4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5A1902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224045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AC6F46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D9A6D0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0BAB6479" w14:textId="77777777" w:rsidTr="00B72857">
        <w:trPr>
          <w:trHeight w:hRule="exact" w:val="403"/>
        </w:trPr>
        <w:tc>
          <w:tcPr>
            <w:tcW w:w="403" w:type="dxa"/>
          </w:tcPr>
          <w:p w14:paraId="2B42D4C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E9631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D8BDEF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9F5B9F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EC2BD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59F12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8450A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1173CC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383B93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F6671A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8226C8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7CAC89F5" w14:textId="77777777" w:rsidTr="00B72857">
        <w:trPr>
          <w:trHeight w:hRule="exact" w:val="403"/>
        </w:trPr>
        <w:tc>
          <w:tcPr>
            <w:tcW w:w="403" w:type="dxa"/>
          </w:tcPr>
          <w:p w14:paraId="493A241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688422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45FA9C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018460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40101F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2B7466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14F91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BA5DEF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567BFA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830A21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CC640B1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6D12B6D7" w14:textId="77777777" w:rsidTr="00B72857">
        <w:trPr>
          <w:trHeight w:hRule="exact" w:val="403"/>
        </w:trPr>
        <w:tc>
          <w:tcPr>
            <w:tcW w:w="403" w:type="dxa"/>
          </w:tcPr>
          <w:p w14:paraId="02357D09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90A6DA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1D800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6C56DA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5F0C62B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934779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CDCBA56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AE57764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002224C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8EA8E7C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96905DD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2857" w:rsidRPr="00244C42" w14:paraId="22F3882D" w14:textId="77777777" w:rsidTr="00B72857">
        <w:trPr>
          <w:trHeight w:hRule="exact" w:val="403"/>
        </w:trPr>
        <w:tc>
          <w:tcPr>
            <w:tcW w:w="403" w:type="dxa"/>
          </w:tcPr>
          <w:p w14:paraId="01FD41DB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BD429D3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555777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AD606A5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FC9DB0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7DE49BBE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4637C022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63D2B8C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2607C818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139408BA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" w:type="dxa"/>
          </w:tcPr>
          <w:p w14:paraId="311F9067" w14:textId="77777777" w:rsidR="00B72857" w:rsidRPr="00244C42" w:rsidRDefault="00B72857" w:rsidP="00B7285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3BBE822" w14:textId="77777777" w:rsidR="00A72387" w:rsidRPr="007C40B7" w:rsidRDefault="00A72387" w:rsidP="007C40B7">
      <w:pPr>
        <w:rPr>
          <w:rFonts w:ascii="Times New Roman" w:hAnsi="Times New Roman" w:cs="Times New Roman"/>
          <w:sz w:val="24"/>
          <w:szCs w:val="24"/>
        </w:rPr>
      </w:pPr>
    </w:p>
    <w:p w14:paraId="0AC54CA0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4E195BBC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3DE10B52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7D7C2253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1E3DCCAE" w14:textId="77777777" w:rsidR="003214E2" w:rsidRPr="00244C42" w:rsidRDefault="003214E2" w:rsidP="00855D6E">
      <w:pPr>
        <w:rPr>
          <w:rFonts w:ascii="Times New Roman" w:hAnsi="Times New Roman" w:cs="Times New Roman"/>
          <w:sz w:val="24"/>
          <w:szCs w:val="24"/>
        </w:rPr>
      </w:pPr>
    </w:p>
    <w:p w14:paraId="43E1F2DF" w14:textId="77777777" w:rsidR="007B7FC9" w:rsidRPr="00244C42" w:rsidRDefault="007B7FC9" w:rsidP="00855D6E">
      <w:pPr>
        <w:rPr>
          <w:rFonts w:ascii="Times New Roman" w:hAnsi="Times New Roman" w:cs="Times New Roman"/>
          <w:sz w:val="24"/>
          <w:szCs w:val="24"/>
        </w:rPr>
      </w:pPr>
    </w:p>
    <w:p w14:paraId="4E2F2FAD" w14:textId="77777777" w:rsidR="00CE7191" w:rsidRPr="00244C42" w:rsidRDefault="00CE7191" w:rsidP="00855D6E">
      <w:pPr>
        <w:rPr>
          <w:rFonts w:ascii="Times New Roman" w:hAnsi="Times New Roman" w:cs="Times New Roman"/>
          <w:sz w:val="24"/>
          <w:szCs w:val="24"/>
        </w:rPr>
      </w:pPr>
    </w:p>
    <w:p w14:paraId="0344D173" w14:textId="77777777" w:rsidR="00CE7191" w:rsidRDefault="00CE7191" w:rsidP="00855D6E">
      <w:pPr>
        <w:rPr>
          <w:rFonts w:ascii="Times New Roman" w:hAnsi="Times New Roman" w:cs="Times New Roman"/>
          <w:sz w:val="24"/>
          <w:szCs w:val="24"/>
        </w:rPr>
      </w:pPr>
    </w:p>
    <w:p w14:paraId="0223D4D7" w14:textId="77777777" w:rsidR="00E53264" w:rsidRDefault="00E53264" w:rsidP="00855D6E">
      <w:pPr>
        <w:rPr>
          <w:rFonts w:ascii="Times New Roman" w:hAnsi="Times New Roman" w:cs="Times New Roman"/>
          <w:sz w:val="24"/>
          <w:szCs w:val="24"/>
        </w:rPr>
      </w:pPr>
    </w:p>
    <w:p w14:paraId="33A8E818" w14:textId="77777777" w:rsidR="00F946FE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14:paraId="71DC9CBB" w14:textId="77777777" w:rsidR="00E53264" w:rsidRPr="00244C42" w:rsidRDefault="00E53264" w:rsidP="00855D6E">
      <w:pPr>
        <w:rPr>
          <w:rFonts w:ascii="Times New Roman" w:hAnsi="Times New Roman" w:cs="Times New Roman"/>
          <w:sz w:val="24"/>
          <w:szCs w:val="24"/>
        </w:rPr>
      </w:pPr>
    </w:p>
    <w:p w14:paraId="37759716" w14:textId="77777777" w:rsidR="004B16CD" w:rsidRPr="00244C42" w:rsidRDefault="000A48D9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CEDFA30">
          <v:shape id="_x0000_i1070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70" DrawAspect="Content" ObjectID="_1688999202" r:id="rId451"/>
        </w:object>
      </w:r>
      <w:r w:rsidR="00F62FA9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4B16CD" w:rsidRPr="00244C42">
        <w:rPr>
          <w:rFonts w:ascii="Times New Roman" w:hAnsi="Times New Roman" w:cs="Times New Roman"/>
          <w:sz w:val="24"/>
          <w:szCs w:val="24"/>
        </w:rPr>
        <w:t>are similar and are related by the scale factor of 3.</w:t>
      </w:r>
    </w:p>
    <w:p w14:paraId="35320939" w14:textId="77777777" w:rsidR="004A16B7" w:rsidRPr="00244C42" w:rsidRDefault="00DC707D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</w:t>
      </w:r>
      <w:r w:rsidR="004B16CD" w:rsidRPr="00244C42">
        <w:rPr>
          <w:rFonts w:ascii="Times New Roman" w:hAnsi="Times New Roman" w:cs="Times New Roman"/>
          <w:sz w:val="24"/>
          <w:szCs w:val="24"/>
        </w:rPr>
        <w:t>erimeter of triangle</w:t>
      </w:r>
      <w:r w:rsidR="004B16CD"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="004B16CD"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4A16B7" w:rsidRPr="00244C42">
        <w:rPr>
          <w:rFonts w:ascii="Times New Roman" w:hAnsi="Times New Roman" w:cs="Times New Roman"/>
          <w:sz w:val="24"/>
          <w:szCs w:val="24"/>
        </w:rPr>
        <w:t>1</w:t>
      </w:r>
      <w:r w:rsidR="004B16CD" w:rsidRPr="00244C42">
        <w:rPr>
          <w:rFonts w:ascii="Times New Roman" w:hAnsi="Times New Roman" w:cs="Times New Roman"/>
          <w:sz w:val="24"/>
          <w:szCs w:val="24"/>
        </w:rPr>
        <w:t>2</w:t>
      </w:r>
      <w:r w:rsidR="00124621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124621"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="004A16B7" w:rsidRPr="00244C42">
        <w:rPr>
          <w:rFonts w:ascii="Times New Roman" w:hAnsi="Times New Roman" w:cs="Times New Roman"/>
          <w:sz w:val="24"/>
          <w:szCs w:val="24"/>
        </w:rPr>
        <w:t xml:space="preserve">, find </w:t>
      </w:r>
      <w:r w:rsidR="004B16CD" w:rsidRPr="00244C42">
        <w:rPr>
          <w:rFonts w:ascii="Times New Roman" w:hAnsi="Times New Roman" w:cs="Times New Roman"/>
          <w:sz w:val="24"/>
          <w:szCs w:val="24"/>
        </w:rPr>
        <w:t xml:space="preserve">the perimeter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50A40B5B">
          <v:shape id="_x0000_i1069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9" DrawAspect="Content" ObjectID="_1688999203" r:id="rId452"/>
        </w:object>
      </w:r>
      <w:r w:rsidR="004A16B7" w:rsidRPr="00244C42">
        <w:rPr>
          <w:rFonts w:ascii="Times New Roman" w:hAnsi="Times New Roman" w:cs="Times New Roman"/>
          <w:sz w:val="24"/>
          <w:szCs w:val="24"/>
        </w:rPr>
        <w:t>.</w:t>
      </w:r>
    </w:p>
    <w:p w14:paraId="5B98AE91" w14:textId="77777777" w:rsidR="000A48D9" w:rsidRPr="00B72857" w:rsidRDefault="004A16B7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</w:t>
      </w:r>
      <w:r w:rsidR="00F62FA9"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="000C79CC">
        <w:rPr>
          <w:rFonts w:ascii="Times New Roman" w:hAnsi="Times New Roman" w:cs="Times New Roman"/>
          <w:sz w:val="24"/>
          <w:szCs w:val="24"/>
        </w:rPr>
        <w:t>8</w:t>
      </w:r>
      <w:r w:rsidR="00124621" w:rsidRPr="00244C4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DC707D"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40548F14">
          <v:shape id="_x0000_i1068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8" DrawAspect="Content" ObjectID="_1688999204" r:id="rId453"/>
        </w:object>
      </w:r>
      <w:r w:rsidR="00DC707D"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B6DC8DF" w14:textId="77777777"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0DBFBE79" w14:textId="77777777"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14:paraId="0FFAE8EC" w14:textId="77777777" w:rsidR="00666DA8" w:rsidRPr="00244C42" w:rsidRDefault="00666DA8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0701D71F">
          <v:shape id="_x0000_i1067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7" DrawAspect="Content" ObjectID="_1688999205" r:id="rId454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 and are related by the scale factor of </w:t>
      </w:r>
      <w:r w:rsidR="006051E8" w:rsidRPr="00244C42">
        <w:rPr>
          <w:rFonts w:ascii="Times New Roman" w:hAnsi="Times New Roman" w:cs="Times New Roman"/>
          <w:sz w:val="24"/>
          <w:szCs w:val="24"/>
        </w:rPr>
        <w:t>4</w: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27C66BB8" w14:textId="77777777" w:rsidR="00666DA8" w:rsidRPr="00244C42" w:rsidRDefault="00666DA8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erimeter of triangle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6051E8" w:rsidRPr="00244C42">
        <w:rPr>
          <w:rFonts w:ascii="Times New Roman" w:hAnsi="Times New Roman" w:cs="Times New Roman"/>
          <w:sz w:val="24"/>
          <w:szCs w:val="24"/>
        </w:rPr>
        <w:t>48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6CA68678">
          <v:shape id="_x0000_i1066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6" DrawAspect="Content" ObjectID="_1688999206" r:id="rId455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021F3E5A" w14:textId="77777777" w:rsidR="00B72857" w:rsidRPr="00522B27" w:rsidRDefault="00666DA8" w:rsidP="00B72857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CD7909">
        <w:rPr>
          <w:rFonts w:ascii="Times New Roman" w:hAnsi="Times New Roman" w:cs="Times New Roman"/>
          <w:sz w:val="24"/>
          <w:szCs w:val="24"/>
        </w:rPr>
        <w:t>140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4B818B00">
          <v:shape id="_x0000_i1065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5" DrawAspect="Content" ObjectID="_1688999207" r:id="rId456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3A7A145" w14:textId="77777777" w:rsidR="00522B27" w:rsidRDefault="00522B27" w:rsidP="00522B27">
      <w:pPr>
        <w:rPr>
          <w:rFonts w:ascii="Times New Roman" w:hAnsi="Times New Roman" w:cs="Times New Roman"/>
          <w:sz w:val="24"/>
          <w:szCs w:val="24"/>
        </w:rPr>
      </w:pPr>
    </w:p>
    <w:p w14:paraId="50E28BBD" w14:textId="77777777" w:rsidR="00522B27" w:rsidRPr="00522B27" w:rsidRDefault="00522B27" w:rsidP="00522B27">
      <w:pPr>
        <w:rPr>
          <w:rFonts w:ascii="Times New Roman" w:hAnsi="Times New Roman" w:cs="Times New Roman"/>
          <w:sz w:val="24"/>
          <w:szCs w:val="24"/>
        </w:rPr>
      </w:pPr>
    </w:p>
    <w:p w14:paraId="1E17C0EC" w14:textId="77777777" w:rsidR="000006AD" w:rsidRPr="00244C42" w:rsidRDefault="000006AD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43BE5DEF">
          <v:shape id="_x0000_i1064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4" DrawAspect="Content" ObjectID="_1688999208" r:id="rId457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 and are </w:t>
      </w:r>
      <w:r w:rsidR="00C0437C" w:rsidRPr="00244C42">
        <w:rPr>
          <w:rFonts w:ascii="Times New Roman" w:hAnsi="Times New Roman" w:cs="Times New Roman"/>
          <w:sz w:val="24"/>
          <w:szCs w:val="24"/>
        </w:rPr>
        <w:t>related by the scale factor of 5</w: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1050DE2D" w14:textId="77777777" w:rsidR="000006AD" w:rsidRPr="00244C42" w:rsidRDefault="000006AD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erimeter of triangle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42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92678FB">
          <v:shape id="_x0000_i1063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3" DrawAspect="Content" ObjectID="_1688999209" r:id="rId458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09681FEB" w14:textId="77777777" w:rsidR="000006AD" w:rsidRPr="00B72857" w:rsidRDefault="000006AD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CD7909">
        <w:rPr>
          <w:rFonts w:ascii="Times New Roman" w:hAnsi="Times New Roman" w:cs="Times New Roman"/>
          <w:sz w:val="24"/>
          <w:szCs w:val="24"/>
        </w:rPr>
        <w:t>68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53FC293F">
          <v:shape id="_x0000_i1062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2" DrawAspect="Content" ObjectID="_1688999210" r:id="rId459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A9D3D5B" w14:textId="77777777"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7D47B4BB" w14:textId="77777777"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14:paraId="42ED60B2" w14:textId="77777777" w:rsidR="00B9287E" w:rsidRPr="00244C42" w:rsidRDefault="00B9287E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riangl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0BC73DAA">
          <v:shape id="_x0000_i1061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1" DrawAspect="Content" ObjectID="_1688999211" r:id="rId460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 and are related by the scale factor of 2</w:t>
      </w:r>
      <w:r w:rsidR="00CD7909">
        <w:rPr>
          <w:rFonts w:ascii="Times New Roman" w:hAnsi="Times New Roman" w:cs="Times New Roman"/>
          <w:sz w:val="24"/>
          <w:szCs w:val="24"/>
        </w:rPr>
        <w:t>.</w:t>
      </w:r>
    </w:p>
    <w:p w14:paraId="27A362C2" w14:textId="77777777" w:rsidR="00B9287E" w:rsidRPr="00244C42" w:rsidRDefault="00B9287E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erimeter of triangle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42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5956C2F">
          <v:shape id="_x0000_i1060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60" DrawAspect="Content" ObjectID="_1688999212" r:id="rId461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42107B00" w14:textId="77777777" w:rsidR="00B9287E" w:rsidRPr="00B72857" w:rsidRDefault="00B9287E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CD7909">
        <w:rPr>
          <w:rFonts w:ascii="Times New Roman" w:hAnsi="Times New Roman" w:cs="Times New Roman"/>
          <w:sz w:val="24"/>
          <w:szCs w:val="24"/>
        </w:rPr>
        <w:t xml:space="preserve"> is 80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00644795">
          <v:shape id="_x0000_i1059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9" DrawAspect="Content" ObjectID="_1688999213" r:id="rId462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D4B96A1" w14:textId="77777777"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27DE59FC" w14:textId="77777777"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14:paraId="182ED491" w14:textId="77777777" w:rsidR="009E2198" w:rsidRPr="00244C42" w:rsidRDefault="009E2198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The shap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221AC006">
          <v:shape id="_x0000_i1058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8" DrawAspect="Content" ObjectID="_1688999214" r:id="rId463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.</w:t>
      </w:r>
    </w:p>
    <w:p w14:paraId="579D851B" w14:textId="77777777" w:rsidR="00560C28" w:rsidRDefault="00560C28" w:rsidP="00560C28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745760D">
          <v:shape id="_x0000_i1057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7" DrawAspect="Content" ObjectID="_1688999215" r:id="rId464"/>
        </w:object>
      </w:r>
    </w:p>
    <w:p w14:paraId="5108531F" w14:textId="77777777" w:rsidR="00DA0DA5" w:rsidRPr="00560C28" w:rsidRDefault="00DA0DA5" w:rsidP="00855D6E">
      <w:pPr>
        <w:pStyle w:val="ListParagraph"/>
        <w:ind w:left="1350"/>
        <w:rPr>
          <w:rFonts w:ascii="Times New Roman" w:hAnsi="Times New Roman" w:cs="Times New Roman"/>
          <w:i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2144" behindDoc="0" locked="0" layoutInCell="1" allowOverlap="1" wp14:anchorId="3ECED113" wp14:editId="1F37A597">
                <wp:simplePos x="0" y="0"/>
                <wp:positionH relativeFrom="column">
                  <wp:posOffset>3219450</wp:posOffset>
                </wp:positionH>
                <wp:positionV relativeFrom="paragraph">
                  <wp:posOffset>8256</wp:posOffset>
                </wp:positionV>
                <wp:extent cx="933450" cy="552450"/>
                <wp:effectExtent l="0" t="0" r="19050" b="19050"/>
                <wp:wrapNone/>
                <wp:docPr id="50798" name="Flowchart: Process 507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0" cy="552450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0EF37DE">
              <v:shapetype id="_x0000_t109" coordsize="21600,21600" o:spt="109" path="m,l,21600r21600,l21600,xe" w14:anchorId="0F235528">
                <v:stroke joinstyle="miter"/>
                <v:path gradientshapeok="t" o:connecttype="rect"/>
              </v:shapetype>
              <v:shape id="Flowchart: Process 50798" style="position:absolute;margin-left:253.5pt;margin-top:.65pt;width:73.5pt;height:43.5pt;z-index:25242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"/>
            </w:pict>
          </mc:Fallback>
        </mc:AlternateContent>
      </w:r>
      <w:r w:rsidR="00560C28">
        <w:rPr>
          <w:rFonts w:ascii="Times New Roman" w:hAnsi="Times New Roman" w:cs="Times New Roman"/>
          <w:sz w:val="24"/>
          <w:szCs w:val="24"/>
        </w:rPr>
        <w:tab/>
      </w:r>
      <w:r w:rsidR="00560C28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560C28" w:rsidRPr="00560C28">
        <w:rPr>
          <w:rFonts w:ascii="Times New Roman" w:hAnsi="Times New Roman" w:cs="Times New Roman"/>
          <w:i/>
          <w:sz w:val="24"/>
          <w:szCs w:val="24"/>
        </w:rPr>
        <w:t>A</w:t>
      </w:r>
    </w:p>
    <w:p w14:paraId="47699ED5" w14:textId="77777777" w:rsidR="00DA0DA5" w:rsidRPr="00244C42" w:rsidRDefault="00DA0DA5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34D8439C" wp14:editId="67A68286">
                <wp:simplePos x="0" y="0"/>
                <wp:positionH relativeFrom="column">
                  <wp:posOffset>1457325</wp:posOffset>
                </wp:positionH>
                <wp:positionV relativeFrom="paragraph">
                  <wp:posOffset>6985</wp:posOffset>
                </wp:positionV>
                <wp:extent cx="542925" cy="352425"/>
                <wp:effectExtent l="0" t="0" r="28575" b="28575"/>
                <wp:wrapNone/>
                <wp:docPr id="50799" name="Flowchart: Process 507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925" cy="35242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5CAD4507">
              <v:shape id="Flowchart: Process 50799" style="position:absolute;margin-left:114.75pt;margin-top:.55pt;width:42.75pt;height:27.75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" w14:anchorId="01039018"/>
            </w:pict>
          </mc:Fallback>
        </mc:AlternateContent>
      </w:r>
    </w:p>
    <w:p w14:paraId="39FF31AA" w14:textId="77777777" w:rsidR="00560C28" w:rsidRDefault="00560C28" w:rsidP="00560C28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14:paraId="0E2109E6" w14:textId="77777777" w:rsidR="00560C28" w:rsidRPr="00560C28" w:rsidRDefault="00560C28" w:rsidP="00560C28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8</w:t>
      </w:r>
    </w:p>
    <w:p w14:paraId="24856671" w14:textId="77777777" w:rsidR="009E2198" w:rsidRPr="00244C42" w:rsidRDefault="009E2198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If the p</w:t>
      </w:r>
      <w:r w:rsidR="00EE04FB" w:rsidRPr="00244C42">
        <w:rPr>
          <w:rFonts w:ascii="Times New Roman" w:hAnsi="Times New Roman" w:cs="Times New Roman"/>
          <w:sz w:val="24"/>
          <w:szCs w:val="24"/>
        </w:rPr>
        <w:t xml:space="preserve">erimeter of rect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EE04FB" w:rsidRPr="00244C42">
        <w:rPr>
          <w:rFonts w:ascii="Times New Roman" w:hAnsi="Times New Roman" w:cs="Times New Roman"/>
          <w:sz w:val="24"/>
          <w:szCs w:val="24"/>
        </w:rPr>
        <w:t>2</w:t>
      </w:r>
      <w:r w:rsidRPr="00244C42">
        <w:rPr>
          <w:rFonts w:ascii="Times New Roman" w:hAnsi="Times New Roman" w:cs="Times New Roman"/>
          <w:sz w:val="24"/>
          <w:szCs w:val="24"/>
        </w:rPr>
        <w:t xml:space="preserve">2 </w:t>
      </w:r>
      <w:r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Pr="00244C42">
        <w:rPr>
          <w:rFonts w:ascii="Times New Roman" w:hAnsi="Times New Roman" w:cs="Times New Roman"/>
          <w:sz w:val="24"/>
          <w:szCs w:val="24"/>
        </w:rPr>
        <w:t xml:space="preserve">, find the perimeter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9EA3A20">
          <v:shape id="_x0000_i1056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6" DrawAspect="Content" ObjectID="_1688999216" r:id="rId465"/>
        </w:objec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2CB7C522" w14:textId="77777777" w:rsidR="009E2198" w:rsidRPr="00B72857" w:rsidRDefault="00560C28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area of rect</w:t>
      </w:r>
      <w:r w:rsidR="009E2198" w:rsidRPr="00244C42">
        <w:rPr>
          <w:rFonts w:ascii="Times New Roman" w:hAnsi="Times New Roman" w:cs="Times New Roman"/>
          <w:sz w:val="24"/>
          <w:szCs w:val="24"/>
        </w:rPr>
        <w:t xml:space="preserve">angle </w:t>
      </w:r>
      <w:r w:rsidR="009E2198"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9E2198" w:rsidRPr="00244C42">
        <w:rPr>
          <w:rFonts w:ascii="Times New Roman" w:hAnsi="Times New Roman" w:cs="Times New Roman"/>
          <w:sz w:val="24"/>
          <w:szCs w:val="24"/>
        </w:rPr>
        <w:t xml:space="preserve"> is </w:t>
      </w:r>
      <w:r w:rsidR="00083805" w:rsidRPr="00244C42">
        <w:rPr>
          <w:rFonts w:ascii="Times New Roman" w:hAnsi="Times New Roman" w:cs="Times New Roman"/>
          <w:sz w:val="24"/>
          <w:szCs w:val="24"/>
        </w:rPr>
        <w:t>24</w:t>
      </w:r>
      <w:r w:rsidR="009E2198" w:rsidRPr="00244C4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9E2198"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29C4C999">
          <v:shape id="_x0000_i1055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5" DrawAspect="Content" ObjectID="_1688999217" r:id="rId466"/>
        </w:object>
      </w:r>
      <w:r w:rsidR="009E2198"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21127927" w14:textId="77777777"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5CBE91CD" w14:textId="77777777" w:rsidR="00522B27" w:rsidRPr="00B72857" w:rsidRDefault="00522B27" w:rsidP="00B72857">
      <w:pPr>
        <w:rPr>
          <w:rFonts w:ascii="Times New Roman" w:hAnsi="Times New Roman" w:cs="Times New Roman"/>
          <w:sz w:val="24"/>
          <w:szCs w:val="24"/>
        </w:rPr>
      </w:pPr>
    </w:p>
    <w:p w14:paraId="15EC4E00" w14:textId="77777777" w:rsidR="00BF0C96" w:rsidRPr="00244C42" w:rsidRDefault="00BF0C96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lastRenderedPageBreak/>
        <w:t>The shapes</w:t>
      </w:r>
      <w:r w:rsidRPr="00244C42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244C42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7D76C2AD">
          <v:shape id="_x0000_i1054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4" DrawAspect="Content" ObjectID="_1688999218" r:id="rId467"/>
        </w:object>
      </w:r>
      <w:r w:rsidRPr="00244C42">
        <w:rPr>
          <w:rFonts w:ascii="Times New Roman" w:hAnsi="Times New Roman" w:cs="Times New Roman"/>
          <w:sz w:val="24"/>
          <w:szCs w:val="24"/>
        </w:rPr>
        <w:t xml:space="preserve"> are similar.</w:t>
      </w:r>
    </w:p>
    <w:p w14:paraId="25791863" w14:textId="77777777" w:rsidR="00BF0C96" w:rsidRPr="00244C42" w:rsidRDefault="00522B27" w:rsidP="00522B27">
      <w:pPr>
        <w:pStyle w:val="ListParagraph"/>
        <w:ind w:left="28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522B27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50176DB8">
          <v:shape id="_x0000_i1053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3" DrawAspect="Content" ObjectID="_1688999219" r:id="rId468"/>
        </w:object>
      </w:r>
    </w:p>
    <w:p w14:paraId="31A96542" w14:textId="77777777" w:rsidR="00BF0C96" w:rsidRPr="00244C42" w:rsidRDefault="007D48A1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9312" behindDoc="0" locked="0" layoutInCell="1" allowOverlap="1" wp14:anchorId="2DD903E3" wp14:editId="7976DF59">
                <wp:simplePos x="0" y="0"/>
                <wp:positionH relativeFrom="column">
                  <wp:posOffset>3543300</wp:posOffset>
                </wp:positionH>
                <wp:positionV relativeFrom="paragraph">
                  <wp:posOffset>5715</wp:posOffset>
                </wp:positionV>
                <wp:extent cx="1590675" cy="714375"/>
                <wp:effectExtent l="0" t="0" r="28575" b="28575"/>
                <wp:wrapNone/>
                <wp:docPr id="50803" name="Isosceles Triangle 508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0675" cy="714375"/>
                        </a:xfrm>
                        <a:prstGeom prst="triangle">
                          <a:avLst>
                            <a:gd name="adj" fmla="val 46408"/>
                          </a:avLst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06E97BB4">
              <v:shape id="Isosceles Triangle 50803" style="position:absolute;margin-left:279pt;margin-top:.45pt;width:125.25pt;height:56.25pt;z-index:25242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5" adj="10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" w14:anchorId="62028A35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28288" behindDoc="0" locked="0" layoutInCell="1" allowOverlap="1" wp14:anchorId="606348E6" wp14:editId="5BF08B3A">
                <wp:simplePos x="0" y="0"/>
                <wp:positionH relativeFrom="column">
                  <wp:posOffset>1457325</wp:posOffset>
                </wp:positionH>
                <wp:positionV relativeFrom="paragraph">
                  <wp:posOffset>6350</wp:posOffset>
                </wp:positionV>
                <wp:extent cx="1060704" cy="495300"/>
                <wp:effectExtent l="0" t="0" r="25400" b="19050"/>
                <wp:wrapNone/>
                <wp:docPr id="50802" name="Isosceles Triangle 508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4953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FF8078D">
              <v:shape id="Isosceles Triangle 50802" style="position:absolute;margin-left:114.75pt;margin-top:.5pt;width:83.5pt;height:39pt;z-index:252428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spid="_x0000_s1026" fillcolor="#4f81bd [3204]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" w14:anchorId="3E35867A"/>
            </w:pict>
          </mc:Fallback>
        </mc:AlternateConten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4A9E5FE8" w14:textId="77777777" w:rsidR="00BF0C96" w:rsidRPr="00244C42" w:rsidRDefault="00BF0C96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Pr="00244C42">
        <w:rPr>
          <w:rFonts w:ascii="Times New Roman" w:hAnsi="Times New Roman" w:cs="Times New Roman"/>
          <w:sz w:val="24"/>
          <w:szCs w:val="24"/>
        </w:rPr>
        <w:tab/>
      </w:r>
      <w:r w:rsidR="00271695" w:rsidRPr="00244C42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38D21356" w14:textId="77777777" w:rsidR="00BF0C96" w:rsidRPr="00244C42" w:rsidRDefault="00BF0C96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</w:p>
    <w:p w14:paraId="6E3C8BBA" w14:textId="77777777" w:rsidR="00BF0C96" w:rsidRPr="00244C42" w:rsidRDefault="00522B27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12</w:t>
      </w:r>
    </w:p>
    <w:p w14:paraId="23C95555" w14:textId="77777777" w:rsidR="007D48A1" w:rsidRPr="00244C42" w:rsidRDefault="00271695" w:rsidP="00855D6E">
      <w:pPr>
        <w:pStyle w:val="ListParagraph"/>
        <w:ind w:left="135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522B27">
        <w:rPr>
          <w:rFonts w:ascii="Times New Roman" w:hAnsi="Times New Roman" w:cs="Times New Roman"/>
          <w:sz w:val="24"/>
          <w:szCs w:val="24"/>
        </w:rPr>
        <w:t xml:space="preserve">                                  18</w:t>
      </w:r>
    </w:p>
    <w:p w14:paraId="7DDB73F8" w14:textId="77777777" w:rsidR="00BF0C96" w:rsidRPr="00244C42" w:rsidRDefault="008B1A5C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perimeter of tri</w: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angle </w:t>
      </w:r>
      <w:r w:rsidR="00BF0C96"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 is 32 </w:t>
      </w:r>
      <w:r w:rsidR="00BF0C96" w:rsidRPr="00244C42">
        <w:rPr>
          <w:rFonts w:ascii="Times New Roman" w:hAnsi="Times New Roman" w:cs="Times New Roman"/>
          <w:i/>
          <w:sz w:val="24"/>
          <w:szCs w:val="24"/>
        </w:rPr>
        <w:t>ft</w:t>
      </w:r>
      <w:r w:rsidR="00BF0C96" w:rsidRPr="00244C42">
        <w:rPr>
          <w:rFonts w:ascii="Times New Roman" w:hAnsi="Times New Roman" w:cs="Times New Roman"/>
          <w:sz w:val="24"/>
          <w:szCs w:val="24"/>
        </w:rPr>
        <w:t xml:space="preserve">, find the perimeter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361A0A96">
          <v:shape id="_x0000_i1052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2" DrawAspect="Content" ObjectID="_1688999220" r:id="rId469"/>
        </w:object>
      </w:r>
      <w:r w:rsidR="00BF0C96" w:rsidRPr="00244C42">
        <w:rPr>
          <w:rFonts w:ascii="Times New Roman" w:hAnsi="Times New Roman" w:cs="Times New Roman"/>
          <w:sz w:val="24"/>
          <w:szCs w:val="24"/>
        </w:rPr>
        <w:t>.</w:t>
      </w:r>
    </w:p>
    <w:p w14:paraId="66FCE5FB" w14:textId="77777777" w:rsidR="00BF0C96" w:rsidRPr="00B72857" w:rsidRDefault="00BF0C9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If the area of triangle </w:t>
      </w:r>
      <w:r w:rsidRPr="00244C42">
        <w:rPr>
          <w:rFonts w:ascii="Times New Roman" w:hAnsi="Times New Roman" w:cs="Times New Roman"/>
          <w:i/>
          <w:sz w:val="24"/>
          <w:szCs w:val="24"/>
        </w:rPr>
        <w:t>A</w:t>
      </w:r>
      <w:r w:rsidR="008B1A5C">
        <w:rPr>
          <w:rFonts w:ascii="Times New Roman" w:hAnsi="Times New Roman" w:cs="Times New Roman"/>
          <w:sz w:val="24"/>
          <w:szCs w:val="24"/>
        </w:rPr>
        <w:t xml:space="preserve"> is 48</w:t>
      </w:r>
      <w:r w:rsidRPr="00244C4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244C42">
        <w:rPr>
          <w:rFonts w:ascii="Times New Roman" w:eastAsiaTheme="minorEastAsia" w:hAnsi="Times New Roman" w:cs="Times New Roman"/>
          <w:sz w:val="24"/>
          <w:szCs w:val="24"/>
        </w:rPr>
        <w:t xml:space="preserve">, find the area of </w:t>
      </w:r>
      <w:r w:rsidR="00E47C26" w:rsidRPr="00E47C2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260" w14:anchorId="2014E028">
          <v:shape id="_x0000_i1051" type="#_x0000_t75" alt="" style="width:14.4pt;height:14.4pt;mso-width-percent:0;mso-height-percent:0;mso-width-percent:0;mso-height-percent:0" o:ole="">
            <v:imagedata r:id="rId450" o:title=""/>
          </v:shape>
          <o:OLEObject Type="Embed" ProgID="Equation.DSMT4" ShapeID="_x0000_i1051" DrawAspect="Content" ObjectID="_1688999221" r:id="rId470"/>
        </w:object>
      </w:r>
      <w:r w:rsidRPr="00244C4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F0FB5D0" w14:textId="77777777"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68BEA80E" w14:textId="77777777" w:rsidR="008B1A5C" w:rsidRPr="00B72857" w:rsidRDefault="008B1A5C" w:rsidP="00B72857">
      <w:pPr>
        <w:rPr>
          <w:rFonts w:ascii="Times New Roman" w:hAnsi="Times New Roman" w:cs="Times New Roman"/>
          <w:sz w:val="24"/>
          <w:szCs w:val="24"/>
        </w:rPr>
      </w:pPr>
    </w:p>
    <w:p w14:paraId="75420377" w14:textId="77777777" w:rsidR="000A48D9" w:rsidRPr="00244C42" w:rsidRDefault="008B1A5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</w:t>
      </w:r>
      <w:r w:rsidR="004277AB" w:rsidRPr="00244C42">
        <w:rPr>
          <w:rFonts w:ascii="Times New Roman" w:hAnsi="Times New Roman" w:cs="Times New Roman"/>
          <w:sz w:val="24"/>
          <w:szCs w:val="24"/>
        </w:rPr>
        <w:t xml:space="preserve"> of x s</w:t>
      </w:r>
      <w:r>
        <w:rPr>
          <w:rFonts w:ascii="Times New Roman" w:hAnsi="Times New Roman" w:cs="Times New Roman"/>
          <w:sz w:val="24"/>
          <w:szCs w:val="24"/>
        </w:rPr>
        <w:t xml:space="preserve">o that the red </w:t>
      </w:r>
      <w:r w:rsidR="009D6BC0">
        <w:rPr>
          <w:rFonts w:ascii="Times New Roman" w:hAnsi="Times New Roman" w:cs="Times New Roman"/>
          <w:sz w:val="24"/>
          <w:szCs w:val="24"/>
        </w:rPr>
        <w:t>larger rectangle</w:t>
      </w:r>
      <w:r w:rsidR="00293751">
        <w:rPr>
          <w:rFonts w:ascii="Times New Roman" w:hAnsi="Times New Roman" w:cs="Times New Roman"/>
          <w:sz w:val="24"/>
          <w:szCs w:val="24"/>
        </w:rPr>
        <w:t xml:space="preserve"> on the right</w:t>
      </w:r>
      <w:r>
        <w:rPr>
          <w:rFonts w:ascii="Times New Roman" w:hAnsi="Times New Roman" w:cs="Times New Roman"/>
          <w:sz w:val="24"/>
          <w:szCs w:val="24"/>
        </w:rPr>
        <w:t xml:space="preserve"> is a gnomo</w:t>
      </w:r>
      <w:r w:rsidR="009D6BC0">
        <w:rPr>
          <w:rFonts w:ascii="Times New Roman" w:hAnsi="Times New Roman" w:cs="Times New Roman"/>
          <w:sz w:val="24"/>
          <w:szCs w:val="24"/>
        </w:rPr>
        <w:t>n to the blue smaller rectangle</w:t>
      </w:r>
      <w:r w:rsidR="00293751">
        <w:rPr>
          <w:rFonts w:ascii="Times New Roman" w:hAnsi="Times New Roman" w:cs="Times New Roman"/>
          <w:sz w:val="24"/>
          <w:szCs w:val="24"/>
        </w:rPr>
        <w:t xml:space="preserve"> on the left</w:t>
      </w:r>
      <w:r w:rsidR="004277AB" w:rsidRPr="00244C42">
        <w:rPr>
          <w:rFonts w:ascii="Times New Roman" w:hAnsi="Times New Roman" w:cs="Times New Roman"/>
          <w:sz w:val="24"/>
          <w:szCs w:val="24"/>
        </w:rPr>
        <w:t>.</w:t>
      </w:r>
    </w:p>
    <w:p w14:paraId="008BD908" w14:textId="77777777" w:rsidR="00C8576C" w:rsidRPr="00244C42" w:rsidRDefault="00293751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1360" behindDoc="0" locked="0" layoutInCell="1" allowOverlap="1" wp14:anchorId="5BE812D4" wp14:editId="712746F9">
                <wp:simplePos x="0" y="0"/>
                <wp:positionH relativeFrom="column">
                  <wp:posOffset>2514600</wp:posOffset>
                </wp:positionH>
                <wp:positionV relativeFrom="paragraph">
                  <wp:posOffset>10795</wp:posOffset>
                </wp:positionV>
                <wp:extent cx="2066925" cy="1323975"/>
                <wp:effectExtent l="0" t="0" r="28575" b="28575"/>
                <wp:wrapNone/>
                <wp:docPr id="50805" name="Flowchart: Process 508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1323975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5FF97FCD">
              <v:shapetype id="_x0000_t109" coordsize="21600,21600" o:spt="109" path="m,l,21600r21600,l21600,xe" w14:anchorId="390DD264">
                <v:stroke joinstyle="miter"/>
                <v:path gradientshapeok="t" o:connecttype="rect"/>
              </v:shapetype>
              <v:shape id="Flowchart: Process 50805" style="position:absolute;margin-left:198pt;margin-top:.85pt;width:162.75pt;height:104.25pt;z-index:25243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"/>
            </w:pict>
          </mc:Fallback>
        </mc:AlternateContent>
      </w:r>
      <w:r w:rsidR="00C02965"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0336" behindDoc="0" locked="0" layoutInCell="1" allowOverlap="1" wp14:anchorId="0ADAB73F" wp14:editId="03B497E0">
                <wp:simplePos x="0" y="0"/>
                <wp:positionH relativeFrom="column">
                  <wp:posOffset>1660525</wp:posOffset>
                </wp:positionH>
                <wp:positionV relativeFrom="paragraph">
                  <wp:posOffset>8255</wp:posOffset>
                </wp:positionV>
                <wp:extent cx="828675" cy="1323975"/>
                <wp:effectExtent l="0" t="0" r="28575" b="28575"/>
                <wp:wrapNone/>
                <wp:docPr id="50804" name="Flowchart: Process 508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8675" cy="132397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AAB5169">
              <v:shape id="Flowchart: Process 50804" style="position:absolute;margin-left:130.75pt;margin-top:.65pt;width:65.25pt;height:104.25pt;z-index:25243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" w14:anchorId="22905491"/>
            </w:pict>
          </mc:Fallback>
        </mc:AlternateContent>
      </w:r>
    </w:p>
    <w:p w14:paraId="1011B17F" w14:textId="77777777" w:rsidR="00C8576C" w:rsidRPr="00244C42" w:rsidRDefault="00C8576C" w:rsidP="00C02965">
      <w:pPr>
        <w:rPr>
          <w:rFonts w:ascii="Times New Roman" w:hAnsi="Times New Roman" w:cs="Times New Roman"/>
          <w:sz w:val="24"/>
          <w:szCs w:val="24"/>
        </w:rPr>
      </w:pPr>
    </w:p>
    <w:p w14:paraId="11D30159" w14:textId="77777777" w:rsidR="00120467" w:rsidRPr="00244C42" w:rsidRDefault="008842DB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4F620A">
        <w:rPr>
          <w:rFonts w:ascii="Times New Roman" w:hAnsi="Times New Roman" w:cs="Times New Roman"/>
          <w:sz w:val="24"/>
          <w:szCs w:val="24"/>
        </w:rPr>
        <w:t xml:space="preserve">  </w:t>
      </w:r>
      <w:r w:rsidR="00C02965">
        <w:rPr>
          <w:rFonts w:ascii="Times New Roman" w:hAnsi="Times New Roman" w:cs="Times New Roman"/>
          <w:sz w:val="24"/>
          <w:szCs w:val="24"/>
        </w:rPr>
        <w:t>10</w:t>
      </w:r>
    </w:p>
    <w:p w14:paraId="66E778C0" w14:textId="77777777" w:rsidR="00C8576C" w:rsidRPr="00244C42" w:rsidRDefault="00C8576C" w:rsidP="00855D6E">
      <w:pPr>
        <w:rPr>
          <w:rFonts w:ascii="Times New Roman" w:hAnsi="Times New Roman" w:cs="Times New Roman"/>
          <w:sz w:val="24"/>
          <w:szCs w:val="24"/>
        </w:rPr>
      </w:pPr>
    </w:p>
    <w:p w14:paraId="591055E5" w14:textId="77777777" w:rsidR="00C8576C" w:rsidRDefault="00C02965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x</w:t>
      </w:r>
    </w:p>
    <w:p w14:paraId="62BC292D" w14:textId="77777777" w:rsidR="00B72857" w:rsidRPr="00244C42" w:rsidRDefault="00B72857" w:rsidP="00855D6E">
      <w:pPr>
        <w:rPr>
          <w:rFonts w:ascii="Times New Roman" w:hAnsi="Times New Roman" w:cs="Times New Roman"/>
          <w:sz w:val="24"/>
          <w:szCs w:val="24"/>
        </w:rPr>
      </w:pPr>
    </w:p>
    <w:p w14:paraId="67848E45" w14:textId="77777777" w:rsidR="00465656" w:rsidRPr="00244C42" w:rsidRDefault="009D6BC0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</w:t>
      </w:r>
      <w:r w:rsidR="00465656" w:rsidRPr="00244C42">
        <w:rPr>
          <w:rFonts w:ascii="Times New Roman" w:hAnsi="Times New Roman" w:cs="Times New Roman"/>
          <w:sz w:val="24"/>
          <w:szCs w:val="24"/>
        </w:rPr>
        <w:t xml:space="preserve"> of x s</w:t>
      </w:r>
      <w:r>
        <w:rPr>
          <w:rFonts w:ascii="Times New Roman" w:hAnsi="Times New Roman" w:cs="Times New Roman"/>
          <w:sz w:val="24"/>
          <w:szCs w:val="24"/>
        </w:rPr>
        <w:t>o that the red L-shape is a gnomo</w:t>
      </w:r>
      <w:r w:rsidR="00465656" w:rsidRPr="00244C42">
        <w:rPr>
          <w:rFonts w:ascii="Times New Roman" w:hAnsi="Times New Roman" w:cs="Times New Roman"/>
          <w:sz w:val="24"/>
          <w:szCs w:val="24"/>
        </w:rPr>
        <w:t xml:space="preserve">n to the blue </w:t>
      </w:r>
      <w:r>
        <w:rPr>
          <w:rFonts w:ascii="Times New Roman" w:hAnsi="Times New Roman" w:cs="Times New Roman"/>
          <w:sz w:val="24"/>
          <w:szCs w:val="24"/>
        </w:rPr>
        <w:t>rectangle</w:t>
      </w:r>
      <w:r w:rsidR="00465656" w:rsidRPr="00244C42">
        <w:rPr>
          <w:rFonts w:ascii="Times New Roman" w:hAnsi="Times New Roman" w:cs="Times New Roman"/>
          <w:sz w:val="24"/>
          <w:szCs w:val="24"/>
        </w:rPr>
        <w:t>.</w:t>
      </w:r>
    </w:p>
    <w:p w14:paraId="6352CE9F" w14:textId="77777777" w:rsidR="00465656" w:rsidRPr="00244C42" w:rsidRDefault="00465656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5183" behindDoc="0" locked="0" layoutInCell="1" allowOverlap="1" wp14:anchorId="42331164" wp14:editId="3C2EF8D4">
                <wp:simplePos x="0" y="0"/>
                <wp:positionH relativeFrom="column">
                  <wp:posOffset>1695450</wp:posOffset>
                </wp:positionH>
                <wp:positionV relativeFrom="paragraph">
                  <wp:posOffset>5080</wp:posOffset>
                </wp:positionV>
                <wp:extent cx="1638300" cy="1028700"/>
                <wp:effectExtent l="0" t="0" r="19050" b="19050"/>
                <wp:wrapNone/>
                <wp:docPr id="50816" name="Flowchart: Process 508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1028700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3B3CEEB">
              <v:shape id="Flowchart: Process 50816" style="position:absolute;margin-left:133.5pt;margin-top:.4pt;width:129pt;height:81pt;z-index:2524451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 [3204]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" w14:anchorId="5A8C135B"/>
            </w:pict>
          </mc:Fallback>
        </mc:AlternateContent>
      </w: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3135" behindDoc="0" locked="0" layoutInCell="1" allowOverlap="1" wp14:anchorId="710CAC23" wp14:editId="0E34B3BA">
                <wp:simplePos x="0" y="0"/>
                <wp:positionH relativeFrom="margin">
                  <wp:align>center</wp:align>
                </wp:positionH>
                <wp:positionV relativeFrom="paragraph">
                  <wp:posOffset>4445</wp:posOffset>
                </wp:positionV>
                <wp:extent cx="2066925" cy="1323975"/>
                <wp:effectExtent l="0" t="0" r="28575" b="28575"/>
                <wp:wrapNone/>
                <wp:docPr id="50815" name="Flowchart: Process 508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1323975"/>
                        </a:xfrm>
                        <a:prstGeom prst="flowChartProcess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629618DB">
              <v:shape id="Flowchart: Process 50815" style="position:absolute;margin-left:0;margin-top:.35pt;width:162.75pt;height:104.25pt;z-index:252443135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spid="_x0000_s1026" fillcolor="red" strokecolor="#243f60 [1604]" strokeweight="2pt" type="#_x0000_t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" w14:anchorId="4A0582F4">
                <w10:wrap anchorx="margin"/>
              </v:shape>
            </w:pict>
          </mc:Fallback>
        </mc:AlternateContent>
      </w:r>
    </w:p>
    <w:p w14:paraId="7ACD96A1" w14:textId="77777777" w:rsidR="00465656" w:rsidRPr="00244C42" w:rsidRDefault="00985E5F" w:rsidP="00855D6E">
      <w:pPr>
        <w:ind w:left="2160"/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8</w:t>
      </w:r>
    </w:p>
    <w:p w14:paraId="3C189BC5" w14:textId="77777777" w:rsidR="00465656" w:rsidRPr="00244C42" w:rsidRDefault="009A2A3F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447231" behindDoc="0" locked="0" layoutInCell="1" allowOverlap="1" wp14:anchorId="16DFA789" wp14:editId="1D2AF8C1">
                <wp:simplePos x="0" y="0"/>
                <wp:positionH relativeFrom="column">
                  <wp:posOffset>1292225</wp:posOffset>
                </wp:positionH>
                <wp:positionV relativeFrom="paragraph">
                  <wp:posOffset>88265</wp:posOffset>
                </wp:positionV>
                <wp:extent cx="1400175" cy="609600"/>
                <wp:effectExtent l="0" t="0" r="0" b="0"/>
                <wp:wrapSquare wrapText="bothSides"/>
                <wp:docPr id="508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609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7BD0DD" w14:textId="77777777" w:rsidR="00803479" w:rsidRPr="00C02965" w:rsidRDefault="00803479" w:rsidP="009A2A3F">
                            <w:pPr>
                              <w:ind w:left="720" w:firstLine="720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C02965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12</w:t>
                            </w:r>
                          </w:p>
                          <w:p w14:paraId="71089C81" w14:textId="77777777" w:rsidR="00803479" w:rsidRPr="00C02965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C02965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ABF71F0">
              <v:shape id="_x0000_s1034" style="position:absolute;margin-left:101.75pt;margin-top:6.95pt;width:110.25pt;height:48pt;z-index:252447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" w14:anchorId="16DFA789">
                <v:textbox>
                  <w:txbxContent>
                    <w:p w:rsidRPr="00C02965" w:rsidR="00803479" w:rsidP="009A2A3F" w:rsidRDefault="00803479" w14:paraId="636D6652" w14:textId="77777777">
                      <w:pPr>
                        <w:ind w:left="720" w:firstLine="720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r w:rsidRPr="00C02965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12</w:t>
                      </w:r>
                    </w:p>
                    <w:p w:rsidRPr="00C02965" w:rsidR="00803479" w:rsidRDefault="00803479" w14:paraId="442AAACB" w14:textId="7777777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C02965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71CA305" w14:textId="77777777" w:rsidR="00465656" w:rsidRPr="00244C42" w:rsidRDefault="00465656" w:rsidP="00855D6E">
      <w:pPr>
        <w:rPr>
          <w:rFonts w:ascii="Times New Roman" w:hAnsi="Times New Roman" w:cs="Times New Roman"/>
          <w:sz w:val="24"/>
          <w:szCs w:val="24"/>
        </w:rPr>
      </w:pPr>
    </w:p>
    <w:p w14:paraId="40A6B11C" w14:textId="77777777" w:rsidR="008842DB" w:rsidRDefault="008842DB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ab/>
      </w:r>
      <w:r w:rsidR="003D1CCA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A2A3F" w:rsidRPr="00244C4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985E5F" w:rsidRPr="00244C42">
        <w:rPr>
          <w:rFonts w:ascii="Times New Roman" w:hAnsi="Times New Roman" w:cs="Times New Roman"/>
          <w:sz w:val="24"/>
          <w:szCs w:val="24"/>
        </w:rPr>
        <w:t>15</w:t>
      </w:r>
    </w:p>
    <w:p w14:paraId="55E56526" w14:textId="77777777" w:rsidR="00B72857" w:rsidRDefault="00B72857" w:rsidP="00855D6E">
      <w:pPr>
        <w:rPr>
          <w:rFonts w:ascii="Times New Roman" w:hAnsi="Times New Roman" w:cs="Times New Roman"/>
          <w:sz w:val="24"/>
          <w:szCs w:val="24"/>
        </w:rPr>
      </w:pPr>
    </w:p>
    <w:p w14:paraId="5C6644CF" w14:textId="77777777" w:rsidR="00F946FE" w:rsidRPr="00244C42" w:rsidRDefault="00F946FE" w:rsidP="00855D6E">
      <w:pPr>
        <w:rPr>
          <w:rFonts w:ascii="Times New Roman" w:hAnsi="Times New Roman" w:cs="Times New Roman"/>
          <w:sz w:val="24"/>
          <w:szCs w:val="24"/>
        </w:rPr>
      </w:pPr>
    </w:p>
    <w:p w14:paraId="5A6AA984" w14:textId="77777777" w:rsidR="000A48D9" w:rsidRPr="00244C42" w:rsidRDefault="00527C5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ind the value</w:t>
      </w:r>
      <w:r w:rsidR="00B71428" w:rsidRPr="00244C42">
        <w:rPr>
          <w:rFonts w:ascii="Times New Roman" w:hAnsi="Times New Roman" w:cs="Times New Roman"/>
          <w:sz w:val="24"/>
          <w:szCs w:val="24"/>
        </w:rPr>
        <w:t xml:space="preserve"> of x s</w:t>
      </w:r>
      <w:r w:rsidR="003852A2">
        <w:rPr>
          <w:rFonts w:ascii="Times New Roman" w:hAnsi="Times New Roman" w:cs="Times New Roman"/>
          <w:sz w:val="24"/>
          <w:szCs w:val="24"/>
        </w:rPr>
        <w:t>o that the red triangle</w:t>
      </w:r>
      <w:r>
        <w:rPr>
          <w:rFonts w:ascii="Times New Roman" w:hAnsi="Times New Roman" w:cs="Times New Roman"/>
          <w:sz w:val="24"/>
          <w:szCs w:val="24"/>
        </w:rPr>
        <w:t xml:space="preserve"> on the right</w:t>
      </w:r>
      <w:r w:rsidR="003852A2">
        <w:rPr>
          <w:rFonts w:ascii="Times New Roman" w:hAnsi="Times New Roman" w:cs="Times New Roman"/>
          <w:sz w:val="24"/>
          <w:szCs w:val="24"/>
        </w:rPr>
        <w:t xml:space="preserve"> is a gnomon to the blue triangle</w:t>
      </w:r>
      <w:r>
        <w:rPr>
          <w:rFonts w:ascii="Times New Roman" w:hAnsi="Times New Roman" w:cs="Times New Roman"/>
          <w:sz w:val="24"/>
          <w:szCs w:val="24"/>
        </w:rPr>
        <w:t xml:space="preserve"> on the left</w:t>
      </w:r>
      <w:r w:rsidR="00B71428" w:rsidRPr="00244C42">
        <w:rPr>
          <w:rFonts w:ascii="Times New Roman" w:hAnsi="Times New Roman" w:cs="Times New Roman"/>
          <w:sz w:val="24"/>
          <w:szCs w:val="24"/>
        </w:rPr>
        <w:t>.</w:t>
      </w:r>
    </w:p>
    <w:p w14:paraId="48F61182" w14:textId="77777777" w:rsidR="00B71428" w:rsidRPr="00244C42" w:rsidRDefault="003852A2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663295" behindDoc="0" locked="0" layoutInCell="1" allowOverlap="1" wp14:anchorId="1495D09E" wp14:editId="52710255">
                <wp:simplePos x="0" y="0"/>
                <wp:positionH relativeFrom="column">
                  <wp:posOffset>1917700</wp:posOffset>
                </wp:positionH>
                <wp:positionV relativeFrom="paragraph">
                  <wp:posOffset>9525</wp:posOffset>
                </wp:positionV>
                <wp:extent cx="1219200" cy="927100"/>
                <wp:effectExtent l="0" t="0" r="19050" b="25400"/>
                <wp:wrapNone/>
                <wp:docPr id="144" name="Freeform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927100"/>
                        </a:xfrm>
                        <a:custGeom>
                          <a:avLst/>
                          <a:gdLst>
                            <a:gd name="connsiteX0" fmla="*/ 0 w 1219200"/>
                            <a:gd name="connsiteY0" fmla="*/ 927100 h 927100"/>
                            <a:gd name="connsiteX1" fmla="*/ 107950 w 1219200"/>
                            <a:gd name="connsiteY1" fmla="*/ 0 h 927100"/>
                            <a:gd name="connsiteX2" fmla="*/ 1219200 w 1219200"/>
                            <a:gd name="connsiteY2" fmla="*/ 920750 h 927100"/>
                            <a:gd name="connsiteX3" fmla="*/ 0 w 1219200"/>
                            <a:gd name="connsiteY3" fmla="*/ 927100 h 9271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219200" h="927100">
                              <a:moveTo>
                                <a:pt x="0" y="927100"/>
                              </a:moveTo>
                              <a:lnTo>
                                <a:pt x="107950" y="0"/>
                              </a:lnTo>
                              <a:lnTo>
                                <a:pt x="1219200" y="920750"/>
                              </a:lnTo>
                              <a:lnTo>
                                <a:pt x="0" y="9271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3D228D54">
              <v:shape id="Freeform 144" style="position:absolute;margin-left:151pt;margin-top:.75pt;width:96pt;height:73pt;z-index:2526632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9200,927100" o:spid="_x0000_s1026" fillcolor="red" strokecolor="#243f60 [1604]" strokeweight="2pt" path="m,927100l107950,,1219200,920750,,927100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" w14:anchorId="0CE379DE">
                <v:path arrowok="t" o:connecttype="custom" o:connectlocs="0,927100;107950,0;1219200,920750;0,927100" o:connectangles="0,0,0,0"/>
              </v:shape>
            </w:pict>
          </mc:Fallback>
        </mc:AlternateContent>
      </w:r>
      <w:r w:rsidR="003E15CA"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36991" behindDoc="0" locked="0" layoutInCell="1" allowOverlap="1" wp14:anchorId="547354EA" wp14:editId="678D6D45">
                <wp:simplePos x="0" y="0"/>
                <wp:positionH relativeFrom="column">
                  <wp:posOffset>885825</wp:posOffset>
                </wp:positionH>
                <wp:positionV relativeFrom="paragraph">
                  <wp:posOffset>10160</wp:posOffset>
                </wp:positionV>
                <wp:extent cx="2257425" cy="923925"/>
                <wp:effectExtent l="0" t="0" r="28575" b="28575"/>
                <wp:wrapNone/>
                <wp:docPr id="50809" name="Isosceles Triangle 508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7425" cy="923925"/>
                        </a:xfrm>
                        <a:prstGeom prst="triangle">
                          <a:avLst/>
                        </a:prstGeom>
                        <a:solidFill>
                          <a:srgbClr val="4F81BD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7A4D7EDA">
              <v:shapetype id="_x0000_t5" coordsize="21600,21600" o:spt="5" adj="10800" path="m@0,l,21600r21600,xe" w14:anchorId="452242D4">
                <v:stroke joinstyle="miter"/>
                <v:formulas>
                  <v:f eqn="val #0"/>
                  <v:f eqn="prod #0 1 2"/>
                  <v:f eqn="sum @1 10800 0"/>
                </v:formulas>
                <v:path textboxrect="0,10800,10800,18000;5400,10800,16200,18000;10800,10800,21600,18000;0,7200,7200,21600;7200,7200,14400,21600;14400,7200,21600,21600" gradientshapeok="t" o:connecttype="custom" o:connectlocs="@0,0;@1,10800;0,21600;10800,21600;21600,21600;@2,10800"/>
                <v:handles>
                  <v:h position="#0,topLeft" xrange="0,21600"/>
                </v:handles>
              </v:shapetype>
              <v:shape id="Isosceles Triangle 50809" style="position:absolute;margin-left:69.75pt;margin-top:.8pt;width:177.75pt;height:72.75pt;z-index:2524369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" strokecolor="#243f60 [1604]" strokeweight="2pt" type="#_x0000_t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"/>
            </w:pict>
          </mc:Fallback>
        </mc:AlternateContent>
      </w:r>
    </w:p>
    <w:p w14:paraId="230A78ED" w14:textId="77777777" w:rsidR="00B71428" w:rsidRPr="00244C42" w:rsidRDefault="00E40DA1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441087" behindDoc="0" locked="0" layoutInCell="1" allowOverlap="1" wp14:anchorId="37A5EF38" wp14:editId="73D71A8C">
                <wp:simplePos x="0" y="0"/>
                <wp:positionH relativeFrom="column">
                  <wp:posOffset>1676400</wp:posOffset>
                </wp:positionH>
                <wp:positionV relativeFrom="paragraph">
                  <wp:posOffset>15240</wp:posOffset>
                </wp:positionV>
                <wp:extent cx="657225" cy="438150"/>
                <wp:effectExtent l="0" t="0" r="0" b="0"/>
                <wp:wrapSquare wrapText="bothSides"/>
                <wp:docPr id="508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B79069" w14:textId="77777777" w:rsidR="00803479" w:rsidRPr="006E6C28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E6C2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F391DA0">
              <v:shape id="_x0000_s1035" style="position:absolute;margin-left:132pt;margin-top:1.2pt;width:51.75pt;height:34.5pt;z-index:2524410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" w14:anchorId="37A5EF38">
                <v:textbox>
                  <w:txbxContent>
                    <w:p w:rsidRPr="006E6C28" w:rsidR="00803479" w:rsidRDefault="00803479" w14:paraId="29B4EA11" w14:textId="7777777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E6C2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51AAC" w:rsidRPr="00244C42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proofErr w:type="gramStart"/>
      <w:r w:rsidR="00F51AAC" w:rsidRPr="00244C42">
        <w:rPr>
          <w:rFonts w:ascii="Times New Roman" w:hAnsi="Times New Roman" w:cs="Times New Roman"/>
          <w:sz w:val="24"/>
          <w:szCs w:val="24"/>
        </w:rPr>
        <w:t>9</w:t>
      </w:r>
      <w:r w:rsidR="00527C5C">
        <w:rPr>
          <w:rFonts w:ascii="Times New Roman" w:hAnsi="Times New Roman" w:cs="Times New Roman"/>
          <w:sz w:val="24"/>
          <w:szCs w:val="24"/>
        </w:rPr>
        <w:t xml:space="preserve">  </w:t>
      </w:r>
      <w:r w:rsidR="00527C5C">
        <w:rPr>
          <w:rFonts w:ascii="Times New Roman" w:hAnsi="Times New Roman" w:cs="Times New Roman"/>
          <w:sz w:val="24"/>
          <w:szCs w:val="24"/>
        </w:rPr>
        <w:tab/>
      </w:r>
      <w:proofErr w:type="gramEnd"/>
      <w:r w:rsidR="00527C5C">
        <w:rPr>
          <w:rFonts w:ascii="Times New Roman" w:hAnsi="Times New Roman" w:cs="Times New Roman"/>
          <w:sz w:val="24"/>
          <w:szCs w:val="24"/>
        </w:rPr>
        <w:t>9</w:t>
      </w:r>
      <w:r w:rsidRPr="00244C42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63CDE7A0" w14:textId="77777777" w:rsidR="00B71428" w:rsidRPr="00244C42" w:rsidRDefault="00B71428" w:rsidP="00855D6E">
      <w:pPr>
        <w:rPr>
          <w:rFonts w:ascii="Times New Roman" w:hAnsi="Times New Roman" w:cs="Times New Roman"/>
          <w:sz w:val="24"/>
          <w:szCs w:val="24"/>
        </w:rPr>
      </w:pPr>
    </w:p>
    <w:p w14:paraId="6D3BC28F" w14:textId="77777777" w:rsidR="00B71428" w:rsidRPr="00244C42" w:rsidRDefault="00115792" w:rsidP="00855D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C5C">
        <w:rPr>
          <w:rFonts w:ascii="Times New Roman" w:hAnsi="Times New Roman" w:cs="Times New Roman"/>
          <w:sz w:val="24"/>
          <w:szCs w:val="24"/>
        </w:rPr>
        <w:t>6</w:t>
      </w:r>
      <w:r w:rsidR="00E40DA1" w:rsidRPr="00244C42">
        <w:rPr>
          <w:rFonts w:ascii="Times New Roman" w:hAnsi="Times New Roman" w:cs="Times New Roman"/>
          <w:sz w:val="24"/>
          <w:szCs w:val="24"/>
        </w:rPr>
        <w:t xml:space="preserve">                       x</w:t>
      </w:r>
    </w:p>
    <w:p w14:paraId="28A3D532" w14:textId="77777777" w:rsidR="00B71428" w:rsidRDefault="00B71428" w:rsidP="00855D6E">
      <w:pPr>
        <w:rPr>
          <w:rFonts w:ascii="Times New Roman" w:hAnsi="Times New Roman" w:cs="Times New Roman"/>
          <w:sz w:val="24"/>
          <w:szCs w:val="24"/>
        </w:rPr>
      </w:pPr>
    </w:p>
    <w:p w14:paraId="3036B2B6" w14:textId="77777777" w:rsidR="004F620A" w:rsidRPr="00244C42" w:rsidRDefault="004F620A" w:rsidP="00855D6E">
      <w:pPr>
        <w:rPr>
          <w:rFonts w:ascii="Times New Roman" w:hAnsi="Times New Roman" w:cs="Times New Roman"/>
          <w:sz w:val="24"/>
          <w:szCs w:val="24"/>
        </w:rPr>
      </w:pPr>
    </w:p>
    <w:p w14:paraId="3D72B7E6" w14:textId="77777777" w:rsidR="00E77CEC" w:rsidRPr="00244C42" w:rsidRDefault="00E77CE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Find the values of x and y s</w:t>
      </w:r>
      <w:r w:rsidR="003325CC">
        <w:rPr>
          <w:rFonts w:ascii="Times New Roman" w:hAnsi="Times New Roman" w:cs="Times New Roman"/>
          <w:sz w:val="24"/>
          <w:szCs w:val="24"/>
        </w:rPr>
        <w:t>o that the red trapezoid</w:t>
      </w:r>
      <w:r w:rsidR="00527C5C">
        <w:rPr>
          <w:rFonts w:ascii="Times New Roman" w:hAnsi="Times New Roman" w:cs="Times New Roman"/>
          <w:sz w:val="24"/>
          <w:szCs w:val="24"/>
        </w:rPr>
        <w:t xml:space="preserve"> is a gnomo</w:t>
      </w:r>
      <w:r w:rsidRPr="00244C42">
        <w:rPr>
          <w:rFonts w:ascii="Times New Roman" w:hAnsi="Times New Roman" w:cs="Times New Roman"/>
          <w:sz w:val="24"/>
          <w:szCs w:val="24"/>
        </w:rPr>
        <w:t xml:space="preserve">n to the blue </w:t>
      </w:r>
      <w:r w:rsidR="003325CC">
        <w:rPr>
          <w:rFonts w:ascii="Times New Roman" w:hAnsi="Times New Roman" w:cs="Times New Roman"/>
          <w:sz w:val="24"/>
          <w:szCs w:val="24"/>
        </w:rPr>
        <w:t>triangle</w:t>
      </w:r>
      <w:r w:rsidRPr="00244C42">
        <w:rPr>
          <w:rFonts w:ascii="Times New Roman" w:hAnsi="Times New Roman" w:cs="Times New Roman"/>
          <w:sz w:val="24"/>
          <w:szCs w:val="24"/>
        </w:rPr>
        <w:t>.</w:t>
      </w:r>
    </w:p>
    <w:p w14:paraId="7505CCD7" w14:textId="77777777" w:rsidR="002319DA" w:rsidRPr="00244C42" w:rsidRDefault="00FC68BC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9279" behindDoc="0" locked="0" layoutInCell="1" allowOverlap="1" wp14:anchorId="1E225995" wp14:editId="26D37230">
                <wp:simplePos x="0" y="0"/>
                <wp:positionH relativeFrom="column">
                  <wp:posOffset>1720850</wp:posOffset>
                </wp:positionH>
                <wp:positionV relativeFrom="paragraph">
                  <wp:posOffset>8890</wp:posOffset>
                </wp:positionV>
                <wp:extent cx="723900" cy="714375"/>
                <wp:effectExtent l="0" t="0" r="19050" b="28575"/>
                <wp:wrapNone/>
                <wp:docPr id="50819" name="Right Triangle 508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714375"/>
                        </a:xfrm>
                        <a:prstGeom prst="rtTriangle">
                          <a:avLst/>
                        </a:prstGeom>
                        <a:solidFill>
                          <a:srgbClr val="4F81BD"/>
                        </a:solidFill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1AF36A68">
              <v:shape id="Right Triangle 50819" style="position:absolute;margin-left:135.5pt;margin-top:.7pt;width:57pt;height:56.25pt;z-index:2524492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#4f81bd" strokecolor="#0070c0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" w14:anchorId="578B6E6C"/>
            </w:pict>
          </mc:Fallback>
        </mc:AlternateContent>
      </w:r>
      <w:r w:rsidR="00E77CEC"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48255" behindDoc="0" locked="0" layoutInCell="1" allowOverlap="1" wp14:anchorId="18D052BD" wp14:editId="0B02D216">
                <wp:simplePos x="0" y="0"/>
                <wp:positionH relativeFrom="column">
                  <wp:posOffset>1714500</wp:posOffset>
                </wp:positionH>
                <wp:positionV relativeFrom="paragraph">
                  <wp:posOffset>15240</wp:posOffset>
                </wp:positionV>
                <wp:extent cx="1022350" cy="990600"/>
                <wp:effectExtent l="0" t="0" r="25400" b="19050"/>
                <wp:wrapNone/>
                <wp:docPr id="50818" name="Right Triangle 508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2350" cy="990600"/>
                        </a:xfrm>
                        <a:prstGeom prst="rtTriangl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458C8ADA">
              <v:shape id="Right Triangle 50818" style="position:absolute;margin-left:135pt;margin-top:1.2pt;width:80.5pt;height:78pt;z-index:25244825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spid="_x0000_s1026" fillcolor="red" strokecolor="#0070c0" strokeweight="2pt" type="#_x0000_t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" w14:anchorId="4D342ED3"/>
            </w:pict>
          </mc:Fallback>
        </mc:AlternateContent>
      </w:r>
      <w:r w:rsidR="000F53EE">
        <w:rPr>
          <w:rFonts w:ascii="Times New Roman" w:hAnsi="Times New Roman" w:cs="Times New Roman"/>
          <w:sz w:val="24"/>
          <w:szCs w:val="24"/>
        </w:rPr>
        <w:br/>
        <w:t xml:space="preserve">          </w:t>
      </w:r>
      <w:r w:rsidR="00C24179">
        <w:rPr>
          <w:rFonts w:ascii="Times New Roman" w:hAnsi="Times New Roman" w:cs="Times New Roman"/>
          <w:sz w:val="24"/>
          <w:szCs w:val="24"/>
        </w:rPr>
        <w:t xml:space="preserve">                               4             5</w:t>
      </w:r>
    </w:p>
    <w:p w14:paraId="7A904F96" w14:textId="77777777" w:rsidR="002319DA" w:rsidRPr="00244C42" w:rsidRDefault="000F53EE" w:rsidP="00855D6E">
      <w:p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2451327" behindDoc="0" locked="0" layoutInCell="1" allowOverlap="1" wp14:anchorId="06425D07" wp14:editId="3AF79083">
                <wp:simplePos x="0" y="0"/>
                <wp:positionH relativeFrom="column">
                  <wp:posOffset>1352550</wp:posOffset>
                </wp:positionH>
                <wp:positionV relativeFrom="paragraph">
                  <wp:posOffset>3810</wp:posOffset>
                </wp:positionV>
                <wp:extent cx="1733550" cy="704850"/>
                <wp:effectExtent l="0" t="0" r="0" b="0"/>
                <wp:wrapSquare wrapText="bothSides"/>
                <wp:docPr id="508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704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84D8D7" w14:textId="77777777" w:rsidR="00803479" w:rsidRPr="00FC68BC" w:rsidRDefault="00803479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           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br/>
                              <w:t xml:space="preserve"> 1.5                      </w:t>
                            </w:r>
                            <w:r w:rsidRPr="00FC68BC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br/>
                              <w:t xml:space="preserve">                  </w:t>
                            </w:r>
                            <w:r w:rsidRPr="00FC68BC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pic="http://schemas.openxmlformats.org/drawingml/2006/picture" xmlns:a14="http://schemas.microsoft.com/office/drawing/2010/main" xmlns:a="http://schemas.openxmlformats.org/drawingml/2006/main">
            <w:pict w14:anchorId="2591E1C7">
              <v:shape id="_x0000_s1036" style="position:absolute;margin-left:106.5pt;margin-top:.3pt;width:136.5pt;height:55.5pt;z-index:25245132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" w14:anchorId="06425D07">
                <v:textbox>
                  <w:txbxContent>
                    <w:p w:rsidRPr="00FC68BC" w:rsidR="00803479" w:rsidRDefault="00803479" w14:paraId="2F8370AF" w14:textId="7777777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           3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1.5                      </w:t>
                      </w:r>
                      <w:r w:rsidRPr="00FC68BC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  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               </w:t>
                      </w:r>
                      <w:r w:rsidRPr="00FC68BC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D4A1486" w14:textId="77777777" w:rsidR="002319DA" w:rsidRPr="00244C42" w:rsidRDefault="002319DA" w:rsidP="00855D6E">
      <w:pPr>
        <w:rPr>
          <w:rFonts w:ascii="Times New Roman" w:hAnsi="Times New Roman" w:cs="Times New Roman"/>
          <w:sz w:val="24"/>
          <w:szCs w:val="24"/>
        </w:rPr>
      </w:pPr>
    </w:p>
    <w:p w14:paraId="6E0202DD" w14:textId="77777777" w:rsidR="002319DA" w:rsidRPr="00244C42" w:rsidRDefault="002319DA" w:rsidP="003D1CCA">
      <w:pPr>
        <w:rPr>
          <w:rFonts w:ascii="Times New Roman" w:hAnsi="Times New Roman" w:cs="Times New Roman"/>
          <w:sz w:val="24"/>
          <w:szCs w:val="24"/>
        </w:rPr>
      </w:pPr>
    </w:p>
    <w:p w14:paraId="5E34BC3D" w14:textId="77777777" w:rsidR="00E77CEC" w:rsidRPr="00244C42" w:rsidRDefault="00E77CEC" w:rsidP="00855D6E">
      <w:pPr>
        <w:rPr>
          <w:rFonts w:ascii="Times New Roman" w:hAnsi="Times New Roman" w:cs="Times New Roman"/>
          <w:sz w:val="24"/>
          <w:szCs w:val="24"/>
        </w:rPr>
      </w:pPr>
    </w:p>
    <w:p w14:paraId="282655FD" w14:textId="77777777" w:rsidR="000A48D9" w:rsidRPr="00244C42" w:rsidRDefault="003A1B87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Compute the value</w:t>
      </w:r>
      <w:r w:rsidR="004F620A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of the following.</w:t>
      </w:r>
    </w:p>
    <w:p w14:paraId="61BD9EFA" w14:textId="77777777" w:rsidR="003A1B87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 w14:anchorId="466FC98E">
          <v:shape id="_x0000_i1050" type="#_x0000_t75" alt="" style="width:13.75pt;height:21.9pt;mso-width-percent:0;mso-height-percent:0;mso-width-percent:0;mso-height-percent:0" o:ole="">
            <v:imagedata r:id="rId471" o:title=""/>
          </v:shape>
          <o:OLEObject Type="Embed" ProgID="Equation.DSMT4" ShapeID="_x0000_i1050" DrawAspect="Content" ObjectID="_1688999222" r:id="rId472"/>
        </w:object>
      </w:r>
    </w:p>
    <w:p w14:paraId="4288D561" w14:textId="77777777" w:rsidR="003A1B87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20" w:dyaOrig="360" w14:anchorId="49942FDE">
          <v:shape id="_x0000_i1049" type="#_x0000_t75" alt="" style="width:55.7pt;height:21.9pt;mso-width-percent:0;mso-height-percent:0;mso-width-percent:0;mso-height-percent:0" o:ole="">
            <v:imagedata r:id="rId473" o:title=""/>
          </v:shape>
          <o:OLEObject Type="Embed" ProgID="Equation.DSMT4" ShapeID="_x0000_i1049" DrawAspect="Content" ObjectID="_1688999223" r:id="rId474"/>
        </w:object>
      </w:r>
    </w:p>
    <w:p w14:paraId="166ECE0C" w14:textId="77777777" w:rsidR="00577676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 w14:anchorId="54FD24F9">
          <v:shape id="_x0000_i1048" type="#_x0000_t75" alt="" style="width:27.55pt;height:21.9pt;mso-width-percent:0;mso-height-percent:0;mso-width-percent:0;mso-height-percent:0" o:ole="">
            <v:imagedata r:id="rId475" o:title=""/>
          </v:shape>
          <o:OLEObject Type="Embed" ProgID="Equation.DSMT4" ShapeID="_x0000_i1048" DrawAspect="Content" ObjectID="_1688999224" r:id="rId476"/>
        </w:object>
      </w:r>
    </w:p>
    <w:p w14:paraId="33E353BD" w14:textId="77777777" w:rsid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33104809" w14:textId="77777777" w:rsidR="004F620A" w:rsidRPr="00B72857" w:rsidRDefault="004F620A" w:rsidP="00B72857">
      <w:pPr>
        <w:rPr>
          <w:rFonts w:ascii="Times New Roman" w:hAnsi="Times New Roman" w:cs="Times New Roman"/>
          <w:sz w:val="24"/>
          <w:szCs w:val="24"/>
        </w:rPr>
      </w:pPr>
    </w:p>
    <w:p w14:paraId="12A85AF6" w14:textId="77777777" w:rsidR="00F2133C" w:rsidRPr="00244C42" w:rsidRDefault="00F2133C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Compute the value</w:t>
      </w:r>
      <w:r w:rsidR="004F620A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of the following.</w:t>
      </w:r>
    </w:p>
    <w:p w14:paraId="5FB6531A" w14:textId="77777777" w:rsidR="00F2133C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 w14:anchorId="0E804FAF">
          <v:shape id="_x0000_i1047" type="#_x0000_t75" alt="" style="width:13.75pt;height:21.9pt;mso-width-percent:0;mso-height-percent:0;mso-width-percent:0;mso-height-percent:0" o:ole="">
            <v:imagedata r:id="rId477" o:title=""/>
          </v:shape>
          <o:OLEObject Type="Embed" ProgID="Equation.DSMT4" ShapeID="_x0000_i1047" DrawAspect="Content" ObjectID="_1688999225" r:id="rId478"/>
        </w:object>
      </w:r>
    </w:p>
    <w:p w14:paraId="709EEE13" w14:textId="77777777" w:rsidR="00F2133C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00" w:dyaOrig="360" w14:anchorId="6B7D9D46">
          <v:shape id="_x0000_i1046" type="#_x0000_t75" alt="" style="width:55.7pt;height:21.9pt;mso-width-percent:0;mso-height-percent:0;mso-width-percent:0;mso-height-percent:0" o:ole="">
            <v:imagedata r:id="rId479" o:title=""/>
          </v:shape>
          <o:OLEObject Type="Embed" ProgID="Equation.DSMT4" ShapeID="_x0000_i1046" DrawAspect="Content" ObjectID="_1688999226" r:id="rId480"/>
        </w:object>
      </w:r>
    </w:p>
    <w:p w14:paraId="1C2042BE" w14:textId="77777777" w:rsidR="00B72857" w:rsidRDefault="00E47C26" w:rsidP="00B72857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60" w14:anchorId="4D07892E">
          <v:shape id="_x0000_i1045" type="#_x0000_t75" alt="" style="width:28.8pt;height:21.9pt;mso-width-percent:0;mso-height-percent:0;mso-width-percent:0;mso-height-percent:0" o:ole="">
            <v:imagedata r:id="rId481" o:title=""/>
          </v:shape>
          <o:OLEObject Type="Embed" ProgID="Equation.DSMT4" ShapeID="_x0000_i1045" DrawAspect="Content" ObjectID="_1688999227" r:id="rId482"/>
        </w:object>
      </w:r>
    </w:p>
    <w:p w14:paraId="1CAD45F9" w14:textId="77777777" w:rsidR="00A8411A" w:rsidRDefault="00A8411A" w:rsidP="00A8411A">
      <w:pPr>
        <w:pStyle w:val="ListParagraph"/>
        <w:ind w:left="1800"/>
        <w:rPr>
          <w:rFonts w:ascii="Times New Roman" w:hAnsi="Times New Roman" w:cs="Times New Roman"/>
          <w:sz w:val="24"/>
          <w:szCs w:val="24"/>
        </w:rPr>
      </w:pPr>
    </w:p>
    <w:p w14:paraId="3E6217DB" w14:textId="77777777" w:rsidR="001E4A1B" w:rsidRPr="00A8411A" w:rsidRDefault="001E4A1B" w:rsidP="00A8411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8411A">
        <w:rPr>
          <w:rFonts w:ascii="Times New Roman" w:hAnsi="Times New Roman" w:cs="Times New Roman"/>
          <w:sz w:val="24"/>
          <w:szCs w:val="24"/>
        </w:rPr>
        <w:lastRenderedPageBreak/>
        <w:t>Compute the value</w:t>
      </w:r>
      <w:r w:rsidR="00A8411A">
        <w:rPr>
          <w:rFonts w:ascii="Times New Roman" w:hAnsi="Times New Roman" w:cs="Times New Roman"/>
          <w:sz w:val="24"/>
          <w:szCs w:val="24"/>
        </w:rPr>
        <w:t>s</w:t>
      </w:r>
      <w:r w:rsidRPr="00A8411A">
        <w:rPr>
          <w:rFonts w:ascii="Times New Roman" w:hAnsi="Times New Roman" w:cs="Times New Roman"/>
          <w:sz w:val="24"/>
          <w:szCs w:val="24"/>
        </w:rPr>
        <w:t xml:space="preserve"> of the following</w:t>
      </w:r>
      <w:r w:rsidR="00EB118C" w:rsidRPr="00A8411A">
        <w:rPr>
          <w:rFonts w:ascii="Times New Roman" w:hAnsi="Times New Roman" w:cs="Times New Roman"/>
          <w:sz w:val="24"/>
          <w:szCs w:val="24"/>
        </w:rPr>
        <w:t xml:space="preserve"> using Binet’s</w:t>
      </w:r>
      <w:r w:rsidR="00A8411A">
        <w:rPr>
          <w:rFonts w:ascii="Times New Roman" w:hAnsi="Times New Roman" w:cs="Times New Roman"/>
          <w:sz w:val="24"/>
          <w:szCs w:val="24"/>
        </w:rPr>
        <w:t xml:space="preserve"> simplified</w:t>
      </w:r>
      <w:r w:rsidR="00EB118C" w:rsidRPr="00A8411A">
        <w:rPr>
          <w:rFonts w:ascii="Times New Roman" w:hAnsi="Times New Roman" w:cs="Times New Roman"/>
          <w:sz w:val="24"/>
          <w:szCs w:val="24"/>
        </w:rPr>
        <w:t xml:space="preserve"> formula.</w:t>
      </w:r>
    </w:p>
    <w:p w14:paraId="543A0174" w14:textId="77777777" w:rsidR="001E4A1B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35268234">
          <v:shape id="_x0000_i1044" type="#_x0000_t75" alt="" style="width:14.4pt;height:21.9pt;mso-width-percent:0;mso-height-percent:0;mso-width-percent:0;mso-height-percent:0" o:ole="">
            <v:imagedata r:id="rId483" o:title=""/>
          </v:shape>
          <o:OLEObject Type="Embed" ProgID="Equation.DSMT4" ShapeID="_x0000_i1044" DrawAspect="Content" ObjectID="_1688999228" r:id="rId484"/>
        </w:object>
      </w:r>
    </w:p>
    <w:p w14:paraId="50569143" w14:textId="77777777" w:rsidR="001E4A1B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215DCC39">
          <v:shape id="_x0000_i1043" type="#_x0000_t75" alt="" style="width:14.4pt;height:21.9pt;mso-width-percent:0;mso-height-percent:0;mso-width-percent:0;mso-height-percent:0" o:ole="">
            <v:imagedata r:id="rId485" o:title=""/>
          </v:shape>
          <o:OLEObject Type="Embed" ProgID="Equation.DSMT4" ShapeID="_x0000_i1043" DrawAspect="Content" ObjectID="_1688999229" r:id="rId486"/>
        </w:object>
      </w:r>
    </w:p>
    <w:p w14:paraId="240F942E" w14:textId="77777777" w:rsidR="001E4A1B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 w14:anchorId="26707D8D">
          <v:shape id="_x0000_i1042" type="#_x0000_t75" alt="" style="width:27.55pt;height:21.9pt;mso-width-percent:0;mso-height-percent:0;mso-width-percent:0;mso-height-percent:0" o:ole="">
            <v:imagedata r:id="rId487" o:title=""/>
          </v:shape>
          <o:OLEObject Type="Embed" ProgID="Equation.DSMT4" ShapeID="_x0000_i1042" DrawAspect="Content" ObjectID="_1688999230" r:id="rId488"/>
        </w:object>
      </w:r>
    </w:p>
    <w:p w14:paraId="04B45E37" w14:textId="77777777" w:rsidR="007B18BF" w:rsidRPr="00B72857" w:rsidRDefault="007B18BF" w:rsidP="00B72857">
      <w:pPr>
        <w:rPr>
          <w:rFonts w:ascii="Times New Roman" w:hAnsi="Times New Roman" w:cs="Times New Roman"/>
          <w:sz w:val="24"/>
          <w:szCs w:val="24"/>
        </w:rPr>
      </w:pPr>
    </w:p>
    <w:p w14:paraId="168F0B9F" w14:textId="77777777" w:rsidR="001E4A1B" w:rsidRPr="00244C42" w:rsidRDefault="001E4A1B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Compute the value</w:t>
      </w:r>
      <w:r w:rsidR="007B18BF">
        <w:rPr>
          <w:rFonts w:ascii="Times New Roman" w:hAnsi="Times New Roman" w:cs="Times New Roman"/>
          <w:sz w:val="24"/>
          <w:szCs w:val="24"/>
        </w:rPr>
        <w:t>s</w:t>
      </w:r>
      <w:r w:rsidRPr="00244C42">
        <w:rPr>
          <w:rFonts w:ascii="Times New Roman" w:hAnsi="Times New Roman" w:cs="Times New Roman"/>
          <w:sz w:val="24"/>
          <w:szCs w:val="24"/>
        </w:rPr>
        <w:t xml:space="preserve"> of the following</w:t>
      </w:r>
      <w:r w:rsidR="00EB118C" w:rsidRPr="00244C42">
        <w:rPr>
          <w:rFonts w:ascii="Times New Roman" w:hAnsi="Times New Roman" w:cs="Times New Roman"/>
          <w:sz w:val="24"/>
          <w:szCs w:val="24"/>
        </w:rPr>
        <w:t xml:space="preserve"> using Binet’s </w:t>
      </w:r>
      <w:r w:rsidR="007B18BF">
        <w:rPr>
          <w:rFonts w:ascii="Times New Roman" w:hAnsi="Times New Roman" w:cs="Times New Roman"/>
          <w:sz w:val="24"/>
          <w:szCs w:val="24"/>
        </w:rPr>
        <w:t>simplified formula.</w:t>
      </w:r>
    </w:p>
    <w:p w14:paraId="08BD899D" w14:textId="77777777" w:rsidR="001E4A1B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448D51B4">
          <v:shape id="_x0000_i1041" type="#_x0000_t75" alt="" style="width:14.4pt;height:21.9pt;mso-width-percent:0;mso-height-percent:0;mso-width-percent:0;mso-height-percent:0" o:ole="">
            <v:imagedata r:id="rId489" o:title=""/>
          </v:shape>
          <o:OLEObject Type="Embed" ProgID="Equation.DSMT4" ShapeID="_x0000_i1041" DrawAspect="Content" ObjectID="_1688999231" r:id="rId490"/>
        </w:object>
      </w:r>
    </w:p>
    <w:p w14:paraId="6A54FE03" w14:textId="77777777" w:rsidR="001E4A1B" w:rsidRPr="00244C42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7C844B2A">
          <v:shape id="_x0000_i1040" type="#_x0000_t75" alt="" style="width:20.05pt;height:21.9pt;mso-width-percent:0;mso-height-percent:0;mso-width-percent:0;mso-height-percent:0" o:ole="">
            <v:imagedata r:id="rId491" o:title=""/>
          </v:shape>
          <o:OLEObject Type="Embed" ProgID="Equation.DSMT4" ShapeID="_x0000_i1040" DrawAspect="Content" ObjectID="_1688999232" r:id="rId492"/>
        </w:object>
      </w:r>
    </w:p>
    <w:p w14:paraId="59A198D9" w14:textId="77777777" w:rsidR="001E4A1B" w:rsidRDefault="00E47C26" w:rsidP="00855D6E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80" w:dyaOrig="360" w14:anchorId="7A449638">
          <v:shape id="_x0000_i1039" type="#_x0000_t75" alt="" style="width:27.55pt;height:21.9pt;mso-width-percent:0;mso-height-percent:0;mso-width-percent:0;mso-height-percent:0" o:ole="">
            <v:imagedata r:id="rId493" o:title=""/>
          </v:shape>
          <o:OLEObject Type="Embed" ProgID="Equation.DSMT4" ShapeID="_x0000_i1039" DrawAspect="Content" ObjectID="_1688999233" r:id="rId494"/>
        </w:object>
      </w:r>
    </w:p>
    <w:p w14:paraId="27719BEB" w14:textId="77777777" w:rsidR="007B18BF" w:rsidRDefault="007B18BF" w:rsidP="00B72857">
      <w:pPr>
        <w:rPr>
          <w:rFonts w:ascii="Times New Roman" w:hAnsi="Times New Roman" w:cs="Times New Roman"/>
          <w:sz w:val="24"/>
          <w:szCs w:val="24"/>
        </w:rPr>
      </w:pPr>
    </w:p>
    <w:p w14:paraId="4C774D1A" w14:textId="77777777" w:rsidR="008F4BD5" w:rsidRDefault="008F4BD5" w:rsidP="008F4BD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579" w:dyaOrig="360" w14:anchorId="3443EE3C">
          <v:shape id="_x0000_i1038" type="#_x0000_t75" alt="" style="width:78.9pt;height:18.15pt;mso-width-percent:0;mso-height-percent:0;mso-width-percent:0;mso-height-percent:0" o:ole="">
            <v:imagedata r:id="rId495" o:title=""/>
          </v:shape>
          <o:OLEObject Type="Embed" ProgID="Equation.DSMT4" ShapeID="_x0000_i1038" DrawAspect="Content" ObjectID="_1688999234" r:id="rId496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579" w:dyaOrig="360" w14:anchorId="2D17526F">
          <v:shape id="_x0000_i1037" type="#_x0000_t75" alt="" style="width:78.9pt;height:18.15pt;mso-width-percent:0;mso-height-percent:0;mso-width-percent:0;mso-height-percent:0" o:ole="">
            <v:imagedata r:id="rId497" o:title=""/>
          </v:shape>
          <o:OLEObject Type="Embed" ProgID="Equation.DSMT4" ShapeID="_x0000_i1037" DrawAspect="Content" ObjectID="_1688999235" r:id="rId498"/>
        </w:object>
      </w:r>
      <w:r w:rsidR="00831A5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1A53">
        <w:rPr>
          <w:rFonts w:ascii="Times New Roman" w:hAnsi="Times New Roman" w:cs="Times New Roman"/>
          <w:sz w:val="24"/>
          <w:szCs w:val="24"/>
        </w:rPr>
        <w:t xml:space="preserve">find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72C22F9B">
          <v:shape id="_x0000_i1036" type="#_x0000_t75" alt="" style="width:17.55pt;height:18.15pt;mso-width-percent:0;mso-height-percent:0;mso-width-percent:0;mso-height-percent:0" o:ole="">
            <v:imagedata r:id="rId499" o:title=""/>
          </v:shape>
          <o:OLEObject Type="Embed" ProgID="Equation.DSMT4" ShapeID="_x0000_i1036" DrawAspect="Content" ObjectID="_1688999236" r:id="rId500"/>
        </w:object>
      </w:r>
      <w:r w:rsidR="00831A53"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1EA951DC">
          <v:shape id="_x0000_i1035" type="#_x0000_t75" alt="" style="width:17.55pt;height:18.15pt;mso-width-percent:0;mso-height-percent:0;mso-width-percent:0;mso-height-percent:0" o:ole="">
            <v:imagedata r:id="rId501" o:title=""/>
          </v:shape>
          <o:OLEObject Type="Embed" ProgID="Equation.DSMT4" ShapeID="_x0000_i1035" DrawAspect="Content" ObjectID="_1688999237" r:id="rId502"/>
        </w:object>
      </w:r>
      <w:r w:rsidR="00831A53">
        <w:rPr>
          <w:rFonts w:ascii="Times New Roman" w:hAnsi="Times New Roman" w:cs="Times New Roman"/>
          <w:sz w:val="24"/>
          <w:szCs w:val="24"/>
        </w:rPr>
        <w:t>.</w:t>
      </w:r>
    </w:p>
    <w:p w14:paraId="17D5CA45" w14:textId="77777777" w:rsidR="00831A53" w:rsidRDefault="00831A53" w:rsidP="00831A53">
      <w:pPr>
        <w:rPr>
          <w:rFonts w:ascii="Times New Roman" w:hAnsi="Times New Roman" w:cs="Times New Roman"/>
          <w:sz w:val="24"/>
          <w:szCs w:val="24"/>
        </w:rPr>
      </w:pPr>
    </w:p>
    <w:p w14:paraId="7FBD7B26" w14:textId="77777777" w:rsidR="00831A53" w:rsidRPr="00831A53" w:rsidRDefault="00831A53" w:rsidP="00831A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800" w:dyaOrig="360" w14:anchorId="60B624D6">
          <v:shape id="_x0000_i1034" type="#_x0000_t75" alt="" style="width:90.15pt;height:18.15pt;mso-width-percent:0;mso-height-percent:0;mso-width-percent:0;mso-height-percent:0" o:ole="">
            <v:imagedata r:id="rId503" o:title=""/>
          </v:shape>
          <o:OLEObject Type="Embed" ProgID="Equation.DSMT4" ShapeID="_x0000_i1034" DrawAspect="Content" ObjectID="_1688999238" r:id="rId504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60" w:dyaOrig="360" w14:anchorId="46AFFD42">
          <v:shape id="_x0000_i1033" type="#_x0000_t75" alt="" style="width:87.65pt;height:18.15pt;mso-width-percent:0;mso-height-percent:0;mso-width-percent:0;mso-height-percent:0" o:ole="">
            <v:imagedata r:id="rId505" o:title=""/>
          </v:shape>
          <o:OLEObject Type="Embed" ProgID="Equation.DSMT4" ShapeID="_x0000_i1033" DrawAspect="Content" ObjectID="_1688999239" r:id="rId506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6893ACCF">
          <v:shape id="_x0000_i1032" type="#_x0000_t75" alt="" style="width:17.55pt;height:18.15pt;mso-width-percent:0;mso-height-percent:0;mso-width-percent:0;mso-height-percent:0" o:ole="">
            <v:imagedata r:id="rId507" o:title=""/>
          </v:shape>
          <o:OLEObject Type="Embed" ProgID="Equation.DSMT4" ShapeID="_x0000_i1032" DrawAspect="Content" ObjectID="_1688999240" r:id="rId50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E47C26" w:rsidRPr="00E47C2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04596741">
          <v:shape id="_x0000_i1031" type="#_x0000_t75" alt="" style="width:17.55pt;height:18.15pt;mso-width-percent:0;mso-height-percent:0;mso-width-percent:0;mso-height-percent:0" o:ole="">
            <v:imagedata r:id="rId509" o:title=""/>
          </v:shape>
          <o:OLEObject Type="Embed" ProgID="Equation.DSMT4" ShapeID="_x0000_i1031" DrawAspect="Content" ObjectID="_1688999241" r:id="rId5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32A68F4" w14:textId="77777777" w:rsidR="008F4BD5" w:rsidRPr="00B72857" w:rsidRDefault="008F4BD5" w:rsidP="00B72857">
      <w:pPr>
        <w:rPr>
          <w:rFonts w:ascii="Times New Roman" w:hAnsi="Times New Roman" w:cs="Times New Roman"/>
          <w:sz w:val="24"/>
          <w:szCs w:val="24"/>
        </w:rPr>
      </w:pPr>
    </w:p>
    <w:p w14:paraId="2D090DC4" w14:textId="77777777" w:rsidR="00B72857" w:rsidRDefault="001D5A02" w:rsidP="00B7285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>Solve the quadratic eq</w:t>
      </w:r>
      <w:r w:rsidR="00CA1F1C" w:rsidRPr="00244C42">
        <w:rPr>
          <w:rFonts w:ascii="Times New Roman" w:hAnsi="Times New Roman" w:cs="Times New Roman"/>
          <w:sz w:val="24"/>
          <w:szCs w:val="24"/>
        </w:rPr>
        <w:t>u</w:t>
      </w:r>
      <w:r w:rsidR="004C7B45" w:rsidRPr="00244C42">
        <w:rPr>
          <w:rFonts w:ascii="Times New Roman" w:hAnsi="Times New Roman" w:cs="Times New Roman"/>
          <w:sz w:val="24"/>
          <w:szCs w:val="24"/>
        </w:rPr>
        <w:t xml:space="preserve">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00" w:dyaOrig="320" w14:anchorId="74DAEB39">
          <v:shape id="_x0000_i1030" type="#_x0000_t75" alt="" style="width:64.5pt;height:14.4pt;mso-width-percent:0;mso-height-percent:0;mso-width-percent:0;mso-height-percent:0" o:ole="">
            <v:imagedata r:id="rId511" o:title=""/>
          </v:shape>
          <o:OLEObject Type="Embed" ProgID="Equation.DSMT4" ShapeID="_x0000_i1030" DrawAspect="Content" ObjectID="_1688999242" r:id="rId512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14:paraId="4F61E9B9" w14:textId="77777777" w:rsidR="007B18BF" w:rsidRPr="007B18BF" w:rsidRDefault="007B18BF" w:rsidP="007B18BF">
      <w:pPr>
        <w:rPr>
          <w:rFonts w:ascii="Times New Roman" w:hAnsi="Times New Roman" w:cs="Times New Roman"/>
          <w:sz w:val="24"/>
          <w:szCs w:val="24"/>
        </w:rPr>
      </w:pPr>
    </w:p>
    <w:p w14:paraId="7A505005" w14:textId="77777777"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equ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320" w14:anchorId="0D7ED5E8">
          <v:shape id="_x0000_i1029" type="#_x0000_t75" alt="" style="width:1in;height:14.4pt;mso-width-percent:0;mso-height-percent:0;mso-width-percent:0;mso-height-percent:0" o:ole="">
            <v:imagedata r:id="rId513" o:title=""/>
          </v:shape>
          <o:OLEObject Type="Embed" ProgID="Equation.DSMT4" ShapeID="_x0000_i1029" DrawAspect="Content" ObjectID="_1688999243" r:id="rId514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14:paraId="761ACCA5" w14:textId="77777777" w:rsidR="007B18BF" w:rsidRPr="007B18BF" w:rsidRDefault="007B18BF" w:rsidP="007B18BF">
      <w:pPr>
        <w:rPr>
          <w:rFonts w:ascii="Times New Roman" w:hAnsi="Times New Roman" w:cs="Times New Roman"/>
          <w:sz w:val="24"/>
          <w:szCs w:val="24"/>
        </w:rPr>
      </w:pPr>
    </w:p>
    <w:p w14:paraId="7D29C774" w14:textId="77777777"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equ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320" w14:anchorId="55E0E3D8">
          <v:shape id="_x0000_i1028" type="#_x0000_t75" alt="" style="width:1in;height:14.4pt;mso-width-percent:0;mso-height-percent:0;mso-width-percent:0;mso-height-percent:0" o:ole="">
            <v:imagedata r:id="rId515" o:title=""/>
          </v:shape>
          <o:OLEObject Type="Embed" ProgID="Equation.DSMT4" ShapeID="_x0000_i1028" DrawAspect="Content" ObjectID="_1688999244" r:id="rId516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14:paraId="46D5B489" w14:textId="77777777" w:rsidR="00B72857" w:rsidRP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0F7BCE4E" w14:textId="77777777"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equ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20" w14:anchorId="2F91C902">
          <v:shape id="_x0000_i1027" type="#_x0000_t75" alt="" style="width:1in;height:14.4pt;mso-width-percent:0;mso-height-percent:0;mso-width-percent:0;mso-height-percent:0" o:ole="">
            <v:imagedata r:id="rId517" o:title=""/>
          </v:shape>
          <o:OLEObject Type="Embed" ProgID="Equation.DSMT4" ShapeID="_x0000_i1027" DrawAspect="Content" ObjectID="_1688999245" r:id="rId518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14:paraId="1BA63458" w14:textId="77777777" w:rsidR="00B72857" w:rsidRP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5232DBAD" w14:textId="77777777" w:rsidR="004C7B45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equ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20" w:dyaOrig="320" w14:anchorId="06D92F04">
          <v:shape id="_x0000_i1026" type="#_x0000_t75" alt="" style="width:64.5pt;height:14.4pt;mso-width-percent:0;mso-height-percent:0;mso-width-percent:0;mso-height-percent:0" o:ole="">
            <v:imagedata r:id="rId519" o:title=""/>
          </v:shape>
          <o:OLEObject Type="Embed" ProgID="Equation.DSMT4" ShapeID="_x0000_i1026" DrawAspect="Content" ObjectID="_1688999246" r:id="rId520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p w14:paraId="04224F2C" w14:textId="77777777" w:rsidR="00B72857" w:rsidRPr="00B72857" w:rsidRDefault="00B72857" w:rsidP="00B72857">
      <w:pPr>
        <w:rPr>
          <w:rFonts w:ascii="Times New Roman" w:hAnsi="Times New Roman" w:cs="Times New Roman"/>
          <w:sz w:val="24"/>
          <w:szCs w:val="24"/>
        </w:rPr>
      </w:pPr>
    </w:p>
    <w:p w14:paraId="3343FDDD" w14:textId="77777777" w:rsidR="00FE7E0A" w:rsidRPr="00F946FE" w:rsidRDefault="004C7B45" w:rsidP="00855D6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244C42">
        <w:rPr>
          <w:rFonts w:ascii="Times New Roman" w:hAnsi="Times New Roman" w:cs="Times New Roman"/>
          <w:sz w:val="24"/>
          <w:szCs w:val="24"/>
        </w:rPr>
        <w:t xml:space="preserve">Solve the quadratic equation </w:t>
      </w:r>
      <w:r w:rsidR="00E47C26" w:rsidRPr="00E47C2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00" w:dyaOrig="320" w14:anchorId="54ED6566">
          <v:shape id="_x0000_i1025" type="#_x0000_t75" alt="" style="width:64.5pt;height:14.4pt;mso-width-percent:0;mso-height-percent:0;mso-width-percent:0;mso-height-percent:0" o:ole="">
            <v:imagedata r:id="rId521" o:title=""/>
          </v:shape>
          <o:OLEObject Type="Embed" ProgID="Equation.DSMT4" ShapeID="_x0000_i1025" DrawAspect="Content" ObjectID="_1688999247" r:id="rId522"/>
        </w:object>
      </w:r>
      <w:r w:rsidR="007B18BF">
        <w:rPr>
          <w:rFonts w:ascii="Times New Roman" w:hAnsi="Times New Roman" w:cs="Times New Roman"/>
          <w:sz w:val="24"/>
          <w:szCs w:val="24"/>
        </w:rPr>
        <w:t>.</w:t>
      </w:r>
    </w:p>
    <w:sectPr w:rsidR="00FE7E0A" w:rsidRPr="00F946FE" w:rsidSect="00621A38">
      <w:headerReference w:type="even" r:id="rId523"/>
      <w:headerReference w:type="default" r:id="rId524"/>
      <w:footerReference w:type="even" r:id="rId525"/>
      <w:footerReference w:type="default" r:id="rId526"/>
      <w:pgSz w:w="12240" w:h="15840"/>
      <w:pgMar w:top="1440" w:right="1800" w:bottom="1440" w:left="1800" w:header="720" w:footer="720" w:gutter="0"/>
      <w:pgNumType w:start="3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E195A4" w14:textId="77777777" w:rsidR="00E47C26" w:rsidRDefault="00E47C26" w:rsidP="000E4F1F">
      <w:pPr>
        <w:spacing w:after="0" w:line="240" w:lineRule="auto"/>
      </w:pPr>
      <w:r>
        <w:separator/>
      </w:r>
    </w:p>
  </w:endnote>
  <w:endnote w:type="continuationSeparator" w:id="0">
    <w:p w14:paraId="0394DE84" w14:textId="77777777" w:rsidR="00E47C26" w:rsidRDefault="00E47C26" w:rsidP="000E4F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A888D4" w14:textId="77777777" w:rsidR="00803479" w:rsidRDefault="00803479" w:rsidP="00803479">
    <w:pPr>
      <w:pStyle w:val="Foo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  <w:p w14:paraId="7395E1B0" w14:textId="77777777" w:rsidR="00803479" w:rsidRPr="00803479" w:rsidRDefault="00803479" w:rsidP="00803479">
    <w:pPr>
      <w:pStyle w:val="Footer"/>
      <w:rPr>
        <w:rFonts w:ascii="Times New Roman" w:hAnsi="Times New Roman" w:cs="Times New Roman"/>
      </w:rPr>
    </w:pPr>
    <w:r w:rsidRPr="00803479">
      <w:rPr>
        <w:rFonts w:ascii="Times New Roman" w:hAnsi="Times New Roman" w:cs="Times New Roman"/>
        <w:sz w:val="24"/>
        <w:szCs w:val="24"/>
      </w:rPr>
      <w:t xml:space="preserve">Page </w:t>
    </w:r>
    <w:sdt>
      <w:sdtPr>
        <w:rPr>
          <w:rFonts w:ascii="Times New Roman" w:hAnsi="Times New Roman" w:cs="Times New Roman"/>
          <w:sz w:val="24"/>
          <w:szCs w:val="24"/>
        </w:rPr>
        <w:id w:val="-1699999430"/>
        <w:docPartObj>
          <w:docPartGallery w:val="Page Numbers (Bottom of Page)"/>
          <w:docPartUnique/>
        </w:docPartObj>
      </w:sdtPr>
      <w:sdtEndPr>
        <w:rPr>
          <w:noProof/>
          <w:sz w:val="22"/>
          <w:szCs w:val="22"/>
        </w:rPr>
      </w:sdtEndPr>
      <w:sdtContent>
        <w:r w:rsidRPr="0080347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0347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80347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946FE">
          <w:rPr>
            <w:rFonts w:ascii="Times New Roman" w:hAnsi="Times New Roman" w:cs="Times New Roman"/>
            <w:noProof/>
            <w:sz w:val="24"/>
            <w:szCs w:val="24"/>
          </w:rPr>
          <w:t>388</w:t>
        </w:r>
        <w:r w:rsidRPr="0080347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A77435" w14:textId="77777777" w:rsidR="00803479" w:rsidRDefault="00803479" w:rsidP="00803479">
    <w:pPr>
      <w:pStyle w:val="Footer"/>
      <w:jc w:val="right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  <w:p w14:paraId="5421D10C" w14:textId="77777777" w:rsidR="00803479" w:rsidRPr="00803479" w:rsidRDefault="00803479" w:rsidP="00803479">
    <w:pPr>
      <w:pStyle w:val="Footer"/>
      <w:jc w:val="right"/>
      <w:rPr>
        <w:rFonts w:ascii="Times New Roman" w:hAnsi="Times New Roman" w:cs="Times New Roman"/>
        <w:sz w:val="24"/>
        <w:szCs w:val="24"/>
      </w:rPr>
    </w:pPr>
    <w:r w:rsidRPr="00803479">
      <w:rPr>
        <w:rFonts w:ascii="Times New Roman" w:hAnsi="Times New Roman" w:cs="Times New Roman"/>
        <w:sz w:val="24"/>
        <w:szCs w:val="24"/>
      </w:rPr>
      <w:t xml:space="preserve">Page </w:t>
    </w:r>
    <w:sdt>
      <w:sdtPr>
        <w:rPr>
          <w:rFonts w:ascii="Times New Roman" w:hAnsi="Times New Roman" w:cs="Times New Roman"/>
          <w:sz w:val="24"/>
          <w:szCs w:val="24"/>
        </w:rPr>
        <w:id w:val="-119183401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0347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03479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80347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946FE">
          <w:rPr>
            <w:rFonts w:ascii="Times New Roman" w:hAnsi="Times New Roman" w:cs="Times New Roman"/>
            <w:noProof/>
            <w:sz w:val="24"/>
            <w:szCs w:val="24"/>
          </w:rPr>
          <w:t>389</w:t>
        </w:r>
        <w:r w:rsidRPr="00803479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074702B" w14:textId="77777777" w:rsidR="00E47C26" w:rsidRDefault="00E47C26" w:rsidP="000E4F1F">
      <w:pPr>
        <w:spacing w:after="0" w:line="240" w:lineRule="auto"/>
      </w:pPr>
      <w:r>
        <w:separator/>
      </w:r>
    </w:p>
  </w:footnote>
  <w:footnote w:type="continuationSeparator" w:id="0">
    <w:p w14:paraId="3CDDD7E4" w14:textId="77777777" w:rsidR="00E47C26" w:rsidRDefault="00E47C26" w:rsidP="000E4F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C90D80" w14:textId="77777777" w:rsidR="00803479" w:rsidRPr="00803479" w:rsidRDefault="00803479" w:rsidP="00803479">
    <w:pPr>
      <w:pStyle w:val="Header"/>
      <w:rPr>
        <w:rFonts w:ascii="Times New Roman" w:hAnsi="Times New Roman" w:cs="Times New Roman"/>
        <w:sz w:val="24"/>
        <w:szCs w:val="24"/>
      </w:rPr>
    </w:pPr>
    <w:r w:rsidRPr="00803479">
      <w:rPr>
        <w:rFonts w:ascii="Times New Roman" w:hAnsi="Times New Roman" w:cs="Times New Roman"/>
        <w:b/>
        <w:sz w:val="24"/>
        <w:szCs w:val="24"/>
      </w:rPr>
      <w:t>Chapter 10: Geometric Symmetry and the Golden Ratio</w:t>
    </w:r>
    <w:r w:rsidRPr="00803479">
      <w:rPr>
        <w:rFonts w:ascii="Times New Roman" w:hAnsi="Times New Roman" w:cs="Times New Roman"/>
        <w:sz w:val="24"/>
        <w:szCs w:val="24"/>
      </w:rPr>
      <w:br/>
    </w:r>
    <w:r>
      <w:rPr>
        <w:rFonts w:ascii="Times New Roman" w:hAnsi="Times New Roman" w:cs="Times New Roman"/>
        <w:sz w:val="24"/>
        <w:szCs w:val="24"/>
      </w:rPr>
      <w:t>________________________________________________________________________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A397D5" w14:textId="77777777" w:rsidR="00803479" w:rsidRPr="00803479" w:rsidRDefault="00803479" w:rsidP="00803479">
    <w:pPr>
      <w:pStyle w:val="Header"/>
      <w:jc w:val="right"/>
      <w:rPr>
        <w:rFonts w:ascii="Times New Roman" w:hAnsi="Times New Roman" w:cs="Times New Roman"/>
        <w:sz w:val="24"/>
        <w:szCs w:val="24"/>
      </w:rPr>
    </w:pPr>
    <w:r w:rsidRPr="00803479">
      <w:rPr>
        <w:rFonts w:ascii="Times New Roman" w:hAnsi="Times New Roman" w:cs="Times New Roman"/>
        <w:b/>
        <w:sz w:val="24"/>
        <w:szCs w:val="24"/>
      </w:rPr>
      <w:t>Chapter 10: Geometric Symmetry and the Golden Ratio</w:t>
    </w:r>
    <w:r>
      <w:rPr>
        <w:rFonts w:ascii="Times New Roman" w:hAnsi="Times New Roman" w:cs="Times New Roman"/>
        <w:sz w:val="24"/>
        <w:szCs w:val="24"/>
      </w:rPr>
      <w:br/>
      <w:t>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D8377D"/>
    <w:multiLevelType w:val="hybridMultilevel"/>
    <w:tmpl w:val="BFB414C8"/>
    <w:lvl w:ilvl="0" w:tplc="89087666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A06E21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F82A86"/>
    <w:multiLevelType w:val="hybridMultilevel"/>
    <w:tmpl w:val="1AA45718"/>
    <w:lvl w:ilvl="0" w:tplc="627A3FC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4FA4B43"/>
    <w:multiLevelType w:val="hybridMultilevel"/>
    <w:tmpl w:val="0C16F102"/>
    <w:lvl w:ilvl="0" w:tplc="5AFAC2A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8E5FF2"/>
    <w:multiLevelType w:val="hybridMultilevel"/>
    <w:tmpl w:val="AE1E2CD4"/>
    <w:lvl w:ilvl="0" w:tplc="2A58F5F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9623E0F"/>
    <w:multiLevelType w:val="hybridMultilevel"/>
    <w:tmpl w:val="26281EC0"/>
    <w:lvl w:ilvl="0" w:tplc="5286317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EC1951"/>
    <w:multiLevelType w:val="hybridMultilevel"/>
    <w:tmpl w:val="0C16F102"/>
    <w:lvl w:ilvl="0" w:tplc="5AFAC2A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78053D"/>
    <w:multiLevelType w:val="hybridMultilevel"/>
    <w:tmpl w:val="5ECC5190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7F204F"/>
    <w:multiLevelType w:val="hybridMultilevel"/>
    <w:tmpl w:val="EB62B87C"/>
    <w:lvl w:ilvl="0" w:tplc="A35CA8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E4F238B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8D343E"/>
    <w:multiLevelType w:val="hybridMultilevel"/>
    <w:tmpl w:val="13888526"/>
    <w:lvl w:ilvl="0" w:tplc="A81484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43262BD"/>
    <w:multiLevelType w:val="hybridMultilevel"/>
    <w:tmpl w:val="E146E444"/>
    <w:lvl w:ilvl="0" w:tplc="B546C96C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6DD5369"/>
    <w:multiLevelType w:val="hybridMultilevel"/>
    <w:tmpl w:val="58423014"/>
    <w:lvl w:ilvl="0" w:tplc="967223E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7F2BCA"/>
    <w:multiLevelType w:val="hybridMultilevel"/>
    <w:tmpl w:val="F3C8E110"/>
    <w:lvl w:ilvl="0" w:tplc="DB7A5F8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4DB6741C"/>
    <w:multiLevelType w:val="hybridMultilevel"/>
    <w:tmpl w:val="04DA93CC"/>
    <w:lvl w:ilvl="0" w:tplc="4F0E1D9A">
      <w:start w:val="1"/>
      <w:numFmt w:val="lowerLetter"/>
      <w:lvlText w:val="%1.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80035B"/>
    <w:multiLevelType w:val="hybridMultilevel"/>
    <w:tmpl w:val="B6AC5296"/>
    <w:lvl w:ilvl="0" w:tplc="6FA80D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5B81203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444B07"/>
    <w:multiLevelType w:val="hybridMultilevel"/>
    <w:tmpl w:val="35E28BC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7E0A1EF2"/>
    <w:multiLevelType w:val="hybridMultilevel"/>
    <w:tmpl w:val="35C2DD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0"/>
  </w:num>
  <w:num w:numId="4">
    <w:abstractNumId w:val="11"/>
  </w:num>
  <w:num w:numId="5">
    <w:abstractNumId w:val="2"/>
  </w:num>
  <w:num w:numId="6">
    <w:abstractNumId w:val="5"/>
  </w:num>
  <w:num w:numId="7">
    <w:abstractNumId w:val="12"/>
  </w:num>
  <w:num w:numId="8">
    <w:abstractNumId w:val="3"/>
  </w:num>
  <w:num w:numId="9">
    <w:abstractNumId w:val="6"/>
  </w:num>
  <w:num w:numId="10">
    <w:abstractNumId w:val="16"/>
  </w:num>
  <w:num w:numId="11">
    <w:abstractNumId w:val="1"/>
  </w:num>
  <w:num w:numId="12">
    <w:abstractNumId w:val="18"/>
  </w:num>
  <w:num w:numId="13">
    <w:abstractNumId w:val="9"/>
  </w:num>
  <w:num w:numId="14">
    <w:abstractNumId w:val="17"/>
  </w:num>
  <w:num w:numId="15">
    <w:abstractNumId w:val="13"/>
  </w:num>
  <w:num w:numId="16">
    <w:abstractNumId w:val="8"/>
  </w:num>
  <w:num w:numId="17">
    <w:abstractNumId w:val="15"/>
  </w:num>
  <w:num w:numId="18">
    <w:abstractNumId w:val="4"/>
  </w:num>
  <w:num w:numId="19">
    <w:abstractNumId w:val="1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4F1F"/>
    <w:rsid w:val="000006AD"/>
    <w:rsid w:val="00001DE6"/>
    <w:rsid w:val="00002404"/>
    <w:rsid w:val="0000445E"/>
    <w:rsid w:val="000100B1"/>
    <w:rsid w:val="00010ED6"/>
    <w:rsid w:val="00012251"/>
    <w:rsid w:val="00013062"/>
    <w:rsid w:val="00014305"/>
    <w:rsid w:val="00014CEE"/>
    <w:rsid w:val="00016105"/>
    <w:rsid w:val="000163B2"/>
    <w:rsid w:val="000212B2"/>
    <w:rsid w:val="00025730"/>
    <w:rsid w:val="00025D39"/>
    <w:rsid w:val="00031D49"/>
    <w:rsid w:val="0003264A"/>
    <w:rsid w:val="00033AF7"/>
    <w:rsid w:val="00033D49"/>
    <w:rsid w:val="00040083"/>
    <w:rsid w:val="00041804"/>
    <w:rsid w:val="00041993"/>
    <w:rsid w:val="00042AE7"/>
    <w:rsid w:val="00042E95"/>
    <w:rsid w:val="00043B9D"/>
    <w:rsid w:val="00047148"/>
    <w:rsid w:val="00047845"/>
    <w:rsid w:val="00047869"/>
    <w:rsid w:val="0005154D"/>
    <w:rsid w:val="0005217C"/>
    <w:rsid w:val="0005276A"/>
    <w:rsid w:val="00052EE8"/>
    <w:rsid w:val="0005463C"/>
    <w:rsid w:val="00054C21"/>
    <w:rsid w:val="000550DB"/>
    <w:rsid w:val="00060C89"/>
    <w:rsid w:val="000611D0"/>
    <w:rsid w:val="000621CC"/>
    <w:rsid w:val="0006420C"/>
    <w:rsid w:val="00064D81"/>
    <w:rsid w:val="00065378"/>
    <w:rsid w:val="00065911"/>
    <w:rsid w:val="00070D3E"/>
    <w:rsid w:val="000731CF"/>
    <w:rsid w:val="00075B04"/>
    <w:rsid w:val="000767F2"/>
    <w:rsid w:val="000803AD"/>
    <w:rsid w:val="0008069A"/>
    <w:rsid w:val="000815C4"/>
    <w:rsid w:val="00081C21"/>
    <w:rsid w:val="00083805"/>
    <w:rsid w:val="00087CFA"/>
    <w:rsid w:val="00087E4B"/>
    <w:rsid w:val="000908E7"/>
    <w:rsid w:val="000909F5"/>
    <w:rsid w:val="000A1721"/>
    <w:rsid w:val="000A234F"/>
    <w:rsid w:val="000A292B"/>
    <w:rsid w:val="000A380D"/>
    <w:rsid w:val="000A48D9"/>
    <w:rsid w:val="000A4C71"/>
    <w:rsid w:val="000A66BE"/>
    <w:rsid w:val="000A6E2D"/>
    <w:rsid w:val="000B2933"/>
    <w:rsid w:val="000B32E9"/>
    <w:rsid w:val="000B336F"/>
    <w:rsid w:val="000B3556"/>
    <w:rsid w:val="000B5647"/>
    <w:rsid w:val="000B780F"/>
    <w:rsid w:val="000C2697"/>
    <w:rsid w:val="000C2922"/>
    <w:rsid w:val="000C2D48"/>
    <w:rsid w:val="000C3690"/>
    <w:rsid w:val="000C4B13"/>
    <w:rsid w:val="000C52CA"/>
    <w:rsid w:val="000C580E"/>
    <w:rsid w:val="000C5ADB"/>
    <w:rsid w:val="000C79CC"/>
    <w:rsid w:val="000D1164"/>
    <w:rsid w:val="000D3175"/>
    <w:rsid w:val="000D3370"/>
    <w:rsid w:val="000D3839"/>
    <w:rsid w:val="000D389D"/>
    <w:rsid w:val="000D4BB7"/>
    <w:rsid w:val="000D65FB"/>
    <w:rsid w:val="000D7831"/>
    <w:rsid w:val="000E0446"/>
    <w:rsid w:val="000E1414"/>
    <w:rsid w:val="000E4DCD"/>
    <w:rsid w:val="000E4F1F"/>
    <w:rsid w:val="000E509C"/>
    <w:rsid w:val="000E6F4A"/>
    <w:rsid w:val="000F0E10"/>
    <w:rsid w:val="000F3B1F"/>
    <w:rsid w:val="000F4890"/>
    <w:rsid w:val="000F53EE"/>
    <w:rsid w:val="000F77B8"/>
    <w:rsid w:val="00101C43"/>
    <w:rsid w:val="00103E86"/>
    <w:rsid w:val="001047BF"/>
    <w:rsid w:val="00104F15"/>
    <w:rsid w:val="00105E79"/>
    <w:rsid w:val="0010667C"/>
    <w:rsid w:val="00106935"/>
    <w:rsid w:val="00107E3E"/>
    <w:rsid w:val="00110980"/>
    <w:rsid w:val="001116E7"/>
    <w:rsid w:val="00114849"/>
    <w:rsid w:val="00115792"/>
    <w:rsid w:val="00116184"/>
    <w:rsid w:val="00116F67"/>
    <w:rsid w:val="001175DA"/>
    <w:rsid w:val="00120467"/>
    <w:rsid w:val="001213A6"/>
    <w:rsid w:val="0012260C"/>
    <w:rsid w:val="00122FD3"/>
    <w:rsid w:val="0012300D"/>
    <w:rsid w:val="00124621"/>
    <w:rsid w:val="001267D5"/>
    <w:rsid w:val="00127649"/>
    <w:rsid w:val="00131015"/>
    <w:rsid w:val="001331E0"/>
    <w:rsid w:val="00135042"/>
    <w:rsid w:val="00135187"/>
    <w:rsid w:val="0013627A"/>
    <w:rsid w:val="00140170"/>
    <w:rsid w:val="001423E4"/>
    <w:rsid w:val="00142A98"/>
    <w:rsid w:val="001452A1"/>
    <w:rsid w:val="00146F44"/>
    <w:rsid w:val="001472BA"/>
    <w:rsid w:val="00151D43"/>
    <w:rsid w:val="00152153"/>
    <w:rsid w:val="00154542"/>
    <w:rsid w:val="00155DAD"/>
    <w:rsid w:val="00157E9B"/>
    <w:rsid w:val="001601C1"/>
    <w:rsid w:val="0016064A"/>
    <w:rsid w:val="001609A9"/>
    <w:rsid w:val="00160A48"/>
    <w:rsid w:val="00161338"/>
    <w:rsid w:val="00163EEB"/>
    <w:rsid w:val="00164634"/>
    <w:rsid w:val="001649BD"/>
    <w:rsid w:val="00164C08"/>
    <w:rsid w:val="00166C81"/>
    <w:rsid w:val="001709A0"/>
    <w:rsid w:val="00171CEE"/>
    <w:rsid w:val="0017248B"/>
    <w:rsid w:val="00172713"/>
    <w:rsid w:val="00173C10"/>
    <w:rsid w:val="001741A8"/>
    <w:rsid w:val="0017608B"/>
    <w:rsid w:val="0017674B"/>
    <w:rsid w:val="00177384"/>
    <w:rsid w:val="00177965"/>
    <w:rsid w:val="00181DA2"/>
    <w:rsid w:val="00181EF4"/>
    <w:rsid w:val="0018248C"/>
    <w:rsid w:val="0018251F"/>
    <w:rsid w:val="00183550"/>
    <w:rsid w:val="00185008"/>
    <w:rsid w:val="00185E71"/>
    <w:rsid w:val="00190ACE"/>
    <w:rsid w:val="00191473"/>
    <w:rsid w:val="0019278F"/>
    <w:rsid w:val="001977E0"/>
    <w:rsid w:val="00197CC2"/>
    <w:rsid w:val="001A1970"/>
    <w:rsid w:val="001A1C3E"/>
    <w:rsid w:val="001A33E1"/>
    <w:rsid w:val="001A614F"/>
    <w:rsid w:val="001A659B"/>
    <w:rsid w:val="001A6A52"/>
    <w:rsid w:val="001B2D87"/>
    <w:rsid w:val="001B2F04"/>
    <w:rsid w:val="001B3049"/>
    <w:rsid w:val="001B3118"/>
    <w:rsid w:val="001B40C7"/>
    <w:rsid w:val="001B4366"/>
    <w:rsid w:val="001B4AB4"/>
    <w:rsid w:val="001B4C2A"/>
    <w:rsid w:val="001B6DC4"/>
    <w:rsid w:val="001B781A"/>
    <w:rsid w:val="001C4130"/>
    <w:rsid w:val="001C539A"/>
    <w:rsid w:val="001C5C9D"/>
    <w:rsid w:val="001C675C"/>
    <w:rsid w:val="001D0975"/>
    <w:rsid w:val="001D0AD7"/>
    <w:rsid w:val="001D1396"/>
    <w:rsid w:val="001D278C"/>
    <w:rsid w:val="001D2DEF"/>
    <w:rsid w:val="001D3C7B"/>
    <w:rsid w:val="001D414B"/>
    <w:rsid w:val="001D5336"/>
    <w:rsid w:val="001D5A02"/>
    <w:rsid w:val="001D6D30"/>
    <w:rsid w:val="001D731B"/>
    <w:rsid w:val="001D759D"/>
    <w:rsid w:val="001D7C1B"/>
    <w:rsid w:val="001E0764"/>
    <w:rsid w:val="001E1660"/>
    <w:rsid w:val="001E2BED"/>
    <w:rsid w:val="001E2C08"/>
    <w:rsid w:val="001E4A1B"/>
    <w:rsid w:val="001E4A50"/>
    <w:rsid w:val="001E54F9"/>
    <w:rsid w:val="001E65F7"/>
    <w:rsid w:val="001E6CD4"/>
    <w:rsid w:val="001E79A1"/>
    <w:rsid w:val="001F0BC0"/>
    <w:rsid w:val="001F1F16"/>
    <w:rsid w:val="001F3CE4"/>
    <w:rsid w:val="001F44D4"/>
    <w:rsid w:val="001F49C3"/>
    <w:rsid w:val="001F683E"/>
    <w:rsid w:val="001F6C27"/>
    <w:rsid w:val="00202E2A"/>
    <w:rsid w:val="002046C2"/>
    <w:rsid w:val="00204CF5"/>
    <w:rsid w:val="00205497"/>
    <w:rsid w:val="0020556D"/>
    <w:rsid w:val="002055FC"/>
    <w:rsid w:val="002060FA"/>
    <w:rsid w:val="002065DF"/>
    <w:rsid w:val="00206BD4"/>
    <w:rsid w:val="00207C4E"/>
    <w:rsid w:val="00211014"/>
    <w:rsid w:val="002124FA"/>
    <w:rsid w:val="00212C7D"/>
    <w:rsid w:val="0021355F"/>
    <w:rsid w:val="002211AC"/>
    <w:rsid w:val="0022352B"/>
    <w:rsid w:val="002242CE"/>
    <w:rsid w:val="002245C9"/>
    <w:rsid w:val="00224E64"/>
    <w:rsid w:val="00227F6D"/>
    <w:rsid w:val="0023180E"/>
    <w:rsid w:val="002319DA"/>
    <w:rsid w:val="00233164"/>
    <w:rsid w:val="002342DC"/>
    <w:rsid w:val="002350F8"/>
    <w:rsid w:val="002364A4"/>
    <w:rsid w:val="00241765"/>
    <w:rsid w:val="00242013"/>
    <w:rsid w:val="00242577"/>
    <w:rsid w:val="002435B8"/>
    <w:rsid w:val="00243D6D"/>
    <w:rsid w:val="002443FA"/>
    <w:rsid w:val="00244C42"/>
    <w:rsid w:val="00245551"/>
    <w:rsid w:val="00245A46"/>
    <w:rsid w:val="002476CE"/>
    <w:rsid w:val="00250074"/>
    <w:rsid w:val="00250267"/>
    <w:rsid w:val="002506D6"/>
    <w:rsid w:val="00250EAA"/>
    <w:rsid w:val="00251CA2"/>
    <w:rsid w:val="00252B8C"/>
    <w:rsid w:val="00252C85"/>
    <w:rsid w:val="00253EA6"/>
    <w:rsid w:val="00255AF3"/>
    <w:rsid w:val="002603AF"/>
    <w:rsid w:val="00260BF1"/>
    <w:rsid w:val="00264847"/>
    <w:rsid w:val="0026546F"/>
    <w:rsid w:val="0026654C"/>
    <w:rsid w:val="00266DAC"/>
    <w:rsid w:val="0026719F"/>
    <w:rsid w:val="00267E38"/>
    <w:rsid w:val="00267F53"/>
    <w:rsid w:val="002701B5"/>
    <w:rsid w:val="00270752"/>
    <w:rsid w:val="00271695"/>
    <w:rsid w:val="00276E25"/>
    <w:rsid w:val="0028210E"/>
    <w:rsid w:val="00283714"/>
    <w:rsid w:val="00284F1F"/>
    <w:rsid w:val="002916EF"/>
    <w:rsid w:val="00291892"/>
    <w:rsid w:val="00291E1B"/>
    <w:rsid w:val="00292846"/>
    <w:rsid w:val="0029316F"/>
    <w:rsid w:val="00293751"/>
    <w:rsid w:val="0029483D"/>
    <w:rsid w:val="002978AF"/>
    <w:rsid w:val="002A48AF"/>
    <w:rsid w:val="002A62D0"/>
    <w:rsid w:val="002B1267"/>
    <w:rsid w:val="002B4056"/>
    <w:rsid w:val="002B4DBA"/>
    <w:rsid w:val="002B7964"/>
    <w:rsid w:val="002C001E"/>
    <w:rsid w:val="002C00F5"/>
    <w:rsid w:val="002C052C"/>
    <w:rsid w:val="002C06AD"/>
    <w:rsid w:val="002C36A7"/>
    <w:rsid w:val="002C64E1"/>
    <w:rsid w:val="002C6E3E"/>
    <w:rsid w:val="002C79B6"/>
    <w:rsid w:val="002D359B"/>
    <w:rsid w:val="002D75D7"/>
    <w:rsid w:val="002E0497"/>
    <w:rsid w:val="002E05B8"/>
    <w:rsid w:val="002E12F2"/>
    <w:rsid w:val="002E17FF"/>
    <w:rsid w:val="002E3045"/>
    <w:rsid w:val="002F0909"/>
    <w:rsid w:val="002F250C"/>
    <w:rsid w:val="002F5277"/>
    <w:rsid w:val="002F5813"/>
    <w:rsid w:val="002F58C4"/>
    <w:rsid w:val="0030020C"/>
    <w:rsid w:val="0030059C"/>
    <w:rsid w:val="003005A5"/>
    <w:rsid w:val="00302D9B"/>
    <w:rsid w:val="003060EF"/>
    <w:rsid w:val="00306A0A"/>
    <w:rsid w:val="0030703D"/>
    <w:rsid w:val="00307484"/>
    <w:rsid w:val="0030777D"/>
    <w:rsid w:val="00307C4B"/>
    <w:rsid w:val="00310552"/>
    <w:rsid w:val="00310AC4"/>
    <w:rsid w:val="003122C7"/>
    <w:rsid w:val="00312387"/>
    <w:rsid w:val="0031292E"/>
    <w:rsid w:val="003130C6"/>
    <w:rsid w:val="003136D2"/>
    <w:rsid w:val="00313FCF"/>
    <w:rsid w:val="00314FF6"/>
    <w:rsid w:val="003161DA"/>
    <w:rsid w:val="003214E2"/>
    <w:rsid w:val="0032277F"/>
    <w:rsid w:val="00323C04"/>
    <w:rsid w:val="00323E3E"/>
    <w:rsid w:val="00324529"/>
    <w:rsid w:val="003252F9"/>
    <w:rsid w:val="00330292"/>
    <w:rsid w:val="003319E3"/>
    <w:rsid w:val="0033239B"/>
    <w:rsid w:val="003325CC"/>
    <w:rsid w:val="00332CD5"/>
    <w:rsid w:val="00332D4E"/>
    <w:rsid w:val="00334D21"/>
    <w:rsid w:val="00335522"/>
    <w:rsid w:val="00337959"/>
    <w:rsid w:val="003426FA"/>
    <w:rsid w:val="00346E2D"/>
    <w:rsid w:val="00347E4B"/>
    <w:rsid w:val="003504C5"/>
    <w:rsid w:val="00351C76"/>
    <w:rsid w:val="003536B7"/>
    <w:rsid w:val="003542DF"/>
    <w:rsid w:val="00354730"/>
    <w:rsid w:val="00355DBB"/>
    <w:rsid w:val="00362170"/>
    <w:rsid w:val="003652EB"/>
    <w:rsid w:val="003654E8"/>
    <w:rsid w:val="00371605"/>
    <w:rsid w:val="00371A08"/>
    <w:rsid w:val="003726F6"/>
    <w:rsid w:val="00374356"/>
    <w:rsid w:val="00374E49"/>
    <w:rsid w:val="003760DF"/>
    <w:rsid w:val="00376795"/>
    <w:rsid w:val="00376F5E"/>
    <w:rsid w:val="00383656"/>
    <w:rsid w:val="003852A2"/>
    <w:rsid w:val="003872D9"/>
    <w:rsid w:val="00387338"/>
    <w:rsid w:val="00392820"/>
    <w:rsid w:val="003932D9"/>
    <w:rsid w:val="003954FA"/>
    <w:rsid w:val="00395B53"/>
    <w:rsid w:val="00396336"/>
    <w:rsid w:val="003975F0"/>
    <w:rsid w:val="00397C50"/>
    <w:rsid w:val="003A06E7"/>
    <w:rsid w:val="003A190F"/>
    <w:rsid w:val="003A1B87"/>
    <w:rsid w:val="003A1E4B"/>
    <w:rsid w:val="003A270A"/>
    <w:rsid w:val="003A5481"/>
    <w:rsid w:val="003A5B75"/>
    <w:rsid w:val="003A6A92"/>
    <w:rsid w:val="003B23B6"/>
    <w:rsid w:val="003B41CE"/>
    <w:rsid w:val="003B6328"/>
    <w:rsid w:val="003B6AEA"/>
    <w:rsid w:val="003C26E8"/>
    <w:rsid w:val="003C4840"/>
    <w:rsid w:val="003C799B"/>
    <w:rsid w:val="003C7A20"/>
    <w:rsid w:val="003D1CCA"/>
    <w:rsid w:val="003D1E99"/>
    <w:rsid w:val="003D27C4"/>
    <w:rsid w:val="003D2A52"/>
    <w:rsid w:val="003D2FBD"/>
    <w:rsid w:val="003D4826"/>
    <w:rsid w:val="003D6800"/>
    <w:rsid w:val="003D685D"/>
    <w:rsid w:val="003D686E"/>
    <w:rsid w:val="003D7504"/>
    <w:rsid w:val="003E0320"/>
    <w:rsid w:val="003E15CA"/>
    <w:rsid w:val="003E2B1D"/>
    <w:rsid w:val="003E3BA0"/>
    <w:rsid w:val="003E4F59"/>
    <w:rsid w:val="003E50E1"/>
    <w:rsid w:val="003E6AE3"/>
    <w:rsid w:val="003E714E"/>
    <w:rsid w:val="003E7B3A"/>
    <w:rsid w:val="003E7ECD"/>
    <w:rsid w:val="003F005B"/>
    <w:rsid w:val="003F0EED"/>
    <w:rsid w:val="003F0F5E"/>
    <w:rsid w:val="003F1C1F"/>
    <w:rsid w:val="003F2A6A"/>
    <w:rsid w:val="003F4953"/>
    <w:rsid w:val="003F4A8B"/>
    <w:rsid w:val="003F4E2F"/>
    <w:rsid w:val="003F72E7"/>
    <w:rsid w:val="003F772D"/>
    <w:rsid w:val="003F78B3"/>
    <w:rsid w:val="003F7921"/>
    <w:rsid w:val="00400609"/>
    <w:rsid w:val="00400EF9"/>
    <w:rsid w:val="0040161B"/>
    <w:rsid w:val="00401816"/>
    <w:rsid w:val="00404718"/>
    <w:rsid w:val="004048A9"/>
    <w:rsid w:val="0040568F"/>
    <w:rsid w:val="00411071"/>
    <w:rsid w:val="00411386"/>
    <w:rsid w:val="00411591"/>
    <w:rsid w:val="00411815"/>
    <w:rsid w:val="00411D27"/>
    <w:rsid w:val="00411D7B"/>
    <w:rsid w:val="004125EF"/>
    <w:rsid w:val="00412A80"/>
    <w:rsid w:val="00412EFD"/>
    <w:rsid w:val="0041309F"/>
    <w:rsid w:val="0041361E"/>
    <w:rsid w:val="00414626"/>
    <w:rsid w:val="00414A30"/>
    <w:rsid w:val="00414BA2"/>
    <w:rsid w:val="00415D07"/>
    <w:rsid w:val="004201F0"/>
    <w:rsid w:val="004237CB"/>
    <w:rsid w:val="00424FF4"/>
    <w:rsid w:val="00425F9C"/>
    <w:rsid w:val="004277AB"/>
    <w:rsid w:val="00427D4A"/>
    <w:rsid w:val="00430C7C"/>
    <w:rsid w:val="004310B2"/>
    <w:rsid w:val="00431CDA"/>
    <w:rsid w:val="00433230"/>
    <w:rsid w:val="00434D0C"/>
    <w:rsid w:val="00437BD8"/>
    <w:rsid w:val="00440A34"/>
    <w:rsid w:val="0044230C"/>
    <w:rsid w:val="00451284"/>
    <w:rsid w:val="00452704"/>
    <w:rsid w:val="00452C1E"/>
    <w:rsid w:val="00454C69"/>
    <w:rsid w:val="00455274"/>
    <w:rsid w:val="0045658D"/>
    <w:rsid w:val="00457520"/>
    <w:rsid w:val="00460461"/>
    <w:rsid w:val="004607E5"/>
    <w:rsid w:val="00461076"/>
    <w:rsid w:val="0046274D"/>
    <w:rsid w:val="00465565"/>
    <w:rsid w:val="00465656"/>
    <w:rsid w:val="00466317"/>
    <w:rsid w:val="004669F2"/>
    <w:rsid w:val="00467D22"/>
    <w:rsid w:val="00471A18"/>
    <w:rsid w:val="00471E63"/>
    <w:rsid w:val="0047268C"/>
    <w:rsid w:val="00472B93"/>
    <w:rsid w:val="004759FC"/>
    <w:rsid w:val="00481AB2"/>
    <w:rsid w:val="00482FEC"/>
    <w:rsid w:val="00483291"/>
    <w:rsid w:val="00483571"/>
    <w:rsid w:val="00484399"/>
    <w:rsid w:val="00486424"/>
    <w:rsid w:val="0048664A"/>
    <w:rsid w:val="00487718"/>
    <w:rsid w:val="004877AE"/>
    <w:rsid w:val="00490611"/>
    <w:rsid w:val="00491B7F"/>
    <w:rsid w:val="0049234C"/>
    <w:rsid w:val="0049544B"/>
    <w:rsid w:val="00496B1B"/>
    <w:rsid w:val="004979C4"/>
    <w:rsid w:val="00497F73"/>
    <w:rsid w:val="004A02DA"/>
    <w:rsid w:val="004A05F7"/>
    <w:rsid w:val="004A16B7"/>
    <w:rsid w:val="004A24A1"/>
    <w:rsid w:val="004A2E6A"/>
    <w:rsid w:val="004A39CE"/>
    <w:rsid w:val="004A4E16"/>
    <w:rsid w:val="004A5BE8"/>
    <w:rsid w:val="004B1088"/>
    <w:rsid w:val="004B1692"/>
    <w:rsid w:val="004B16CD"/>
    <w:rsid w:val="004B246D"/>
    <w:rsid w:val="004B2DB4"/>
    <w:rsid w:val="004B348C"/>
    <w:rsid w:val="004B3509"/>
    <w:rsid w:val="004B5CA9"/>
    <w:rsid w:val="004B73B1"/>
    <w:rsid w:val="004B7954"/>
    <w:rsid w:val="004C0DB3"/>
    <w:rsid w:val="004C1B97"/>
    <w:rsid w:val="004C2AFB"/>
    <w:rsid w:val="004C4848"/>
    <w:rsid w:val="004C5065"/>
    <w:rsid w:val="004C5C47"/>
    <w:rsid w:val="004C5F5E"/>
    <w:rsid w:val="004C6119"/>
    <w:rsid w:val="004C70EF"/>
    <w:rsid w:val="004C7B45"/>
    <w:rsid w:val="004D1D87"/>
    <w:rsid w:val="004D1F11"/>
    <w:rsid w:val="004D2125"/>
    <w:rsid w:val="004D6DB3"/>
    <w:rsid w:val="004D73C0"/>
    <w:rsid w:val="004E02F3"/>
    <w:rsid w:val="004E036A"/>
    <w:rsid w:val="004E4ADF"/>
    <w:rsid w:val="004E6029"/>
    <w:rsid w:val="004E7209"/>
    <w:rsid w:val="004E7A42"/>
    <w:rsid w:val="004E7E3F"/>
    <w:rsid w:val="004F178B"/>
    <w:rsid w:val="004F19D4"/>
    <w:rsid w:val="004F404F"/>
    <w:rsid w:val="004F620A"/>
    <w:rsid w:val="004F727E"/>
    <w:rsid w:val="004F777A"/>
    <w:rsid w:val="0050033F"/>
    <w:rsid w:val="00500500"/>
    <w:rsid w:val="00502847"/>
    <w:rsid w:val="0050374F"/>
    <w:rsid w:val="00504978"/>
    <w:rsid w:val="005056AB"/>
    <w:rsid w:val="00506450"/>
    <w:rsid w:val="00506506"/>
    <w:rsid w:val="0050665D"/>
    <w:rsid w:val="00507BDB"/>
    <w:rsid w:val="0051018A"/>
    <w:rsid w:val="00511843"/>
    <w:rsid w:val="00511EAD"/>
    <w:rsid w:val="0051278A"/>
    <w:rsid w:val="00516243"/>
    <w:rsid w:val="0052154E"/>
    <w:rsid w:val="005222BF"/>
    <w:rsid w:val="00522B27"/>
    <w:rsid w:val="005230AB"/>
    <w:rsid w:val="00523890"/>
    <w:rsid w:val="005238BF"/>
    <w:rsid w:val="00524A46"/>
    <w:rsid w:val="00525156"/>
    <w:rsid w:val="005255C8"/>
    <w:rsid w:val="005262B7"/>
    <w:rsid w:val="005266FB"/>
    <w:rsid w:val="005267CB"/>
    <w:rsid w:val="00526BBB"/>
    <w:rsid w:val="005273F7"/>
    <w:rsid w:val="00527C5C"/>
    <w:rsid w:val="00527E0B"/>
    <w:rsid w:val="00532173"/>
    <w:rsid w:val="00533C23"/>
    <w:rsid w:val="00533D93"/>
    <w:rsid w:val="00534619"/>
    <w:rsid w:val="005360B2"/>
    <w:rsid w:val="00536ED4"/>
    <w:rsid w:val="005371BB"/>
    <w:rsid w:val="00540AB7"/>
    <w:rsid w:val="0054257A"/>
    <w:rsid w:val="005425FC"/>
    <w:rsid w:val="00542B10"/>
    <w:rsid w:val="00543203"/>
    <w:rsid w:val="00543521"/>
    <w:rsid w:val="005442B7"/>
    <w:rsid w:val="00547627"/>
    <w:rsid w:val="0054766D"/>
    <w:rsid w:val="00550AF1"/>
    <w:rsid w:val="005522AC"/>
    <w:rsid w:val="0055240B"/>
    <w:rsid w:val="0055575B"/>
    <w:rsid w:val="005573DE"/>
    <w:rsid w:val="00560C28"/>
    <w:rsid w:val="00560FB2"/>
    <w:rsid w:val="005631EC"/>
    <w:rsid w:val="005647F0"/>
    <w:rsid w:val="00567A03"/>
    <w:rsid w:val="00567F9A"/>
    <w:rsid w:val="00570A00"/>
    <w:rsid w:val="00571FB9"/>
    <w:rsid w:val="005735C4"/>
    <w:rsid w:val="00574019"/>
    <w:rsid w:val="0057439F"/>
    <w:rsid w:val="00574C61"/>
    <w:rsid w:val="00575C32"/>
    <w:rsid w:val="00577676"/>
    <w:rsid w:val="005821CE"/>
    <w:rsid w:val="00584B18"/>
    <w:rsid w:val="005852A5"/>
    <w:rsid w:val="0058677D"/>
    <w:rsid w:val="00586CBF"/>
    <w:rsid w:val="00587754"/>
    <w:rsid w:val="0059070C"/>
    <w:rsid w:val="00591A5C"/>
    <w:rsid w:val="005939A2"/>
    <w:rsid w:val="005952F1"/>
    <w:rsid w:val="00595980"/>
    <w:rsid w:val="005A0A98"/>
    <w:rsid w:val="005A0F37"/>
    <w:rsid w:val="005A15B3"/>
    <w:rsid w:val="005A17CA"/>
    <w:rsid w:val="005A20B3"/>
    <w:rsid w:val="005A36BF"/>
    <w:rsid w:val="005A4AD6"/>
    <w:rsid w:val="005A71C8"/>
    <w:rsid w:val="005A7320"/>
    <w:rsid w:val="005B085E"/>
    <w:rsid w:val="005B2103"/>
    <w:rsid w:val="005B25BE"/>
    <w:rsid w:val="005B3015"/>
    <w:rsid w:val="005C012D"/>
    <w:rsid w:val="005C1AB5"/>
    <w:rsid w:val="005C2FFC"/>
    <w:rsid w:val="005C40AF"/>
    <w:rsid w:val="005D148C"/>
    <w:rsid w:val="005D4288"/>
    <w:rsid w:val="005D4297"/>
    <w:rsid w:val="005D57BF"/>
    <w:rsid w:val="005D6432"/>
    <w:rsid w:val="005D71C5"/>
    <w:rsid w:val="005D7248"/>
    <w:rsid w:val="005D7A76"/>
    <w:rsid w:val="005E039D"/>
    <w:rsid w:val="005E0714"/>
    <w:rsid w:val="005E0D3D"/>
    <w:rsid w:val="005E1A60"/>
    <w:rsid w:val="005E3832"/>
    <w:rsid w:val="005E39B6"/>
    <w:rsid w:val="005E3FC3"/>
    <w:rsid w:val="005E4035"/>
    <w:rsid w:val="005E7C07"/>
    <w:rsid w:val="005F01DA"/>
    <w:rsid w:val="005F0208"/>
    <w:rsid w:val="005F02D6"/>
    <w:rsid w:val="005F2208"/>
    <w:rsid w:val="005F2489"/>
    <w:rsid w:val="005F32CC"/>
    <w:rsid w:val="005F33AD"/>
    <w:rsid w:val="005F7CAC"/>
    <w:rsid w:val="005F7E84"/>
    <w:rsid w:val="00600807"/>
    <w:rsid w:val="006011B0"/>
    <w:rsid w:val="00601488"/>
    <w:rsid w:val="00601F9D"/>
    <w:rsid w:val="00602EF6"/>
    <w:rsid w:val="006033C0"/>
    <w:rsid w:val="0060445C"/>
    <w:rsid w:val="006051E8"/>
    <w:rsid w:val="0060541C"/>
    <w:rsid w:val="00605CED"/>
    <w:rsid w:val="006125BC"/>
    <w:rsid w:val="00613848"/>
    <w:rsid w:val="00614127"/>
    <w:rsid w:val="00615019"/>
    <w:rsid w:val="00616051"/>
    <w:rsid w:val="00617D0C"/>
    <w:rsid w:val="00617D3E"/>
    <w:rsid w:val="00620B3F"/>
    <w:rsid w:val="00621A38"/>
    <w:rsid w:val="00623EA2"/>
    <w:rsid w:val="0062607F"/>
    <w:rsid w:val="00630923"/>
    <w:rsid w:val="0063343C"/>
    <w:rsid w:val="006352E6"/>
    <w:rsid w:val="00636067"/>
    <w:rsid w:val="00642BCD"/>
    <w:rsid w:val="00643025"/>
    <w:rsid w:val="00643523"/>
    <w:rsid w:val="00644A05"/>
    <w:rsid w:val="00645A8F"/>
    <w:rsid w:val="006465C9"/>
    <w:rsid w:val="00646A6D"/>
    <w:rsid w:val="00646D14"/>
    <w:rsid w:val="006511A7"/>
    <w:rsid w:val="006514C6"/>
    <w:rsid w:val="00652001"/>
    <w:rsid w:val="00652C7F"/>
    <w:rsid w:val="00654C2B"/>
    <w:rsid w:val="00655288"/>
    <w:rsid w:val="006554D4"/>
    <w:rsid w:val="00660FEC"/>
    <w:rsid w:val="006628B7"/>
    <w:rsid w:val="00663A9E"/>
    <w:rsid w:val="00665C0F"/>
    <w:rsid w:val="00666DA8"/>
    <w:rsid w:val="006708EE"/>
    <w:rsid w:val="00670E44"/>
    <w:rsid w:val="00671530"/>
    <w:rsid w:val="00671E07"/>
    <w:rsid w:val="006730D1"/>
    <w:rsid w:val="00673701"/>
    <w:rsid w:val="00677717"/>
    <w:rsid w:val="00677BC1"/>
    <w:rsid w:val="00680E7D"/>
    <w:rsid w:val="00681E69"/>
    <w:rsid w:val="00682BBF"/>
    <w:rsid w:val="00683325"/>
    <w:rsid w:val="00683359"/>
    <w:rsid w:val="006842E6"/>
    <w:rsid w:val="0068520C"/>
    <w:rsid w:val="00686D48"/>
    <w:rsid w:val="00687E85"/>
    <w:rsid w:val="00690B5D"/>
    <w:rsid w:val="006913D8"/>
    <w:rsid w:val="00691768"/>
    <w:rsid w:val="00694277"/>
    <w:rsid w:val="00697A42"/>
    <w:rsid w:val="006A0E4D"/>
    <w:rsid w:val="006A207F"/>
    <w:rsid w:val="006A280A"/>
    <w:rsid w:val="006A2D7F"/>
    <w:rsid w:val="006A2E4D"/>
    <w:rsid w:val="006A3A2D"/>
    <w:rsid w:val="006A4F2E"/>
    <w:rsid w:val="006A4F75"/>
    <w:rsid w:val="006A6F3D"/>
    <w:rsid w:val="006B00E9"/>
    <w:rsid w:val="006B0122"/>
    <w:rsid w:val="006B4652"/>
    <w:rsid w:val="006B4C7E"/>
    <w:rsid w:val="006B5DF5"/>
    <w:rsid w:val="006B7093"/>
    <w:rsid w:val="006C0A79"/>
    <w:rsid w:val="006C2DEA"/>
    <w:rsid w:val="006C2FA4"/>
    <w:rsid w:val="006C3E22"/>
    <w:rsid w:val="006C464A"/>
    <w:rsid w:val="006C4CE5"/>
    <w:rsid w:val="006C58EE"/>
    <w:rsid w:val="006D0509"/>
    <w:rsid w:val="006D0B79"/>
    <w:rsid w:val="006D2475"/>
    <w:rsid w:val="006D2D32"/>
    <w:rsid w:val="006D2F7C"/>
    <w:rsid w:val="006D4F9B"/>
    <w:rsid w:val="006D5214"/>
    <w:rsid w:val="006D5608"/>
    <w:rsid w:val="006D5941"/>
    <w:rsid w:val="006D6336"/>
    <w:rsid w:val="006D6789"/>
    <w:rsid w:val="006D6C46"/>
    <w:rsid w:val="006D71AC"/>
    <w:rsid w:val="006E2199"/>
    <w:rsid w:val="006E38FD"/>
    <w:rsid w:val="006E533F"/>
    <w:rsid w:val="006E6C28"/>
    <w:rsid w:val="006E6F57"/>
    <w:rsid w:val="006E779F"/>
    <w:rsid w:val="006F0086"/>
    <w:rsid w:val="006F063F"/>
    <w:rsid w:val="006F07DA"/>
    <w:rsid w:val="006F22D9"/>
    <w:rsid w:val="006F3FD7"/>
    <w:rsid w:val="006F5154"/>
    <w:rsid w:val="006F67AE"/>
    <w:rsid w:val="006F6837"/>
    <w:rsid w:val="006F6D85"/>
    <w:rsid w:val="0070127D"/>
    <w:rsid w:val="0070419C"/>
    <w:rsid w:val="007054DB"/>
    <w:rsid w:val="00706781"/>
    <w:rsid w:val="007078BC"/>
    <w:rsid w:val="00710463"/>
    <w:rsid w:val="007111D6"/>
    <w:rsid w:val="0071181B"/>
    <w:rsid w:val="0071189C"/>
    <w:rsid w:val="00712713"/>
    <w:rsid w:val="00713FC7"/>
    <w:rsid w:val="007151E1"/>
    <w:rsid w:val="0071594E"/>
    <w:rsid w:val="0072151A"/>
    <w:rsid w:val="00721C7F"/>
    <w:rsid w:val="00722886"/>
    <w:rsid w:val="00722ABE"/>
    <w:rsid w:val="00723014"/>
    <w:rsid w:val="00723EEB"/>
    <w:rsid w:val="00724F94"/>
    <w:rsid w:val="0072501A"/>
    <w:rsid w:val="0072666C"/>
    <w:rsid w:val="00731B9F"/>
    <w:rsid w:val="00731F40"/>
    <w:rsid w:val="00734486"/>
    <w:rsid w:val="0073710A"/>
    <w:rsid w:val="007374CF"/>
    <w:rsid w:val="007405E4"/>
    <w:rsid w:val="00740B1E"/>
    <w:rsid w:val="00742413"/>
    <w:rsid w:val="007437A3"/>
    <w:rsid w:val="00745080"/>
    <w:rsid w:val="007529DC"/>
    <w:rsid w:val="00753326"/>
    <w:rsid w:val="007538B0"/>
    <w:rsid w:val="00754C49"/>
    <w:rsid w:val="0075638B"/>
    <w:rsid w:val="00756CEB"/>
    <w:rsid w:val="007573DF"/>
    <w:rsid w:val="007575BA"/>
    <w:rsid w:val="0076345F"/>
    <w:rsid w:val="007649F6"/>
    <w:rsid w:val="00764DD3"/>
    <w:rsid w:val="007652F0"/>
    <w:rsid w:val="00765D25"/>
    <w:rsid w:val="007677FB"/>
    <w:rsid w:val="00771081"/>
    <w:rsid w:val="00771314"/>
    <w:rsid w:val="0077395D"/>
    <w:rsid w:val="00774D77"/>
    <w:rsid w:val="0077503B"/>
    <w:rsid w:val="00775DED"/>
    <w:rsid w:val="007775DC"/>
    <w:rsid w:val="00781C72"/>
    <w:rsid w:val="00783493"/>
    <w:rsid w:val="00784781"/>
    <w:rsid w:val="007870B2"/>
    <w:rsid w:val="007870CA"/>
    <w:rsid w:val="00790194"/>
    <w:rsid w:val="007930C3"/>
    <w:rsid w:val="00794242"/>
    <w:rsid w:val="00796019"/>
    <w:rsid w:val="007A05A9"/>
    <w:rsid w:val="007A16B7"/>
    <w:rsid w:val="007A24A4"/>
    <w:rsid w:val="007A2A77"/>
    <w:rsid w:val="007A301D"/>
    <w:rsid w:val="007A6E8B"/>
    <w:rsid w:val="007A7F34"/>
    <w:rsid w:val="007B06CF"/>
    <w:rsid w:val="007B0A39"/>
    <w:rsid w:val="007B0E39"/>
    <w:rsid w:val="007B1289"/>
    <w:rsid w:val="007B18BF"/>
    <w:rsid w:val="007B2BC4"/>
    <w:rsid w:val="007B2CAC"/>
    <w:rsid w:val="007B3CE9"/>
    <w:rsid w:val="007B4D38"/>
    <w:rsid w:val="007B5011"/>
    <w:rsid w:val="007B6D40"/>
    <w:rsid w:val="007B7FC9"/>
    <w:rsid w:val="007C10EA"/>
    <w:rsid w:val="007C25B5"/>
    <w:rsid w:val="007C40B7"/>
    <w:rsid w:val="007C4C3D"/>
    <w:rsid w:val="007C511F"/>
    <w:rsid w:val="007C5248"/>
    <w:rsid w:val="007C5EFC"/>
    <w:rsid w:val="007D096F"/>
    <w:rsid w:val="007D0EEC"/>
    <w:rsid w:val="007D1F2B"/>
    <w:rsid w:val="007D3172"/>
    <w:rsid w:val="007D4100"/>
    <w:rsid w:val="007D48A1"/>
    <w:rsid w:val="007D6A79"/>
    <w:rsid w:val="007D6E11"/>
    <w:rsid w:val="007D75D7"/>
    <w:rsid w:val="007E1EEA"/>
    <w:rsid w:val="007E2B79"/>
    <w:rsid w:val="007E5F7C"/>
    <w:rsid w:val="007E6D7F"/>
    <w:rsid w:val="007E6EBD"/>
    <w:rsid w:val="007E72A9"/>
    <w:rsid w:val="007E7930"/>
    <w:rsid w:val="007F14F6"/>
    <w:rsid w:val="007F1BFF"/>
    <w:rsid w:val="007F4EB0"/>
    <w:rsid w:val="007F597C"/>
    <w:rsid w:val="007F7D2C"/>
    <w:rsid w:val="00800458"/>
    <w:rsid w:val="00800688"/>
    <w:rsid w:val="008007B5"/>
    <w:rsid w:val="00801732"/>
    <w:rsid w:val="00801BEC"/>
    <w:rsid w:val="00802B8A"/>
    <w:rsid w:val="00803479"/>
    <w:rsid w:val="0080497A"/>
    <w:rsid w:val="00807091"/>
    <w:rsid w:val="00812851"/>
    <w:rsid w:val="00813A93"/>
    <w:rsid w:val="00813BC8"/>
    <w:rsid w:val="00815BD3"/>
    <w:rsid w:val="00815D81"/>
    <w:rsid w:val="00817C82"/>
    <w:rsid w:val="00820293"/>
    <w:rsid w:val="00823C7C"/>
    <w:rsid w:val="00825E9F"/>
    <w:rsid w:val="00826236"/>
    <w:rsid w:val="0082646E"/>
    <w:rsid w:val="00826E8E"/>
    <w:rsid w:val="0082730A"/>
    <w:rsid w:val="00827E03"/>
    <w:rsid w:val="00831A53"/>
    <w:rsid w:val="0083348A"/>
    <w:rsid w:val="0083510C"/>
    <w:rsid w:val="008351DF"/>
    <w:rsid w:val="00837628"/>
    <w:rsid w:val="008421FC"/>
    <w:rsid w:val="0084272D"/>
    <w:rsid w:val="00843185"/>
    <w:rsid w:val="00843842"/>
    <w:rsid w:val="00843F28"/>
    <w:rsid w:val="00846155"/>
    <w:rsid w:val="008479CD"/>
    <w:rsid w:val="00851016"/>
    <w:rsid w:val="00852624"/>
    <w:rsid w:val="00853D2D"/>
    <w:rsid w:val="00855D6E"/>
    <w:rsid w:val="00856A39"/>
    <w:rsid w:val="00856E4C"/>
    <w:rsid w:val="00860F44"/>
    <w:rsid w:val="0086131E"/>
    <w:rsid w:val="008619D6"/>
    <w:rsid w:val="0086441D"/>
    <w:rsid w:val="0086483F"/>
    <w:rsid w:val="00864979"/>
    <w:rsid w:val="00864BBA"/>
    <w:rsid w:val="008656D2"/>
    <w:rsid w:val="00865ACE"/>
    <w:rsid w:val="00865DAA"/>
    <w:rsid w:val="008700E0"/>
    <w:rsid w:val="00870E5E"/>
    <w:rsid w:val="0087117B"/>
    <w:rsid w:val="0087280F"/>
    <w:rsid w:val="008736AF"/>
    <w:rsid w:val="00873912"/>
    <w:rsid w:val="00873D15"/>
    <w:rsid w:val="00874B19"/>
    <w:rsid w:val="008758A0"/>
    <w:rsid w:val="00880AAA"/>
    <w:rsid w:val="00882065"/>
    <w:rsid w:val="00882F8E"/>
    <w:rsid w:val="00882FCD"/>
    <w:rsid w:val="008841E3"/>
    <w:rsid w:val="008842DB"/>
    <w:rsid w:val="00884D26"/>
    <w:rsid w:val="00887418"/>
    <w:rsid w:val="00887CCD"/>
    <w:rsid w:val="00890663"/>
    <w:rsid w:val="0089074F"/>
    <w:rsid w:val="0089136C"/>
    <w:rsid w:val="0089393C"/>
    <w:rsid w:val="008942E8"/>
    <w:rsid w:val="008943CC"/>
    <w:rsid w:val="008948BE"/>
    <w:rsid w:val="00894C32"/>
    <w:rsid w:val="008959E0"/>
    <w:rsid w:val="00895FA0"/>
    <w:rsid w:val="00896002"/>
    <w:rsid w:val="008965B4"/>
    <w:rsid w:val="0089662E"/>
    <w:rsid w:val="008A1140"/>
    <w:rsid w:val="008A1FF0"/>
    <w:rsid w:val="008A2570"/>
    <w:rsid w:val="008A406C"/>
    <w:rsid w:val="008B1A5C"/>
    <w:rsid w:val="008B21A9"/>
    <w:rsid w:val="008B44CD"/>
    <w:rsid w:val="008B5B5B"/>
    <w:rsid w:val="008B6030"/>
    <w:rsid w:val="008B680A"/>
    <w:rsid w:val="008B7BF1"/>
    <w:rsid w:val="008C1074"/>
    <w:rsid w:val="008C1C7A"/>
    <w:rsid w:val="008C4856"/>
    <w:rsid w:val="008C6FF2"/>
    <w:rsid w:val="008C7444"/>
    <w:rsid w:val="008D04DB"/>
    <w:rsid w:val="008D1212"/>
    <w:rsid w:val="008D3372"/>
    <w:rsid w:val="008D3C91"/>
    <w:rsid w:val="008D4E5D"/>
    <w:rsid w:val="008D4F82"/>
    <w:rsid w:val="008D520E"/>
    <w:rsid w:val="008D5FF3"/>
    <w:rsid w:val="008D79D7"/>
    <w:rsid w:val="008E133F"/>
    <w:rsid w:val="008E1DBD"/>
    <w:rsid w:val="008E2328"/>
    <w:rsid w:val="008E28CD"/>
    <w:rsid w:val="008E3F79"/>
    <w:rsid w:val="008E770C"/>
    <w:rsid w:val="008E7D8E"/>
    <w:rsid w:val="008F32A5"/>
    <w:rsid w:val="008F3482"/>
    <w:rsid w:val="008F40C6"/>
    <w:rsid w:val="008F4BD5"/>
    <w:rsid w:val="008F5E65"/>
    <w:rsid w:val="008F71A1"/>
    <w:rsid w:val="009010E7"/>
    <w:rsid w:val="00902256"/>
    <w:rsid w:val="00902C47"/>
    <w:rsid w:val="00906256"/>
    <w:rsid w:val="009101D5"/>
    <w:rsid w:val="0091110F"/>
    <w:rsid w:val="00911619"/>
    <w:rsid w:val="00912405"/>
    <w:rsid w:val="009143AE"/>
    <w:rsid w:val="00914627"/>
    <w:rsid w:val="009146F5"/>
    <w:rsid w:val="00914841"/>
    <w:rsid w:val="009165F4"/>
    <w:rsid w:val="009205D6"/>
    <w:rsid w:val="00920E51"/>
    <w:rsid w:val="009260D4"/>
    <w:rsid w:val="0092616C"/>
    <w:rsid w:val="0092644E"/>
    <w:rsid w:val="00926962"/>
    <w:rsid w:val="009271D6"/>
    <w:rsid w:val="0092778A"/>
    <w:rsid w:val="009278BD"/>
    <w:rsid w:val="00927FFD"/>
    <w:rsid w:val="00930597"/>
    <w:rsid w:val="00931F5D"/>
    <w:rsid w:val="0093243F"/>
    <w:rsid w:val="009332FB"/>
    <w:rsid w:val="00934328"/>
    <w:rsid w:val="00934DDE"/>
    <w:rsid w:val="00935E17"/>
    <w:rsid w:val="00936345"/>
    <w:rsid w:val="009363D8"/>
    <w:rsid w:val="00941227"/>
    <w:rsid w:val="00941955"/>
    <w:rsid w:val="009427EF"/>
    <w:rsid w:val="00945BC5"/>
    <w:rsid w:val="009470D9"/>
    <w:rsid w:val="00950092"/>
    <w:rsid w:val="00952DB2"/>
    <w:rsid w:val="009543BD"/>
    <w:rsid w:val="009545E2"/>
    <w:rsid w:val="00954BC3"/>
    <w:rsid w:val="00955629"/>
    <w:rsid w:val="00955B5E"/>
    <w:rsid w:val="00957E4D"/>
    <w:rsid w:val="00960FC5"/>
    <w:rsid w:val="00962993"/>
    <w:rsid w:val="00962B5D"/>
    <w:rsid w:val="0096306A"/>
    <w:rsid w:val="009632F9"/>
    <w:rsid w:val="0096451F"/>
    <w:rsid w:val="00965F87"/>
    <w:rsid w:val="00966466"/>
    <w:rsid w:val="009674FF"/>
    <w:rsid w:val="009701C7"/>
    <w:rsid w:val="0097285C"/>
    <w:rsid w:val="0097350B"/>
    <w:rsid w:val="00974B35"/>
    <w:rsid w:val="00976180"/>
    <w:rsid w:val="00977388"/>
    <w:rsid w:val="00977D48"/>
    <w:rsid w:val="00977F4C"/>
    <w:rsid w:val="00980E98"/>
    <w:rsid w:val="00981B52"/>
    <w:rsid w:val="009825A1"/>
    <w:rsid w:val="009833BF"/>
    <w:rsid w:val="0098442B"/>
    <w:rsid w:val="009846F3"/>
    <w:rsid w:val="009849C8"/>
    <w:rsid w:val="00984AC4"/>
    <w:rsid w:val="00985E5F"/>
    <w:rsid w:val="00986EBC"/>
    <w:rsid w:val="00987778"/>
    <w:rsid w:val="00990931"/>
    <w:rsid w:val="009930CE"/>
    <w:rsid w:val="00993373"/>
    <w:rsid w:val="00993996"/>
    <w:rsid w:val="00995315"/>
    <w:rsid w:val="00996E1A"/>
    <w:rsid w:val="00997146"/>
    <w:rsid w:val="00997C23"/>
    <w:rsid w:val="009A2A3F"/>
    <w:rsid w:val="009A2C7F"/>
    <w:rsid w:val="009A3165"/>
    <w:rsid w:val="009A5E34"/>
    <w:rsid w:val="009A5EB8"/>
    <w:rsid w:val="009A752C"/>
    <w:rsid w:val="009B2344"/>
    <w:rsid w:val="009B2638"/>
    <w:rsid w:val="009B5C94"/>
    <w:rsid w:val="009B72A3"/>
    <w:rsid w:val="009B7AAE"/>
    <w:rsid w:val="009C3875"/>
    <w:rsid w:val="009C54F2"/>
    <w:rsid w:val="009C620C"/>
    <w:rsid w:val="009D066E"/>
    <w:rsid w:val="009D0915"/>
    <w:rsid w:val="009D1FA8"/>
    <w:rsid w:val="009D2D4C"/>
    <w:rsid w:val="009D517F"/>
    <w:rsid w:val="009D63B1"/>
    <w:rsid w:val="009D6610"/>
    <w:rsid w:val="009D6BC0"/>
    <w:rsid w:val="009D7949"/>
    <w:rsid w:val="009D7CFF"/>
    <w:rsid w:val="009E064D"/>
    <w:rsid w:val="009E094C"/>
    <w:rsid w:val="009E15CF"/>
    <w:rsid w:val="009E1974"/>
    <w:rsid w:val="009E2198"/>
    <w:rsid w:val="009E28AA"/>
    <w:rsid w:val="009E2E6B"/>
    <w:rsid w:val="009E32A6"/>
    <w:rsid w:val="009E5528"/>
    <w:rsid w:val="009E5B6C"/>
    <w:rsid w:val="009E5FC5"/>
    <w:rsid w:val="009E7C95"/>
    <w:rsid w:val="009F0299"/>
    <w:rsid w:val="009F15B0"/>
    <w:rsid w:val="009F2CA3"/>
    <w:rsid w:val="009F30F8"/>
    <w:rsid w:val="009F37B9"/>
    <w:rsid w:val="009F38A1"/>
    <w:rsid w:val="009F4439"/>
    <w:rsid w:val="009F44B4"/>
    <w:rsid w:val="009F44D4"/>
    <w:rsid w:val="009F4DDC"/>
    <w:rsid w:val="009F5603"/>
    <w:rsid w:val="009F5C7E"/>
    <w:rsid w:val="009F75A9"/>
    <w:rsid w:val="009F75D0"/>
    <w:rsid w:val="00A039C3"/>
    <w:rsid w:val="00A0424F"/>
    <w:rsid w:val="00A04526"/>
    <w:rsid w:val="00A05478"/>
    <w:rsid w:val="00A05F2B"/>
    <w:rsid w:val="00A0799B"/>
    <w:rsid w:val="00A07DB5"/>
    <w:rsid w:val="00A10CD9"/>
    <w:rsid w:val="00A11B50"/>
    <w:rsid w:val="00A11FBD"/>
    <w:rsid w:val="00A13718"/>
    <w:rsid w:val="00A15305"/>
    <w:rsid w:val="00A1578A"/>
    <w:rsid w:val="00A15B49"/>
    <w:rsid w:val="00A169CB"/>
    <w:rsid w:val="00A22EFE"/>
    <w:rsid w:val="00A233DC"/>
    <w:rsid w:val="00A2386A"/>
    <w:rsid w:val="00A24D70"/>
    <w:rsid w:val="00A2582A"/>
    <w:rsid w:val="00A3067D"/>
    <w:rsid w:val="00A31F6F"/>
    <w:rsid w:val="00A33A15"/>
    <w:rsid w:val="00A33DDD"/>
    <w:rsid w:val="00A3443F"/>
    <w:rsid w:val="00A370E4"/>
    <w:rsid w:val="00A37739"/>
    <w:rsid w:val="00A37910"/>
    <w:rsid w:val="00A379C3"/>
    <w:rsid w:val="00A40FE7"/>
    <w:rsid w:val="00A41462"/>
    <w:rsid w:val="00A42273"/>
    <w:rsid w:val="00A468F5"/>
    <w:rsid w:val="00A46DAA"/>
    <w:rsid w:val="00A47B31"/>
    <w:rsid w:val="00A51431"/>
    <w:rsid w:val="00A53AA1"/>
    <w:rsid w:val="00A55CAA"/>
    <w:rsid w:val="00A56091"/>
    <w:rsid w:val="00A56390"/>
    <w:rsid w:val="00A56D11"/>
    <w:rsid w:val="00A601FA"/>
    <w:rsid w:val="00A60DBA"/>
    <w:rsid w:val="00A619E0"/>
    <w:rsid w:val="00A62543"/>
    <w:rsid w:val="00A62F3C"/>
    <w:rsid w:val="00A655DD"/>
    <w:rsid w:val="00A66897"/>
    <w:rsid w:val="00A677DF"/>
    <w:rsid w:val="00A70192"/>
    <w:rsid w:val="00A7207C"/>
    <w:rsid w:val="00A72387"/>
    <w:rsid w:val="00A7382F"/>
    <w:rsid w:val="00A7513C"/>
    <w:rsid w:val="00A76A2D"/>
    <w:rsid w:val="00A77E1C"/>
    <w:rsid w:val="00A83AB3"/>
    <w:rsid w:val="00A83DD1"/>
    <w:rsid w:val="00A8411A"/>
    <w:rsid w:val="00A859A1"/>
    <w:rsid w:val="00A87EC5"/>
    <w:rsid w:val="00A90CD6"/>
    <w:rsid w:val="00A91089"/>
    <w:rsid w:val="00A91333"/>
    <w:rsid w:val="00A91919"/>
    <w:rsid w:val="00A93EAF"/>
    <w:rsid w:val="00A94386"/>
    <w:rsid w:val="00A977EC"/>
    <w:rsid w:val="00AA2983"/>
    <w:rsid w:val="00AA2FC5"/>
    <w:rsid w:val="00AA343B"/>
    <w:rsid w:val="00AA76A9"/>
    <w:rsid w:val="00AA7898"/>
    <w:rsid w:val="00AB202E"/>
    <w:rsid w:val="00AB20C7"/>
    <w:rsid w:val="00AB246F"/>
    <w:rsid w:val="00AB27D4"/>
    <w:rsid w:val="00AB32B8"/>
    <w:rsid w:val="00AB3916"/>
    <w:rsid w:val="00AB47A0"/>
    <w:rsid w:val="00AB67B7"/>
    <w:rsid w:val="00AB6CA7"/>
    <w:rsid w:val="00AC3056"/>
    <w:rsid w:val="00AC308C"/>
    <w:rsid w:val="00AC659A"/>
    <w:rsid w:val="00AC68A8"/>
    <w:rsid w:val="00AC6ADC"/>
    <w:rsid w:val="00AC7EFC"/>
    <w:rsid w:val="00AD2D3E"/>
    <w:rsid w:val="00AE1295"/>
    <w:rsid w:val="00AE1A9E"/>
    <w:rsid w:val="00AE23BF"/>
    <w:rsid w:val="00AE4949"/>
    <w:rsid w:val="00AE50CE"/>
    <w:rsid w:val="00AF0183"/>
    <w:rsid w:val="00AF2582"/>
    <w:rsid w:val="00AF2818"/>
    <w:rsid w:val="00AF3049"/>
    <w:rsid w:val="00AF41D7"/>
    <w:rsid w:val="00AF4AFD"/>
    <w:rsid w:val="00AF525C"/>
    <w:rsid w:val="00AF52F1"/>
    <w:rsid w:val="00AF59A3"/>
    <w:rsid w:val="00AF64D7"/>
    <w:rsid w:val="00AF6842"/>
    <w:rsid w:val="00AF6F4B"/>
    <w:rsid w:val="00AF6F9D"/>
    <w:rsid w:val="00AF74AD"/>
    <w:rsid w:val="00B00358"/>
    <w:rsid w:val="00B00385"/>
    <w:rsid w:val="00B0212F"/>
    <w:rsid w:val="00B02FF7"/>
    <w:rsid w:val="00B044A4"/>
    <w:rsid w:val="00B0747D"/>
    <w:rsid w:val="00B07809"/>
    <w:rsid w:val="00B100DF"/>
    <w:rsid w:val="00B118D4"/>
    <w:rsid w:val="00B1366B"/>
    <w:rsid w:val="00B138AB"/>
    <w:rsid w:val="00B13C27"/>
    <w:rsid w:val="00B14B64"/>
    <w:rsid w:val="00B15045"/>
    <w:rsid w:val="00B16CE0"/>
    <w:rsid w:val="00B205A9"/>
    <w:rsid w:val="00B20DF8"/>
    <w:rsid w:val="00B220EE"/>
    <w:rsid w:val="00B2217B"/>
    <w:rsid w:val="00B23DA4"/>
    <w:rsid w:val="00B24A6D"/>
    <w:rsid w:val="00B272C0"/>
    <w:rsid w:val="00B27B82"/>
    <w:rsid w:val="00B32DF6"/>
    <w:rsid w:val="00B33016"/>
    <w:rsid w:val="00B3726A"/>
    <w:rsid w:val="00B3765E"/>
    <w:rsid w:val="00B376C7"/>
    <w:rsid w:val="00B37973"/>
    <w:rsid w:val="00B40194"/>
    <w:rsid w:val="00B43F7A"/>
    <w:rsid w:val="00B444BC"/>
    <w:rsid w:val="00B44F33"/>
    <w:rsid w:val="00B47190"/>
    <w:rsid w:val="00B47A7E"/>
    <w:rsid w:val="00B523CF"/>
    <w:rsid w:val="00B5253A"/>
    <w:rsid w:val="00B52DEF"/>
    <w:rsid w:val="00B53616"/>
    <w:rsid w:val="00B54201"/>
    <w:rsid w:val="00B559FA"/>
    <w:rsid w:val="00B55DA2"/>
    <w:rsid w:val="00B56BCF"/>
    <w:rsid w:val="00B57387"/>
    <w:rsid w:val="00B60141"/>
    <w:rsid w:val="00B608F3"/>
    <w:rsid w:val="00B60B52"/>
    <w:rsid w:val="00B610E0"/>
    <w:rsid w:val="00B61880"/>
    <w:rsid w:val="00B6241E"/>
    <w:rsid w:val="00B62E2F"/>
    <w:rsid w:val="00B63907"/>
    <w:rsid w:val="00B6553D"/>
    <w:rsid w:val="00B656E9"/>
    <w:rsid w:val="00B657D7"/>
    <w:rsid w:val="00B70028"/>
    <w:rsid w:val="00B7027F"/>
    <w:rsid w:val="00B71428"/>
    <w:rsid w:val="00B72857"/>
    <w:rsid w:val="00B72F7A"/>
    <w:rsid w:val="00B731E4"/>
    <w:rsid w:val="00B73431"/>
    <w:rsid w:val="00B74CC0"/>
    <w:rsid w:val="00B759F3"/>
    <w:rsid w:val="00B76DA8"/>
    <w:rsid w:val="00B819C2"/>
    <w:rsid w:val="00B83832"/>
    <w:rsid w:val="00B841A5"/>
    <w:rsid w:val="00B843DF"/>
    <w:rsid w:val="00B84727"/>
    <w:rsid w:val="00B84BF1"/>
    <w:rsid w:val="00B85F49"/>
    <w:rsid w:val="00B87F7E"/>
    <w:rsid w:val="00B90407"/>
    <w:rsid w:val="00B905D8"/>
    <w:rsid w:val="00B9287E"/>
    <w:rsid w:val="00B92C07"/>
    <w:rsid w:val="00B944CF"/>
    <w:rsid w:val="00B94D96"/>
    <w:rsid w:val="00B95081"/>
    <w:rsid w:val="00B9768E"/>
    <w:rsid w:val="00BA07D7"/>
    <w:rsid w:val="00BA3C5D"/>
    <w:rsid w:val="00BA3D77"/>
    <w:rsid w:val="00BA6045"/>
    <w:rsid w:val="00BA6B40"/>
    <w:rsid w:val="00BB0D94"/>
    <w:rsid w:val="00BB12A3"/>
    <w:rsid w:val="00BB1604"/>
    <w:rsid w:val="00BB2FDB"/>
    <w:rsid w:val="00BB343D"/>
    <w:rsid w:val="00BB4CCF"/>
    <w:rsid w:val="00BB53E7"/>
    <w:rsid w:val="00BC0720"/>
    <w:rsid w:val="00BC3ABD"/>
    <w:rsid w:val="00BC3F98"/>
    <w:rsid w:val="00BC483D"/>
    <w:rsid w:val="00BC4B42"/>
    <w:rsid w:val="00BC53EC"/>
    <w:rsid w:val="00BC6173"/>
    <w:rsid w:val="00BC627C"/>
    <w:rsid w:val="00BC6D5E"/>
    <w:rsid w:val="00BD00DD"/>
    <w:rsid w:val="00BD127A"/>
    <w:rsid w:val="00BD3313"/>
    <w:rsid w:val="00BD6446"/>
    <w:rsid w:val="00BD7800"/>
    <w:rsid w:val="00BE0820"/>
    <w:rsid w:val="00BE088A"/>
    <w:rsid w:val="00BE269F"/>
    <w:rsid w:val="00BE36C9"/>
    <w:rsid w:val="00BE3C3F"/>
    <w:rsid w:val="00BE63FF"/>
    <w:rsid w:val="00BE71EE"/>
    <w:rsid w:val="00BE7C43"/>
    <w:rsid w:val="00BF08F2"/>
    <w:rsid w:val="00BF0C96"/>
    <w:rsid w:val="00BF17ED"/>
    <w:rsid w:val="00BF234C"/>
    <w:rsid w:val="00BF2B5C"/>
    <w:rsid w:val="00BF3D1D"/>
    <w:rsid w:val="00BF5115"/>
    <w:rsid w:val="00BF515B"/>
    <w:rsid w:val="00BF63B2"/>
    <w:rsid w:val="00BF658B"/>
    <w:rsid w:val="00C01E7D"/>
    <w:rsid w:val="00C02612"/>
    <w:rsid w:val="00C02965"/>
    <w:rsid w:val="00C0339C"/>
    <w:rsid w:val="00C0437C"/>
    <w:rsid w:val="00C04964"/>
    <w:rsid w:val="00C04A34"/>
    <w:rsid w:val="00C0683C"/>
    <w:rsid w:val="00C06D81"/>
    <w:rsid w:val="00C076FF"/>
    <w:rsid w:val="00C1049B"/>
    <w:rsid w:val="00C10AD1"/>
    <w:rsid w:val="00C11098"/>
    <w:rsid w:val="00C11F9F"/>
    <w:rsid w:val="00C13AD0"/>
    <w:rsid w:val="00C14786"/>
    <w:rsid w:val="00C1593C"/>
    <w:rsid w:val="00C15C86"/>
    <w:rsid w:val="00C170B0"/>
    <w:rsid w:val="00C17B26"/>
    <w:rsid w:val="00C20FFD"/>
    <w:rsid w:val="00C21E6C"/>
    <w:rsid w:val="00C2219F"/>
    <w:rsid w:val="00C24179"/>
    <w:rsid w:val="00C258A3"/>
    <w:rsid w:val="00C25CA5"/>
    <w:rsid w:val="00C26711"/>
    <w:rsid w:val="00C27651"/>
    <w:rsid w:val="00C304E0"/>
    <w:rsid w:val="00C31B81"/>
    <w:rsid w:val="00C31C9A"/>
    <w:rsid w:val="00C33A12"/>
    <w:rsid w:val="00C33EA1"/>
    <w:rsid w:val="00C350D1"/>
    <w:rsid w:val="00C354AD"/>
    <w:rsid w:val="00C35BD2"/>
    <w:rsid w:val="00C404AD"/>
    <w:rsid w:val="00C404D3"/>
    <w:rsid w:val="00C421BC"/>
    <w:rsid w:val="00C43DB3"/>
    <w:rsid w:val="00C43E59"/>
    <w:rsid w:val="00C47309"/>
    <w:rsid w:val="00C47C55"/>
    <w:rsid w:val="00C51178"/>
    <w:rsid w:val="00C51710"/>
    <w:rsid w:val="00C51BC9"/>
    <w:rsid w:val="00C550B4"/>
    <w:rsid w:val="00C55622"/>
    <w:rsid w:val="00C5754A"/>
    <w:rsid w:val="00C5761A"/>
    <w:rsid w:val="00C57F6D"/>
    <w:rsid w:val="00C602E2"/>
    <w:rsid w:val="00C60CF9"/>
    <w:rsid w:val="00C644AA"/>
    <w:rsid w:val="00C65203"/>
    <w:rsid w:val="00C67A46"/>
    <w:rsid w:val="00C70C9F"/>
    <w:rsid w:val="00C71B35"/>
    <w:rsid w:val="00C72230"/>
    <w:rsid w:val="00C729C1"/>
    <w:rsid w:val="00C74009"/>
    <w:rsid w:val="00C74454"/>
    <w:rsid w:val="00C745BA"/>
    <w:rsid w:val="00C76813"/>
    <w:rsid w:val="00C7719A"/>
    <w:rsid w:val="00C7727A"/>
    <w:rsid w:val="00C82BB8"/>
    <w:rsid w:val="00C82CD4"/>
    <w:rsid w:val="00C82D53"/>
    <w:rsid w:val="00C83888"/>
    <w:rsid w:val="00C84B67"/>
    <w:rsid w:val="00C84E5E"/>
    <w:rsid w:val="00C8576C"/>
    <w:rsid w:val="00C8709E"/>
    <w:rsid w:val="00C87454"/>
    <w:rsid w:val="00C901F1"/>
    <w:rsid w:val="00C92FC8"/>
    <w:rsid w:val="00C93B77"/>
    <w:rsid w:val="00C96D7A"/>
    <w:rsid w:val="00C97AA4"/>
    <w:rsid w:val="00C97B3D"/>
    <w:rsid w:val="00CA1B13"/>
    <w:rsid w:val="00CA1B5E"/>
    <w:rsid w:val="00CA1F1C"/>
    <w:rsid w:val="00CA2625"/>
    <w:rsid w:val="00CA2BBC"/>
    <w:rsid w:val="00CA4AE8"/>
    <w:rsid w:val="00CB0C1C"/>
    <w:rsid w:val="00CB0E0A"/>
    <w:rsid w:val="00CB57A2"/>
    <w:rsid w:val="00CB633D"/>
    <w:rsid w:val="00CC0999"/>
    <w:rsid w:val="00CC3229"/>
    <w:rsid w:val="00CC3C20"/>
    <w:rsid w:val="00CC4113"/>
    <w:rsid w:val="00CC57E0"/>
    <w:rsid w:val="00CC6BA6"/>
    <w:rsid w:val="00CC7181"/>
    <w:rsid w:val="00CD1BAC"/>
    <w:rsid w:val="00CD28DD"/>
    <w:rsid w:val="00CD3BDD"/>
    <w:rsid w:val="00CD4015"/>
    <w:rsid w:val="00CD4747"/>
    <w:rsid w:val="00CD5E9E"/>
    <w:rsid w:val="00CD6332"/>
    <w:rsid w:val="00CD7909"/>
    <w:rsid w:val="00CE1277"/>
    <w:rsid w:val="00CE3EDB"/>
    <w:rsid w:val="00CE3FF9"/>
    <w:rsid w:val="00CE4207"/>
    <w:rsid w:val="00CE48F6"/>
    <w:rsid w:val="00CE5C40"/>
    <w:rsid w:val="00CE6055"/>
    <w:rsid w:val="00CE65BB"/>
    <w:rsid w:val="00CE69B2"/>
    <w:rsid w:val="00CE7191"/>
    <w:rsid w:val="00CF1A61"/>
    <w:rsid w:val="00CF1AD4"/>
    <w:rsid w:val="00CF1DB1"/>
    <w:rsid w:val="00CF3ED7"/>
    <w:rsid w:val="00CF584E"/>
    <w:rsid w:val="00CF5A6E"/>
    <w:rsid w:val="00CF709A"/>
    <w:rsid w:val="00D02057"/>
    <w:rsid w:val="00D023EA"/>
    <w:rsid w:val="00D06FAB"/>
    <w:rsid w:val="00D12DD8"/>
    <w:rsid w:val="00D15374"/>
    <w:rsid w:val="00D20084"/>
    <w:rsid w:val="00D20F0A"/>
    <w:rsid w:val="00D20F74"/>
    <w:rsid w:val="00D22A12"/>
    <w:rsid w:val="00D2351E"/>
    <w:rsid w:val="00D25351"/>
    <w:rsid w:val="00D2579D"/>
    <w:rsid w:val="00D30085"/>
    <w:rsid w:val="00D32E5C"/>
    <w:rsid w:val="00D36028"/>
    <w:rsid w:val="00D3704B"/>
    <w:rsid w:val="00D370CF"/>
    <w:rsid w:val="00D37D06"/>
    <w:rsid w:val="00D413DB"/>
    <w:rsid w:val="00D42B7E"/>
    <w:rsid w:val="00D43A77"/>
    <w:rsid w:val="00D44785"/>
    <w:rsid w:val="00D44A89"/>
    <w:rsid w:val="00D46D27"/>
    <w:rsid w:val="00D47611"/>
    <w:rsid w:val="00D47954"/>
    <w:rsid w:val="00D47A2F"/>
    <w:rsid w:val="00D50167"/>
    <w:rsid w:val="00D51124"/>
    <w:rsid w:val="00D52AD1"/>
    <w:rsid w:val="00D54464"/>
    <w:rsid w:val="00D55027"/>
    <w:rsid w:val="00D57523"/>
    <w:rsid w:val="00D61F1A"/>
    <w:rsid w:val="00D6274C"/>
    <w:rsid w:val="00D659AE"/>
    <w:rsid w:val="00D65FD8"/>
    <w:rsid w:val="00D67C29"/>
    <w:rsid w:val="00D71E66"/>
    <w:rsid w:val="00D72E8E"/>
    <w:rsid w:val="00D72F8B"/>
    <w:rsid w:val="00D752C1"/>
    <w:rsid w:val="00D760D5"/>
    <w:rsid w:val="00D7624E"/>
    <w:rsid w:val="00D808B3"/>
    <w:rsid w:val="00D81E3A"/>
    <w:rsid w:val="00D82E01"/>
    <w:rsid w:val="00D8326D"/>
    <w:rsid w:val="00D83469"/>
    <w:rsid w:val="00D83B21"/>
    <w:rsid w:val="00D87D63"/>
    <w:rsid w:val="00D90D4E"/>
    <w:rsid w:val="00D92B70"/>
    <w:rsid w:val="00D94102"/>
    <w:rsid w:val="00D96279"/>
    <w:rsid w:val="00D9669E"/>
    <w:rsid w:val="00D97E2B"/>
    <w:rsid w:val="00DA079B"/>
    <w:rsid w:val="00DA0DA5"/>
    <w:rsid w:val="00DA1209"/>
    <w:rsid w:val="00DA13D1"/>
    <w:rsid w:val="00DA1555"/>
    <w:rsid w:val="00DA2812"/>
    <w:rsid w:val="00DA3CC0"/>
    <w:rsid w:val="00DA6ACB"/>
    <w:rsid w:val="00DA73B6"/>
    <w:rsid w:val="00DB00A2"/>
    <w:rsid w:val="00DB0A91"/>
    <w:rsid w:val="00DB13AC"/>
    <w:rsid w:val="00DB1FBE"/>
    <w:rsid w:val="00DB2C2D"/>
    <w:rsid w:val="00DB2E5C"/>
    <w:rsid w:val="00DB4365"/>
    <w:rsid w:val="00DB4C45"/>
    <w:rsid w:val="00DB50A9"/>
    <w:rsid w:val="00DB6420"/>
    <w:rsid w:val="00DB7142"/>
    <w:rsid w:val="00DC2A2A"/>
    <w:rsid w:val="00DC4E63"/>
    <w:rsid w:val="00DC707D"/>
    <w:rsid w:val="00DD3532"/>
    <w:rsid w:val="00DD41A9"/>
    <w:rsid w:val="00DD6BA6"/>
    <w:rsid w:val="00DD6BB5"/>
    <w:rsid w:val="00DD70C5"/>
    <w:rsid w:val="00DE045E"/>
    <w:rsid w:val="00DE19CB"/>
    <w:rsid w:val="00DE2851"/>
    <w:rsid w:val="00DE2F0D"/>
    <w:rsid w:val="00DE33E9"/>
    <w:rsid w:val="00DE41D1"/>
    <w:rsid w:val="00DE4397"/>
    <w:rsid w:val="00DE4527"/>
    <w:rsid w:val="00DE67F4"/>
    <w:rsid w:val="00DE6CF2"/>
    <w:rsid w:val="00DF0674"/>
    <w:rsid w:val="00DF09CA"/>
    <w:rsid w:val="00DF1810"/>
    <w:rsid w:val="00DF45B9"/>
    <w:rsid w:val="00DF4D5B"/>
    <w:rsid w:val="00E00E93"/>
    <w:rsid w:val="00E0111F"/>
    <w:rsid w:val="00E020AF"/>
    <w:rsid w:val="00E0287F"/>
    <w:rsid w:val="00E02A02"/>
    <w:rsid w:val="00E0301D"/>
    <w:rsid w:val="00E03E0B"/>
    <w:rsid w:val="00E04399"/>
    <w:rsid w:val="00E10565"/>
    <w:rsid w:val="00E114E3"/>
    <w:rsid w:val="00E12A6A"/>
    <w:rsid w:val="00E12E7C"/>
    <w:rsid w:val="00E12FF2"/>
    <w:rsid w:val="00E138C1"/>
    <w:rsid w:val="00E139E0"/>
    <w:rsid w:val="00E14427"/>
    <w:rsid w:val="00E14B9F"/>
    <w:rsid w:val="00E164B5"/>
    <w:rsid w:val="00E16B99"/>
    <w:rsid w:val="00E17751"/>
    <w:rsid w:val="00E21BB0"/>
    <w:rsid w:val="00E221CD"/>
    <w:rsid w:val="00E22AD0"/>
    <w:rsid w:val="00E234F1"/>
    <w:rsid w:val="00E24D66"/>
    <w:rsid w:val="00E25C30"/>
    <w:rsid w:val="00E26FB0"/>
    <w:rsid w:val="00E3317B"/>
    <w:rsid w:val="00E33C28"/>
    <w:rsid w:val="00E345F1"/>
    <w:rsid w:val="00E3639D"/>
    <w:rsid w:val="00E36651"/>
    <w:rsid w:val="00E37093"/>
    <w:rsid w:val="00E374AD"/>
    <w:rsid w:val="00E37E2D"/>
    <w:rsid w:val="00E407CC"/>
    <w:rsid w:val="00E40DA1"/>
    <w:rsid w:val="00E4383E"/>
    <w:rsid w:val="00E4627A"/>
    <w:rsid w:val="00E46FD9"/>
    <w:rsid w:val="00E47C26"/>
    <w:rsid w:val="00E50DC2"/>
    <w:rsid w:val="00E51245"/>
    <w:rsid w:val="00E52D54"/>
    <w:rsid w:val="00E53264"/>
    <w:rsid w:val="00E535F3"/>
    <w:rsid w:val="00E53B03"/>
    <w:rsid w:val="00E54160"/>
    <w:rsid w:val="00E547E9"/>
    <w:rsid w:val="00E5500A"/>
    <w:rsid w:val="00E55C11"/>
    <w:rsid w:val="00E57094"/>
    <w:rsid w:val="00E57D25"/>
    <w:rsid w:val="00E63126"/>
    <w:rsid w:val="00E631CE"/>
    <w:rsid w:val="00E64D38"/>
    <w:rsid w:val="00E654BB"/>
    <w:rsid w:val="00E65D14"/>
    <w:rsid w:val="00E67BB7"/>
    <w:rsid w:val="00E72F35"/>
    <w:rsid w:val="00E73003"/>
    <w:rsid w:val="00E733CC"/>
    <w:rsid w:val="00E745AB"/>
    <w:rsid w:val="00E75A9A"/>
    <w:rsid w:val="00E77CEC"/>
    <w:rsid w:val="00E80F24"/>
    <w:rsid w:val="00E814F9"/>
    <w:rsid w:val="00E863A0"/>
    <w:rsid w:val="00E870E9"/>
    <w:rsid w:val="00E87207"/>
    <w:rsid w:val="00E91EA3"/>
    <w:rsid w:val="00E923FA"/>
    <w:rsid w:val="00E93CB6"/>
    <w:rsid w:val="00E9439A"/>
    <w:rsid w:val="00E946B2"/>
    <w:rsid w:val="00E94909"/>
    <w:rsid w:val="00E94F51"/>
    <w:rsid w:val="00E95D89"/>
    <w:rsid w:val="00E9657A"/>
    <w:rsid w:val="00E96F90"/>
    <w:rsid w:val="00E97D93"/>
    <w:rsid w:val="00EA0FA6"/>
    <w:rsid w:val="00EA2429"/>
    <w:rsid w:val="00EA32BE"/>
    <w:rsid w:val="00EA3F44"/>
    <w:rsid w:val="00EA49DC"/>
    <w:rsid w:val="00EB118C"/>
    <w:rsid w:val="00EB1D36"/>
    <w:rsid w:val="00EB1FC4"/>
    <w:rsid w:val="00EB3D5F"/>
    <w:rsid w:val="00EB5F4F"/>
    <w:rsid w:val="00EB770C"/>
    <w:rsid w:val="00EC0B01"/>
    <w:rsid w:val="00EC0B49"/>
    <w:rsid w:val="00EC1F3D"/>
    <w:rsid w:val="00EC5560"/>
    <w:rsid w:val="00EC75DA"/>
    <w:rsid w:val="00EC7933"/>
    <w:rsid w:val="00ED10D3"/>
    <w:rsid w:val="00ED1637"/>
    <w:rsid w:val="00ED2864"/>
    <w:rsid w:val="00ED2EEB"/>
    <w:rsid w:val="00ED3773"/>
    <w:rsid w:val="00ED3B49"/>
    <w:rsid w:val="00ED4107"/>
    <w:rsid w:val="00ED5505"/>
    <w:rsid w:val="00ED5B69"/>
    <w:rsid w:val="00ED5CAC"/>
    <w:rsid w:val="00ED5FCF"/>
    <w:rsid w:val="00ED7D63"/>
    <w:rsid w:val="00EE04FB"/>
    <w:rsid w:val="00EE0D3F"/>
    <w:rsid w:val="00EE27E7"/>
    <w:rsid w:val="00EE31A4"/>
    <w:rsid w:val="00EE3DFA"/>
    <w:rsid w:val="00EE52EB"/>
    <w:rsid w:val="00EE6424"/>
    <w:rsid w:val="00EF0325"/>
    <w:rsid w:val="00EF16F0"/>
    <w:rsid w:val="00EF1900"/>
    <w:rsid w:val="00EF2F33"/>
    <w:rsid w:val="00EF4A5F"/>
    <w:rsid w:val="00EF4D1D"/>
    <w:rsid w:val="00EF58C3"/>
    <w:rsid w:val="00EF5D9A"/>
    <w:rsid w:val="00EF5F35"/>
    <w:rsid w:val="00EF6773"/>
    <w:rsid w:val="00EF7C0A"/>
    <w:rsid w:val="00F0088C"/>
    <w:rsid w:val="00F0178B"/>
    <w:rsid w:val="00F02A64"/>
    <w:rsid w:val="00F072BB"/>
    <w:rsid w:val="00F10356"/>
    <w:rsid w:val="00F103C7"/>
    <w:rsid w:val="00F1184C"/>
    <w:rsid w:val="00F120E7"/>
    <w:rsid w:val="00F157C0"/>
    <w:rsid w:val="00F17EDC"/>
    <w:rsid w:val="00F2133C"/>
    <w:rsid w:val="00F224A0"/>
    <w:rsid w:val="00F22620"/>
    <w:rsid w:val="00F305E5"/>
    <w:rsid w:val="00F30ABD"/>
    <w:rsid w:val="00F372EA"/>
    <w:rsid w:val="00F4082A"/>
    <w:rsid w:val="00F425FE"/>
    <w:rsid w:val="00F428C9"/>
    <w:rsid w:val="00F42932"/>
    <w:rsid w:val="00F431A9"/>
    <w:rsid w:val="00F43FF5"/>
    <w:rsid w:val="00F47DB5"/>
    <w:rsid w:val="00F50E21"/>
    <w:rsid w:val="00F51A96"/>
    <w:rsid w:val="00F51A99"/>
    <w:rsid w:val="00F51AAC"/>
    <w:rsid w:val="00F52D18"/>
    <w:rsid w:val="00F54299"/>
    <w:rsid w:val="00F551A3"/>
    <w:rsid w:val="00F575C3"/>
    <w:rsid w:val="00F60795"/>
    <w:rsid w:val="00F60BA3"/>
    <w:rsid w:val="00F6107E"/>
    <w:rsid w:val="00F62FA9"/>
    <w:rsid w:val="00F63D82"/>
    <w:rsid w:val="00F63EDA"/>
    <w:rsid w:val="00F64A0E"/>
    <w:rsid w:val="00F6578A"/>
    <w:rsid w:val="00F6682A"/>
    <w:rsid w:val="00F709BD"/>
    <w:rsid w:val="00F74499"/>
    <w:rsid w:val="00F75542"/>
    <w:rsid w:val="00F80F08"/>
    <w:rsid w:val="00F82322"/>
    <w:rsid w:val="00F832B5"/>
    <w:rsid w:val="00F83FE8"/>
    <w:rsid w:val="00F84CDA"/>
    <w:rsid w:val="00F85D03"/>
    <w:rsid w:val="00F86897"/>
    <w:rsid w:val="00F87145"/>
    <w:rsid w:val="00F8726C"/>
    <w:rsid w:val="00F87DA6"/>
    <w:rsid w:val="00F90A95"/>
    <w:rsid w:val="00F913EB"/>
    <w:rsid w:val="00F946FE"/>
    <w:rsid w:val="00F964EB"/>
    <w:rsid w:val="00F97289"/>
    <w:rsid w:val="00F973F2"/>
    <w:rsid w:val="00F97D09"/>
    <w:rsid w:val="00FA0060"/>
    <w:rsid w:val="00FA04F6"/>
    <w:rsid w:val="00FA0741"/>
    <w:rsid w:val="00FA19BB"/>
    <w:rsid w:val="00FA3FEC"/>
    <w:rsid w:val="00FA4A1B"/>
    <w:rsid w:val="00FA7FB4"/>
    <w:rsid w:val="00FB1712"/>
    <w:rsid w:val="00FB6F1D"/>
    <w:rsid w:val="00FC0B23"/>
    <w:rsid w:val="00FC184A"/>
    <w:rsid w:val="00FC1E09"/>
    <w:rsid w:val="00FC1E89"/>
    <w:rsid w:val="00FC31D3"/>
    <w:rsid w:val="00FC388B"/>
    <w:rsid w:val="00FC5DEE"/>
    <w:rsid w:val="00FC68BC"/>
    <w:rsid w:val="00FC772F"/>
    <w:rsid w:val="00FC7D87"/>
    <w:rsid w:val="00FD4621"/>
    <w:rsid w:val="00FD4DD4"/>
    <w:rsid w:val="00FD7DE3"/>
    <w:rsid w:val="00FE0E5C"/>
    <w:rsid w:val="00FE1479"/>
    <w:rsid w:val="00FE5367"/>
    <w:rsid w:val="00FE6CBF"/>
    <w:rsid w:val="00FE79C9"/>
    <w:rsid w:val="00FE7E0A"/>
    <w:rsid w:val="00FF5488"/>
    <w:rsid w:val="00FF62C0"/>
    <w:rsid w:val="00FF6D48"/>
    <w:rsid w:val="00FF6F39"/>
    <w:rsid w:val="1F420735"/>
    <w:rsid w:val="2317CFA1"/>
    <w:rsid w:val="32F218F2"/>
    <w:rsid w:val="44BF6A26"/>
    <w:rsid w:val="5036F5AA"/>
    <w:rsid w:val="67B7B7FA"/>
    <w:rsid w:val="747E6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4C3C43"/>
  <w15:docId w15:val="{43759AF4-CEC9-4DC6-B922-E42FB7FAC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E4F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4F1F"/>
  </w:style>
  <w:style w:type="paragraph" w:styleId="Footer">
    <w:name w:val="footer"/>
    <w:basedOn w:val="Normal"/>
    <w:link w:val="FooterChar"/>
    <w:uiPriority w:val="99"/>
    <w:unhideWhenUsed/>
    <w:rsid w:val="000E4F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4F1F"/>
  </w:style>
  <w:style w:type="paragraph" w:customStyle="1" w:styleId="HeaderEven">
    <w:name w:val="Header Even"/>
    <w:basedOn w:val="NoSpacing"/>
    <w:qFormat/>
    <w:rsid w:val="007E6EBD"/>
    <w:pPr>
      <w:pBdr>
        <w:bottom w:val="single" w:sz="4" w:space="1" w:color="4F81BD" w:themeColor="accent1"/>
      </w:pBdr>
    </w:pPr>
    <w:rPr>
      <w:rFonts w:cs="Times New Roman"/>
      <w:b/>
      <w:color w:val="1F497D" w:themeColor="text2"/>
      <w:sz w:val="20"/>
      <w:szCs w:val="20"/>
      <w:lang w:eastAsia="ja-JP"/>
    </w:rPr>
  </w:style>
  <w:style w:type="paragraph" w:styleId="NoSpacing">
    <w:name w:val="No Spacing"/>
    <w:uiPriority w:val="1"/>
    <w:qFormat/>
    <w:rsid w:val="007E6EB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E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EBD"/>
    <w:rPr>
      <w:rFonts w:ascii="Tahoma" w:hAnsi="Tahoma" w:cs="Tahoma"/>
      <w:sz w:val="16"/>
      <w:szCs w:val="16"/>
    </w:rPr>
  </w:style>
  <w:style w:type="paragraph" w:customStyle="1" w:styleId="FooterOdd">
    <w:name w:val="Footer Odd"/>
    <w:basedOn w:val="Normal"/>
    <w:qFormat/>
    <w:rsid w:val="002435B8"/>
    <w:pPr>
      <w:pBdr>
        <w:top w:val="single" w:sz="4" w:space="1" w:color="4F81BD" w:themeColor="accent1"/>
      </w:pBdr>
      <w:spacing w:after="180" w:line="264" w:lineRule="auto"/>
      <w:jc w:val="right"/>
    </w:pPr>
    <w:rPr>
      <w:rFonts w:cs="Times New Roman"/>
      <w:color w:val="1F497D" w:themeColor="text2"/>
      <w:sz w:val="20"/>
      <w:szCs w:val="20"/>
      <w:lang w:eastAsia="ja-JP"/>
    </w:rPr>
  </w:style>
  <w:style w:type="paragraph" w:customStyle="1" w:styleId="HeaderOdd">
    <w:name w:val="Header Odd"/>
    <w:basedOn w:val="NoSpacing"/>
    <w:qFormat/>
    <w:rsid w:val="002435B8"/>
    <w:pPr>
      <w:pBdr>
        <w:bottom w:val="single" w:sz="4" w:space="1" w:color="4F81BD" w:themeColor="accent1"/>
      </w:pBdr>
      <w:jc w:val="right"/>
    </w:pPr>
    <w:rPr>
      <w:rFonts w:cs="Times New Roman"/>
      <w:b/>
      <w:color w:val="1F497D" w:themeColor="text2"/>
      <w:sz w:val="20"/>
      <w:szCs w:val="20"/>
      <w:lang w:eastAsia="ja-JP"/>
    </w:rPr>
  </w:style>
  <w:style w:type="paragraph" w:customStyle="1" w:styleId="FooterEven">
    <w:name w:val="Footer Even"/>
    <w:basedOn w:val="Normal"/>
    <w:qFormat/>
    <w:rsid w:val="002435B8"/>
    <w:pPr>
      <w:pBdr>
        <w:top w:val="single" w:sz="4" w:space="1" w:color="4F81BD" w:themeColor="accent1"/>
      </w:pBdr>
      <w:spacing w:after="180" w:line="264" w:lineRule="auto"/>
    </w:pPr>
    <w:rPr>
      <w:rFonts w:cs="Times New Roman"/>
      <w:color w:val="1F497D" w:themeColor="text2"/>
      <w:sz w:val="20"/>
      <w:szCs w:val="20"/>
      <w:lang w:eastAsia="ja-JP"/>
    </w:rPr>
  </w:style>
  <w:style w:type="table" w:styleId="TableGrid">
    <w:name w:val="Table Grid"/>
    <w:basedOn w:val="TableNormal"/>
    <w:uiPriority w:val="39"/>
    <w:rsid w:val="00166C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3029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C5ADB"/>
    <w:rPr>
      <w:color w:val="0000FF" w:themeColor="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0C5ADB"/>
    <w:pPr>
      <w:spacing w:after="0" w:line="240" w:lineRule="auto"/>
    </w:pPr>
    <w:rPr>
      <w:rFonts w:ascii="Consolas" w:eastAsiaTheme="minorEastAsia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0C5ADB"/>
    <w:rPr>
      <w:rFonts w:ascii="Consolas" w:eastAsiaTheme="minorEastAsia" w:hAnsi="Consolas"/>
      <w:sz w:val="21"/>
      <w:szCs w:val="21"/>
    </w:rPr>
  </w:style>
  <w:style w:type="character" w:styleId="FollowedHyperlink">
    <w:name w:val="FollowedHyperlink"/>
    <w:basedOn w:val="DefaultParagraphFont"/>
    <w:uiPriority w:val="99"/>
    <w:semiHidden/>
    <w:unhideWhenUsed/>
    <w:rsid w:val="000C5ADB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BD64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D686E"/>
    <w:rPr>
      <w:color w:val="808080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113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7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12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5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0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9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0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31.wmf"/><Relationship Id="rId170" Type="http://schemas.openxmlformats.org/officeDocument/2006/relationships/image" Target="media/image59.wmf"/><Relationship Id="rId268" Type="http://schemas.openxmlformats.org/officeDocument/2006/relationships/oleObject" Target="embeddings/oleObject158.bin"/><Relationship Id="rId475" Type="http://schemas.openxmlformats.org/officeDocument/2006/relationships/image" Target="media/image176.wmf"/><Relationship Id="rId32" Type="http://schemas.openxmlformats.org/officeDocument/2006/relationships/oleObject" Target="embeddings/oleObject19.bin"/><Relationship Id="rId74" Type="http://schemas.openxmlformats.org/officeDocument/2006/relationships/oleObject" Target="embeddings/oleObject50.bin"/><Relationship Id="rId128" Type="http://schemas.openxmlformats.org/officeDocument/2006/relationships/image" Target="media/image39.wmf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302.bin"/><Relationship Id="rId5" Type="http://schemas.openxmlformats.org/officeDocument/2006/relationships/numbering" Target="numbering.xml"/><Relationship Id="rId181" Type="http://schemas.openxmlformats.org/officeDocument/2006/relationships/image" Target="media/image64.wmf"/><Relationship Id="rId237" Type="http://schemas.openxmlformats.org/officeDocument/2006/relationships/image" Target="media/image86.wmf"/><Relationship Id="rId402" Type="http://schemas.openxmlformats.org/officeDocument/2006/relationships/image" Target="media/image166.wmf"/><Relationship Id="rId279" Type="http://schemas.openxmlformats.org/officeDocument/2006/relationships/oleObject" Target="embeddings/oleObject164.bin"/><Relationship Id="rId444" Type="http://schemas.openxmlformats.org/officeDocument/2006/relationships/image" Target="media/image171.jpeg"/><Relationship Id="rId486" Type="http://schemas.openxmlformats.org/officeDocument/2006/relationships/oleObject" Target="embeddings/oleObject295.bin"/><Relationship Id="rId43" Type="http://schemas.openxmlformats.org/officeDocument/2006/relationships/image" Target="media/image9.wmf"/><Relationship Id="rId139" Type="http://schemas.openxmlformats.org/officeDocument/2006/relationships/image" Target="media/image44.wmf"/><Relationship Id="rId290" Type="http://schemas.openxmlformats.org/officeDocument/2006/relationships/image" Target="media/image111.png"/><Relationship Id="rId304" Type="http://schemas.openxmlformats.org/officeDocument/2006/relationships/image" Target="media/image121.wmf"/><Relationship Id="rId346" Type="http://schemas.openxmlformats.org/officeDocument/2006/relationships/oleObject" Target="embeddings/oleObject195.bin"/><Relationship Id="rId388" Type="http://schemas.openxmlformats.org/officeDocument/2006/relationships/image" Target="media/image160.wmf"/><Relationship Id="rId511" Type="http://schemas.openxmlformats.org/officeDocument/2006/relationships/image" Target="media/image194.wmf"/><Relationship Id="rId85" Type="http://schemas.openxmlformats.org/officeDocument/2006/relationships/image" Target="media/image20.wmf"/><Relationship Id="rId150" Type="http://schemas.openxmlformats.org/officeDocument/2006/relationships/oleObject" Target="embeddings/oleObject91.bin"/><Relationship Id="rId192" Type="http://schemas.openxmlformats.org/officeDocument/2006/relationships/image" Target="media/image69.wmf"/><Relationship Id="rId206" Type="http://schemas.openxmlformats.org/officeDocument/2006/relationships/oleObject" Target="embeddings/oleObject125.bin"/><Relationship Id="rId413" Type="http://schemas.openxmlformats.org/officeDocument/2006/relationships/oleObject" Target="embeddings/oleObject237.bin"/><Relationship Id="rId248" Type="http://schemas.openxmlformats.org/officeDocument/2006/relationships/oleObject" Target="embeddings/oleObject148.bin"/><Relationship Id="rId455" Type="http://schemas.openxmlformats.org/officeDocument/2006/relationships/oleObject" Target="embeddings/oleObject272.bin"/><Relationship Id="rId497" Type="http://schemas.openxmlformats.org/officeDocument/2006/relationships/image" Target="media/image187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66.bin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1.bin"/><Relationship Id="rId522" Type="http://schemas.openxmlformats.org/officeDocument/2006/relationships/oleObject" Target="embeddings/oleObject313.bin"/><Relationship Id="rId54" Type="http://schemas.openxmlformats.org/officeDocument/2006/relationships/oleObject" Target="embeddings/oleObject33.bin"/><Relationship Id="rId96" Type="http://schemas.openxmlformats.org/officeDocument/2006/relationships/oleObject" Target="embeddings/oleObject61.bin"/><Relationship Id="rId161" Type="http://schemas.openxmlformats.org/officeDocument/2006/relationships/oleObject" Target="embeddings/oleObject97.bin"/><Relationship Id="rId217" Type="http://schemas.openxmlformats.org/officeDocument/2006/relationships/image" Target="media/image76.wmf"/><Relationship Id="rId399" Type="http://schemas.openxmlformats.org/officeDocument/2006/relationships/oleObject" Target="embeddings/oleObject225.bin"/><Relationship Id="rId259" Type="http://schemas.openxmlformats.org/officeDocument/2006/relationships/image" Target="media/image96.wmf"/><Relationship Id="rId424" Type="http://schemas.openxmlformats.org/officeDocument/2006/relationships/oleObject" Target="embeddings/oleObject247.bin"/><Relationship Id="rId466" Type="http://schemas.openxmlformats.org/officeDocument/2006/relationships/oleObject" Target="embeddings/oleObject283.bin"/><Relationship Id="rId23" Type="http://schemas.openxmlformats.org/officeDocument/2006/relationships/image" Target="media/image3.wmf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59.bin"/><Relationship Id="rId326" Type="http://schemas.openxmlformats.org/officeDocument/2006/relationships/image" Target="media/image132.wmf"/><Relationship Id="rId65" Type="http://schemas.openxmlformats.org/officeDocument/2006/relationships/oleObject" Target="embeddings/oleObject44.bin"/><Relationship Id="rId130" Type="http://schemas.openxmlformats.org/officeDocument/2006/relationships/image" Target="media/image40.wmf"/><Relationship Id="rId368" Type="http://schemas.openxmlformats.org/officeDocument/2006/relationships/oleObject" Target="embeddings/oleObject207.bin"/><Relationship Id="rId172" Type="http://schemas.openxmlformats.org/officeDocument/2006/relationships/image" Target="media/image60.wmf"/><Relationship Id="rId228" Type="http://schemas.openxmlformats.org/officeDocument/2006/relationships/oleObject" Target="embeddings/oleObject137.bin"/><Relationship Id="rId435" Type="http://schemas.openxmlformats.org/officeDocument/2006/relationships/oleObject" Target="embeddings/oleObject257.bin"/><Relationship Id="rId477" Type="http://schemas.openxmlformats.org/officeDocument/2006/relationships/image" Target="media/image177.wmf"/><Relationship Id="rId281" Type="http://schemas.openxmlformats.org/officeDocument/2006/relationships/image" Target="media/image106.png"/><Relationship Id="rId337" Type="http://schemas.openxmlformats.org/officeDocument/2006/relationships/oleObject" Target="embeddings/oleObject190.bin"/><Relationship Id="rId502" Type="http://schemas.openxmlformats.org/officeDocument/2006/relationships/oleObject" Target="embeddings/oleObject303.bin"/><Relationship Id="rId34" Type="http://schemas.openxmlformats.org/officeDocument/2006/relationships/oleObject" Target="embeddings/oleObject20.bin"/><Relationship Id="rId76" Type="http://schemas.openxmlformats.org/officeDocument/2006/relationships/oleObject" Target="embeddings/oleObject51.bin"/><Relationship Id="rId141" Type="http://schemas.openxmlformats.org/officeDocument/2006/relationships/image" Target="media/image45.wmf"/><Relationship Id="rId379" Type="http://schemas.openxmlformats.org/officeDocument/2006/relationships/oleObject" Target="embeddings/oleObject213.bin"/><Relationship Id="rId7" Type="http://schemas.openxmlformats.org/officeDocument/2006/relationships/settings" Target="settings.xml"/><Relationship Id="rId183" Type="http://schemas.openxmlformats.org/officeDocument/2006/relationships/image" Target="media/image65.wmf"/><Relationship Id="rId239" Type="http://schemas.openxmlformats.org/officeDocument/2006/relationships/oleObject" Target="embeddings/oleObject143.bin"/><Relationship Id="rId390" Type="http://schemas.openxmlformats.org/officeDocument/2006/relationships/image" Target="media/image161.wmf"/><Relationship Id="rId404" Type="http://schemas.openxmlformats.org/officeDocument/2006/relationships/oleObject" Target="embeddings/oleObject228.bin"/><Relationship Id="rId446" Type="http://schemas.openxmlformats.org/officeDocument/2006/relationships/oleObject" Target="embeddings/oleObject264.bin"/><Relationship Id="rId250" Type="http://schemas.openxmlformats.org/officeDocument/2006/relationships/oleObject" Target="embeddings/oleObject149.bin"/><Relationship Id="rId292" Type="http://schemas.openxmlformats.org/officeDocument/2006/relationships/oleObject" Target="embeddings/oleObject170.bin"/><Relationship Id="rId306" Type="http://schemas.openxmlformats.org/officeDocument/2006/relationships/image" Target="media/image122.wmf"/><Relationship Id="rId488" Type="http://schemas.openxmlformats.org/officeDocument/2006/relationships/oleObject" Target="embeddings/oleObject296.bin"/><Relationship Id="rId45" Type="http://schemas.openxmlformats.org/officeDocument/2006/relationships/image" Target="media/image10.wmf"/><Relationship Id="rId87" Type="http://schemas.openxmlformats.org/officeDocument/2006/relationships/image" Target="media/image21.wmf"/><Relationship Id="rId110" Type="http://schemas.openxmlformats.org/officeDocument/2006/relationships/oleObject" Target="embeddings/oleObject67.bin"/><Relationship Id="rId348" Type="http://schemas.openxmlformats.org/officeDocument/2006/relationships/image" Target="media/image142.wmf"/><Relationship Id="rId513" Type="http://schemas.openxmlformats.org/officeDocument/2006/relationships/image" Target="media/image195.wmf"/><Relationship Id="rId152" Type="http://schemas.openxmlformats.org/officeDocument/2006/relationships/oleObject" Target="embeddings/oleObject92.bin"/><Relationship Id="rId194" Type="http://schemas.openxmlformats.org/officeDocument/2006/relationships/oleObject" Target="embeddings/oleObject115.bin"/><Relationship Id="rId208" Type="http://schemas.openxmlformats.org/officeDocument/2006/relationships/image" Target="media/image72.wmf"/><Relationship Id="rId415" Type="http://schemas.openxmlformats.org/officeDocument/2006/relationships/oleObject" Target="embeddings/oleObject239.bin"/><Relationship Id="rId457" Type="http://schemas.openxmlformats.org/officeDocument/2006/relationships/oleObject" Target="embeddings/oleObject274.bin"/><Relationship Id="rId261" Type="http://schemas.openxmlformats.org/officeDocument/2006/relationships/image" Target="media/image97.wmf"/><Relationship Id="rId499" Type="http://schemas.openxmlformats.org/officeDocument/2006/relationships/image" Target="media/image18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35.bin"/><Relationship Id="rId317" Type="http://schemas.openxmlformats.org/officeDocument/2006/relationships/oleObject" Target="embeddings/oleObject180.bin"/><Relationship Id="rId359" Type="http://schemas.openxmlformats.org/officeDocument/2006/relationships/oleObject" Target="embeddings/oleObject202.bin"/><Relationship Id="rId524" Type="http://schemas.openxmlformats.org/officeDocument/2006/relationships/header" Target="header2.xml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6.bin"/><Relationship Id="rId163" Type="http://schemas.openxmlformats.org/officeDocument/2006/relationships/oleObject" Target="embeddings/oleObject98.bin"/><Relationship Id="rId219" Type="http://schemas.openxmlformats.org/officeDocument/2006/relationships/image" Target="media/image77.wmf"/><Relationship Id="rId370" Type="http://schemas.openxmlformats.org/officeDocument/2006/relationships/oleObject" Target="embeddings/oleObject208.bin"/><Relationship Id="rId426" Type="http://schemas.openxmlformats.org/officeDocument/2006/relationships/oleObject" Target="embeddings/oleObject249.bin"/><Relationship Id="rId230" Type="http://schemas.openxmlformats.org/officeDocument/2006/relationships/oleObject" Target="embeddings/oleObject138.bin"/><Relationship Id="rId468" Type="http://schemas.openxmlformats.org/officeDocument/2006/relationships/oleObject" Target="embeddings/oleObject285.bin"/><Relationship Id="rId25" Type="http://schemas.openxmlformats.org/officeDocument/2006/relationships/oleObject" Target="embeddings/oleObject12.bin"/><Relationship Id="rId67" Type="http://schemas.openxmlformats.org/officeDocument/2006/relationships/image" Target="media/image12.wmf"/><Relationship Id="rId272" Type="http://schemas.openxmlformats.org/officeDocument/2006/relationships/oleObject" Target="embeddings/oleObject160.bin"/><Relationship Id="rId328" Type="http://schemas.openxmlformats.org/officeDocument/2006/relationships/image" Target="media/image133.wmf"/><Relationship Id="rId132" Type="http://schemas.openxmlformats.org/officeDocument/2006/relationships/oleObject" Target="embeddings/oleObject82.bin"/><Relationship Id="rId174" Type="http://schemas.openxmlformats.org/officeDocument/2006/relationships/image" Target="media/image61.wmf"/><Relationship Id="rId381" Type="http://schemas.openxmlformats.org/officeDocument/2006/relationships/image" Target="media/image157.wmf"/><Relationship Id="rId241" Type="http://schemas.openxmlformats.org/officeDocument/2006/relationships/image" Target="media/image87.wmf"/><Relationship Id="rId437" Type="http://schemas.openxmlformats.org/officeDocument/2006/relationships/image" Target="media/image169.wmf"/><Relationship Id="rId479" Type="http://schemas.openxmlformats.org/officeDocument/2006/relationships/image" Target="media/image178.wmf"/><Relationship Id="rId36" Type="http://schemas.openxmlformats.org/officeDocument/2006/relationships/oleObject" Target="embeddings/oleObject21.bin"/><Relationship Id="rId283" Type="http://schemas.openxmlformats.org/officeDocument/2006/relationships/oleObject" Target="embeddings/oleObject166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97.bin"/><Relationship Id="rId504" Type="http://schemas.openxmlformats.org/officeDocument/2006/relationships/oleObject" Target="embeddings/oleObject304.bin"/><Relationship Id="rId78" Type="http://schemas.openxmlformats.org/officeDocument/2006/relationships/oleObject" Target="embeddings/oleObject52.bin"/><Relationship Id="rId101" Type="http://schemas.openxmlformats.org/officeDocument/2006/relationships/image" Target="media/image28.png"/><Relationship Id="rId143" Type="http://schemas.openxmlformats.org/officeDocument/2006/relationships/image" Target="media/image46.wmf"/><Relationship Id="rId185" Type="http://schemas.openxmlformats.org/officeDocument/2006/relationships/oleObject" Target="embeddings/oleObject110.bin"/><Relationship Id="rId350" Type="http://schemas.openxmlformats.org/officeDocument/2006/relationships/image" Target="media/image143.wmf"/><Relationship Id="rId406" Type="http://schemas.openxmlformats.org/officeDocument/2006/relationships/oleObject" Target="embeddings/oleObject230.bin"/><Relationship Id="rId9" Type="http://schemas.openxmlformats.org/officeDocument/2006/relationships/footnotes" Target="footnotes.xml"/><Relationship Id="rId210" Type="http://schemas.openxmlformats.org/officeDocument/2006/relationships/oleObject" Target="embeddings/oleObject128.bin"/><Relationship Id="rId392" Type="http://schemas.openxmlformats.org/officeDocument/2006/relationships/oleObject" Target="embeddings/oleObject221.bin"/><Relationship Id="rId448" Type="http://schemas.openxmlformats.org/officeDocument/2006/relationships/oleObject" Target="embeddings/oleObject266.bin"/><Relationship Id="rId252" Type="http://schemas.openxmlformats.org/officeDocument/2006/relationships/oleObject" Target="embeddings/oleObject150.bin"/><Relationship Id="rId294" Type="http://schemas.openxmlformats.org/officeDocument/2006/relationships/oleObject" Target="embeddings/oleObject171.bin"/><Relationship Id="rId308" Type="http://schemas.openxmlformats.org/officeDocument/2006/relationships/image" Target="media/image123.wmf"/><Relationship Id="rId515" Type="http://schemas.openxmlformats.org/officeDocument/2006/relationships/image" Target="media/image196.wmf"/><Relationship Id="rId47" Type="http://schemas.openxmlformats.org/officeDocument/2006/relationships/image" Target="media/image11.wmf"/><Relationship Id="rId89" Type="http://schemas.openxmlformats.org/officeDocument/2006/relationships/image" Target="media/image22.jpeg"/><Relationship Id="rId112" Type="http://schemas.openxmlformats.org/officeDocument/2006/relationships/oleObject" Target="embeddings/oleObject68.bin"/><Relationship Id="rId154" Type="http://schemas.openxmlformats.org/officeDocument/2006/relationships/oleObject" Target="embeddings/oleObject93.bin"/><Relationship Id="rId361" Type="http://schemas.openxmlformats.org/officeDocument/2006/relationships/oleObject" Target="embeddings/oleObject203.bin"/><Relationship Id="rId196" Type="http://schemas.openxmlformats.org/officeDocument/2006/relationships/oleObject" Target="embeddings/oleObject117.bin"/><Relationship Id="rId417" Type="http://schemas.openxmlformats.org/officeDocument/2006/relationships/oleObject" Target="embeddings/oleObject241.bin"/><Relationship Id="rId459" Type="http://schemas.openxmlformats.org/officeDocument/2006/relationships/oleObject" Target="embeddings/oleObject27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78.wmf"/><Relationship Id="rId263" Type="http://schemas.openxmlformats.org/officeDocument/2006/relationships/image" Target="media/image98.wmf"/><Relationship Id="rId319" Type="http://schemas.openxmlformats.org/officeDocument/2006/relationships/oleObject" Target="embeddings/oleObject181.bin"/><Relationship Id="rId470" Type="http://schemas.openxmlformats.org/officeDocument/2006/relationships/oleObject" Target="embeddings/oleObject287.bin"/><Relationship Id="rId526" Type="http://schemas.openxmlformats.org/officeDocument/2006/relationships/footer" Target="footer2.xml"/><Relationship Id="rId58" Type="http://schemas.openxmlformats.org/officeDocument/2006/relationships/oleObject" Target="embeddings/oleObject37.bin"/><Relationship Id="rId123" Type="http://schemas.openxmlformats.org/officeDocument/2006/relationships/oleObject" Target="embeddings/oleObject77.bin"/><Relationship Id="rId330" Type="http://schemas.openxmlformats.org/officeDocument/2006/relationships/image" Target="media/image134.wmf"/><Relationship Id="rId165" Type="http://schemas.openxmlformats.org/officeDocument/2006/relationships/oleObject" Target="embeddings/oleObject99.bin"/><Relationship Id="rId372" Type="http://schemas.openxmlformats.org/officeDocument/2006/relationships/oleObject" Target="embeddings/oleObject209.bin"/><Relationship Id="rId428" Type="http://schemas.openxmlformats.org/officeDocument/2006/relationships/oleObject" Target="embeddings/oleObject251.bin"/><Relationship Id="rId232" Type="http://schemas.openxmlformats.org/officeDocument/2006/relationships/oleObject" Target="embeddings/oleObject139.bin"/><Relationship Id="rId274" Type="http://schemas.openxmlformats.org/officeDocument/2006/relationships/oleObject" Target="embeddings/oleObject161.bin"/><Relationship Id="rId481" Type="http://schemas.openxmlformats.org/officeDocument/2006/relationships/image" Target="media/image179.wmf"/><Relationship Id="rId27" Type="http://schemas.openxmlformats.org/officeDocument/2006/relationships/oleObject" Target="embeddings/oleObject14.bin"/><Relationship Id="rId69" Type="http://schemas.openxmlformats.org/officeDocument/2006/relationships/image" Target="media/image13.wmf"/><Relationship Id="rId134" Type="http://schemas.openxmlformats.org/officeDocument/2006/relationships/oleObject" Target="embeddings/oleObject83.bin"/><Relationship Id="rId80" Type="http://schemas.openxmlformats.org/officeDocument/2006/relationships/oleObject" Target="embeddings/oleObject53.bin"/><Relationship Id="rId176" Type="http://schemas.openxmlformats.org/officeDocument/2006/relationships/image" Target="media/image62.wmf"/><Relationship Id="rId341" Type="http://schemas.openxmlformats.org/officeDocument/2006/relationships/oleObject" Target="embeddings/oleObject192.bin"/><Relationship Id="rId383" Type="http://schemas.openxmlformats.org/officeDocument/2006/relationships/image" Target="media/image158.wmf"/><Relationship Id="rId439" Type="http://schemas.openxmlformats.org/officeDocument/2006/relationships/image" Target="media/image170.wmf"/><Relationship Id="rId201" Type="http://schemas.openxmlformats.org/officeDocument/2006/relationships/oleObject" Target="embeddings/oleObject122.bin"/><Relationship Id="rId243" Type="http://schemas.openxmlformats.org/officeDocument/2006/relationships/image" Target="media/image88.wmf"/><Relationship Id="rId285" Type="http://schemas.openxmlformats.org/officeDocument/2006/relationships/oleObject" Target="embeddings/oleObject167.bin"/><Relationship Id="rId450" Type="http://schemas.openxmlformats.org/officeDocument/2006/relationships/image" Target="media/image173.wmf"/><Relationship Id="rId506" Type="http://schemas.openxmlformats.org/officeDocument/2006/relationships/oleObject" Target="embeddings/oleObject305.bin"/><Relationship Id="rId38" Type="http://schemas.openxmlformats.org/officeDocument/2006/relationships/oleObject" Target="embeddings/oleObject22.bin"/><Relationship Id="rId103" Type="http://schemas.openxmlformats.org/officeDocument/2006/relationships/oleObject" Target="embeddings/oleObject64.bin"/><Relationship Id="rId310" Type="http://schemas.openxmlformats.org/officeDocument/2006/relationships/image" Target="media/image124.wmf"/><Relationship Id="rId492" Type="http://schemas.openxmlformats.org/officeDocument/2006/relationships/oleObject" Target="embeddings/oleObject298.bin"/><Relationship Id="rId91" Type="http://schemas.openxmlformats.org/officeDocument/2006/relationships/image" Target="media/image23.wmf"/><Relationship Id="rId145" Type="http://schemas.openxmlformats.org/officeDocument/2006/relationships/image" Target="media/image47.wmf"/><Relationship Id="rId187" Type="http://schemas.openxmlformats.org/officeDocument/2006/relationships/oleObject" Target="embeddings/oleObject111.bin"/><Relationship Id="rId352" Type="http://schemas.openxmlformats.org/officeDocument/2006/relationships/image" Target="media/image144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2.bin"/><Relationship Id="rId212" Type="http://schemas.openxmlformats.org/officeDocument/2006/relationships/oleObject" Target="embeddings/oleObject129.bin"/><Relationship Id="rId254" Type="http://schemas.openxmlformats.org/officeDocument/2006/relationships/oleObject" Target="embeddings/oleObject151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70.bin"/><Relationship Id="rId296" Type="http://schemas.openxmlformats.org/officeDocument/2006/relationships/oleObject" Target="embeddings/oleObject172.bin"/><Relationship Id="rId461" Type="http://schemas.openxmlformats.org/officeDocument/2006/relationships/oleObject" Target="embeddings/oleObject278.bin"/><Relationship Id="rId517" Type="http://schemas.openxmlformats.org/officeDocument/2006/relationships/image" Target="media/image197.wmf"/><Relationship Id="rId60" Type="http://schemas.openxmlformats.org/officeDocument/2006/relationships/oleObject" Target="embeddings/oleObject39.bin"/><Relationship Id="rId156" Type="http://schemas.openxmlformats.org/officeDocument/2006/relationships/image" Target="media/image52.wmf"/><Relationship Id="rId198" Type="http://schemas.openxmlformats.org/officeDocument/2006/relationships/oleObject" Target="embeddings/oleObject119.bin"/><Relationship Id="rId321" Type="http://schemas.openxmlformats.org/officeDocument/2006/relationships/oleObject" Target="embeddings/oleObject182.bin"/><Relationship Id="rId363" Type="http://schemas.openxmlformats.org/officeDocument/2006/relationships/image" Target="media/image149.wmf"/><Relationship Id="rId419" Type="http://schemas.openxmlformats.org/officeDocument/2006/relationships/oleObject" Target="embeddings/oleObject243.bin"/><Relationship Id="rId223" Type="http://schemas.openxmlformats.org/officeDocument/2006/relationships/image" Target="media/image79.wmf"/><Relationship Id="rId430" Type="http://schemas.openxmlformats.org/officeDocument/2006/relationships/oleObject" Target="embeddings/oleObject25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99.wmf"/><Relationship Id="rId472" Type="http://schemas.openxmlformats.org/officeDocument/2006/relationships/oleObject" Target="embeddings/oleObject288.bin"/><Relationship Id="rId528" Type="http://schemas.openxmlformats.org/officeDocument/2006/relationships/theme" Target="theme/theme1.xml"/><Relationship Id="rId125" Type="http://schemas.openxmlformats.org/officeDocument/2006/relationships/oleObject" Target="embeddings/oleObject78.bin"/><Relationship Id="rId167" Type="http://schemas.openxmlformats.org/officeDocument/2006/relationships/oleObject" Target="embeddings/oleObject100.bin"/><Relationship Id="rId332" Type="http://schemas.openxmlformats.org/officeDocument/2006/relationships/image" Target="media/image135.wmf"/><Relationship Id="rId374" Type="http://schemas.openxmlformats.org/officeDocument/2006/relationships/oleObject" Target="embeddings/oleObject210.bin"/><Relationship Id="rId71" Type="http://schemas.openxmlformats.org/officeDocument/2006/relationships/oleObject" Target="embeddings/oleObject48.bin"/><Relationship Id="rId234" Type="http://schemas.openxmlformats.org/officeDocument/2006/relationships/oleObject" Target="embeddings/oleObject14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6.bin"/><Relationship Id="rId276" Type="http://schemas.openxmlformats.org/officeDocument/2006/relationships/oleObject" Target="embeddings/oleObject162.bin"/><Relationship Id="rId441" Type="http://schemas.openxmlformats.org/officeDocument/2006/relationships/oleObject" Target="embeddings/oleObject261.bin"/><Relationship Id="rId483" Type="http://schemas.openxmlformats.org/officeDocument/2006/relationships/image" Target="media/image180.wmf"/><Relationship Id="rId40" Type="http://schemas.openxmlformats.org/officeDocument/2006/relationships/oleObject" Target="embeddings/oleObject23.bin"/><Relationship Id="rId136" Type="http://schemas.openxmlformats.org/officeDocument/2006/relationships/oleObject" Target="embeddings/oleObject84.bin"/><Relationship Id="rId178" Type="http://schemas.openxmlformats.org/officeDocument/2006/relationships/image" Target="media/image63.wmf"/><Relationship Id="rId301" Type="http://schemas.openxmlformats.org/officeDocument/2006/relationships/image" Target="media/image118.jpg"/><Relationship Id="rId343" Type="http://schemas.openxmlformats.org/officeDocument/2006/relationships/oleObject" Target="embeddings/oleObject193.bin"/><Relationship Id="rId82" Type="http://schemas.openxmlformats.org/officeDocument/2006/relationships/oleObject" Target="embeddings/oleObject54.bin"/><Relationship Id="rId203" Type="http://schemas.openxmlformats.org/officeDocument/2006/relationships/image" Target="media/image70.wmf"/><Relationship Id="rId385" Type="http://schemas.openxmlformats.org/officeDocument/2006/relationships/oleObject" Target="embeddings/oleObject217.bin"/><Relationship Id="rId245" Type="http://schemas.openxmlformats.org/officeDocument/2006/relationships/image" Target="media/image89.wmf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34.bin"/><Relationship Id="rId452" Type="http://schemas.openxmlformats.org/officeDocument/2006/relationships/oleObject" Target="embeddings/oleObject269.bin"/><Relationship Id="rId494" Type="http://schemas.openxmlformats.org/officeDocument/2006/relationships/oleObject" Target="embeddings/oleObject299.bin"/><Relationship Id="rId508" Type="http://schemas.openxmlformats.org/officeDocument/2006/relationships/oleObject" Target="embeddings/oleObject306.bin"/><Relationship Id="rId105" Type="http://schemas.openxmlformats.org/officeDocument/2006/relationships/image" Target="media/image31.wmf"/><Relationship Id="rId147" Type="http://schemas.openxmlformats.org/officeDocument/2006/relationships/image" Target="media/image48.wmf"/><Relationship Id="rId312" Type="http://schemas.openxmlformats.org/officeDocument/2006/relationships/image" Target="media/image125.wmf"/><Relationship Id="rId354" Type="http://schemas.openxmlformats.org/officeDocument/2006/relationships/image" Target="media/image145.wmf"/><Relationship Id="rId51" Type="http://schemas.openxmlformats.org/officeDocument/2006/relationships/oleObject" Target="embeddings/oleObject30.bin"/><Relationship Id="rId93" Type="http://schemas.openxmlformats.org/officeDocument/2006/relationships/image" Target="media/image24.wmf"/><Relationship Id="rId189" Type="http://schemas.openxmlformats.org/officeDocument/2006/relationships/oleObject" Target="embeddings/oleObject112.bin"/><Relationship Id="rId396" Type="http://schemas.openxmlformats.org/officeDocument/2006/relationships/oleObject" Target="embeddings/oleObject223.bin"/><Relationship Id="rId214" Type="http://schemas.openxmlformats.org/officeDocument/2006/relationships/oleObject" Target="embeddings/oleObject130.bin"/><Relationship Id="rId256" Type="http://schemas.openxmlformats.org/officeDocument/2006/relationships/oleObject" Target="embeddings/oleObject152.bin"/><Relationship Id="rId298" Type="http://schemas.openxmlformats.org/officeDocument/2006/relationships/oleObject" Target="embeddings/oleObject173.bin"/><Relationship Id="rId421" Type="http://schemas.openxmlformats.org/officeDocument/2006/relationships/image" Target="media/image167.wmf"/><Relationship Id="rId463" Type="http://schemas.openxmlformats.org/officeDocument/2006/relationships/oleObject" Target="embeddings/oleObject280.bin"/><Relationship Id="rId519" Type="http://schemas.openxmlformats.org/officeDocument/2006/relationships/image" Target="media/image198.wmf"/><Relationship Id="rId116" Type="http://schemas.openxmlformats.org/officeDocument/2006/relationships/oleObject" Target="embeddings/oleObject72.bin"/><Relationship Id="rId158" Type="http://schemas.openxmlformats.org/officeDocument/2006/relationships/image" Target="media/image53.wmf"/><Relationship Id="rId323" Type="http://schemas.openxmlformats.org/officeDocument/2006/relationships/oleObject" Target="embeddings/oleObject183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41.bin"/><Relationship Id="rId365" Type="http://schemas.openxmlformats.org/officeDocument/2006/relationships/image" Target="media/image150.wmf"/><Relationship Id="rId225" Type="http://schemas.openxmlformats.org/officeDocument/2006/relationships/image" Target="media/image80.wmf"/><Relationship Id="rId267" Type="http://schemas.openxmlformats.org/officeDocument/2006/relationships/image" Target="media/image100.wmf"/><Relationship Id="rId432" Type="http://schemas.openxmlformats.org/officeDocument/2006/relationships/oleObject" Target="embeddings/oleObject255.bin"/><Relationship Id="rId474" Type="http://schemas.openxmlformats.org/officeDocument/2006/relationships/oleObject" Target="embeddings/oleObject289.bin"/><Relationship Id="rId127" Type="http://schemas.openxmlformats.org/officeDocument/2006/relationships/oleObject" Target="embeddings/oleObject79.bin"/><Relationship Id="rId31" Type="http://schemas.openxmlformats.org/officeDocument/2006/relationships/oleObject" Target="embeddings/oleObject18.bin"/><Relationship Id="rId73" Type="http://schemas.openxmlformats.org/officeDocument/2006/relationships/oleObject" Target="embeddings/oleObject49.bin"/><Relationship Id="rId169" Type="http://schemas.openxmlformats.org/officeDocument/2006/relationships/oleObject" Target="embeddings/oleObject101.bin"/><Relationship Id="rId334" Type="http://schemas.openxmlformats.org/officeDocument/2006/relationships/image" Target="media/image136.wmf"/><Relationship Id="rId376" Type="http://schemas.openxmlformats.org/officeDocument/2006/relationships/image" Target="media/image155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107.bin"/><Relationship Id="rId236" Type="http://schemas.openxmlformats.org/officeDocument/2006/relationships/oleObject" Target="embeddings/oleObject141.bin"/><Relationship Id="rId278" Type="http://schemas.openxmlformats.org/officeDocument/2006/relationships/image" Target="media/image105.wmf"/><Relationship Id="rId401" Type="http://schemas.openxmlformats.org/officeDocument/2006/relationships/oleObject" Target="embeddings/oleObject226.bin"/><Relationship Id="rId443" Type="http://schemas.openxmlformats.org/officeDocument/2006/relationships/oleObject" Target="embeddings/oleObject263.bin"/><Relationship Id="rId303" Type="http://schemas.openxmlformats.org/officeDocument/2006/relationships/image" Target="media/image120.png"/><Relationship Id="rId485" Type="http://schemas.openxmlformats.org/officeDocument/2006/relationships/image" Target="media/image181.wmf"/><Relationship Id="rId42" Type="http://schemas.openxmlformats.org/officeDocument/2006/relationships/oleObject" Target="embeddings/oleObject24.bin"/><Relationship Id="rId84" Type="http://schemas.openxmlformats.org/officeDocument/2006/relationships/oleObject" Target="embeddings/oleObject55.bin"/><Relationship Id="rId138" Type="http://schemas.openxmlformats.org/officeDocument/2006/relationships/oleObject" Target="embeddings/oleObject85.bin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307.bin"/><Relationship Id="rId191" Type="http://schemas.openxmlformats.org/officeDocument/2006/relationships/oleObject" Target="embeddings/oleObject113.bin"/><Relationship Id="rId205" Type="http://schemas.openxmlformats.org/officeDocument/2006/relationships/image" Target="media/image71.wmf"/><Relationship Id="rId247" Type="http://schemas.openxmlformats.org/officeDocument/2006/relationships/image" Target="media/image90.wmf"/><Relationship Id="rId412" Type="http://schemas.openxmlformats.org/officeDocument/2006/relationships/oleObject" Target="embeddings/oleObject236.bin"/><Relationship Id="rId107" Type="http://schemas.openxmlformats.org/officeDocument/2006/relationships/image" Target="media/image32.wmf"/><Relationship Id="rId289" Type="http://schemas.openxmlformats.org/officeDocument/2006/relationships/oleObject" Target="embeddings/oleObject169.bin"/><Relationship Id="rId454" Type="http://schemas.openxmlformats.org/officeDocument/2006/relationships/oleObject" Target="embeddings/oleObject271.bin"/><Relationship Id="rId496" Type="http://schemas.openxmlformats.org/officeDocument/2006/relationships/oleObject" Target="embeddings/oleObject300.bin"/><Relationship Id="rId11" Type="http://schemas.openxmlformats.org/officeDocument/2006/relationships/image" Target="media/image1.wmf"/><Relationship Id="rId53" Type="http://schemas.openxmlformats.org/officeDocument/2006/relationships/oleObject" Target="embeddings/oleObject32.bin"/><Relationship Id="rId149" Type="http://schemas.openxmlformats.org/officeDocument/2006/relationships/image" Target="media/image49.wmf"/><Relationship Id="rId314" Type="http://schemas.openxmlformats.org/officeDocument/2006/relationships/image" Target="media/image126.wmf"/><Relationship Id="rId356" Type="http://schemas.openxmlformats.org/officeDocument/2006/relationships/image" Target="media/image146.wmf"/><Relationship Id="rId398" Type="http://schemas.openxmlformats.org/officeDocument/2006/relationships/oleObject" Target="embeddings/oleObject224.bin"/><Relationship Id="rId521" Type="http://schemas.openxmlformats.org/officeDocument/2006/relationships/image" Target="media/image199.wmf"/><Relationship Id="rId95" Type="http://schemas.openxmlformats.org/officeDocument/2006/relationships/image" Target="media/image25.wmf"/><Relationship Id="rId160" Type="http://schemas.openxmlformats.org/officeDocument/2006/relationships/image" Target="media/image54.wmf"/><Relationship Id="rId216" Type="http://schemas.openxmlformats.org/officeDocument/2006/relationships/oleObject" Target="embeddings/oleObject131.bin"/><Relationship Id="rId423" Type="http://schemas.openxmlformats.org/officeDocument/2006/relationships/oleObject" Target="embeddings/oleObject246.bin"/><Relationship Id="rId258" Type="http://schemas.openxmlformats.org/officeDocument/2006/relationships/oleObject" Target="embeddings/oleObject153.bin"/><Relationship Id="rId465" Type="http://schemas.openxmlformats.org/officeDocument/2006/relationships/oleObject" Target="embeddings/oleObject282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43.bin"/><Relationship Id="rId118" Type="http://schemas.openxmlformats.org/officeDocument/2006/relationships/oleObject" Target="embeddings/oleObject74.bin"/><Relationship Id="rId325" Type="http://schemas.openxmlformats.org/officeDocument/2006/relationships/oleObject" Target="embeddings/oleObject184.bin"/><Relationship Id="rId367" Type="http://schemas.openxmlformats.org/officeDocument/2006/relationships/image" Target="media/image151.wmf"/><Relationship Id="rId171" Type="http://schemas.openxmlformats.org/officeDocument/2006/relationships/oleObject" Target="embeddings/oleObject102.bin"/><Relationship Id="rId227" Type="http://schemas.openxmlformats.org/officeDocument/2006/relationships/image" Target="media/image81.wmf"/><Relationship Id="rId269" Type="http://schemas.openxmlformats.org/officeDocument/2006/relationships/image" Target="media/image101.wmf"/><Relationship Id="rId434" Type="http://schemas.openxmlformats.org/officeDocument/2006/relationships/image" Target="media/image168.wmf"/><Relationship Id="rId476" Type="http://schemas.openxmlformats.org/officeDocument/2006/relationships/oleObject" Target="embeddings/oleObject290.bin"/><Relationship Id="rId33" Type="http://schemas.openxmlformats.org/officeDocument/2006/relationships/image" Target="media/image4.wmf"/><Relationship Id="rId129" Type="http://schemas.openxmlformats.org/officeDocument/2006/relationships/oleObject" Target="embeddings/oleObject80.bin"/><Relationship Id="rId280" Type="http://schemas.openxmlformats.org/officeDocument/2006/relationships/oleObject" Target="embeddings/oleObject165.bin"/><Relationship Id="rId336" Type="http://schemas.openxmlformats.org/officeDocument/2006/relationships/image" Target="media/image137.wmf"/><Relationship Id="rId501" Type="http://schemas.openxmlformats.org/officeDocument/2006/relationships/image" Target="media/image189.wmf"/><Relationship Id="rId75" Type="http://schemas.openxmlformats.org/officeDocument/2006/relationships/image" Target="media/image15.wmf"/><Relationship Id="rId140" Type="http://schemas.openxmlformats.org/officeDocument/2006/relationships/oleObject" Target="embeddings/oleObject86.bin"/><Relationship Id="rId182" Type="http://schemas.openxmlformats.org/officeDocument/2006/relationships/oleObject" Target="embeddings/oleObject108.bin"/><Relationship Id="rId378" Type="http://schemas.openxmlformats.org/officeDocument/2006/relationships/image" Target="media/image156.wmf"/><Relationship Id="rId403" Type="http://schemas.openxmlformats.org/officeDocument/2006/relationships/oleObject" Target="embeddings/oleObject227.bin"/><Relationship Id="rId6" Type="http://schemas.openxmlformats.org/officeDocument/2006/relationships/styles" Target="styles.xml"/><Relationship Id="rId238" Type="http://schemas.openxmlformats.org/officeDocument/2006/relationships/oleObject" Target="embeddings/oleObject142.bin"/><Relationship Id="rId445" Type="http://schemas.openxmlformats.org/officeDocument/2006/relationships/image" Target="media/image172.wmf"/><Relationship Id="rId487" Type="http://schemas.openxmlformats.org/officeDocument/2006/relationships/image" Target="media/image182.wmf"/><Relationship Id="rId291" Type="http://schemas.openxmlformats.org/officeDocument/2006/relationships/image" Target="media/image112.wmf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308.bin"/><Relationship Id="rId44" Type="http://schemas.openxmlformats.org/officeDocument/2006/relationships/oleObject" Target="embeddings/oleObject25.bin"/><Relationship Id="rId86" Type="http://schemas.openxmlformats.org/officeDocument/2006/relationships/oleObject" Target="embeddings/oleObject56.bin"/><Relationship Id="rId151" Type="http://schemas.openxmlformats.org/officeDocument/2006/relationships/image" Target="media/image50.wmf"/><Relationship Id="rId389" Type="http://schemas.openxmlformats.org/officeDocument/2006/relationships/oleObject" Target="embeddings/oleObject219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6.bin"/><Relationship Id="rId249" Type="http://schemas.openxmlformats.org/officeDocument/2006/relationships/image" Target="media/image91.wmf"/><Relationship Id="rId414" Type="http://schemas.openxmlformats.org/officeDocument/2006/relationships/oleObject" Target="embeddings/oleObject238.bin"/><Relationship Id="rId456" Type="http://schemas.openxmlformats.org/officeDocument/2006/relationships/oleObject" Target="embeddings/oleObject273.bin"/><Relationship Id="rId498" Type="http://schemas.openxmlformats.org/officeDocument/2006/relationships/oleObject" Target="embeddings/oleObject30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33.wmf"/><Relationship Id="rId260" Type="http://schemas.openxmlformats.org/officeDocument/2006/relationships/oleObject" Target="embeddings/oleObject154.bin"/><Relationship Id="rId316" Type="http://schemas.openxmlformats.org/officeDocument/2006/relationships/image" Target="media/image127.wmf"/><Relationship Id="rId523" Type="http://schemas.openxmlformats.org/officeDocument/2006/relationships/header" Target="header1.xml"/><Relationship Id="rId55" Type="http://schemas.openxmlformats.org/officeDocument/2006/relationships/oleObject" Target="embeddings/oleObject34.bin"/><Relationship Id="rId97" Type="http://schemas.openxmlformats.org/officeDocument/2006/relationships/image" Target="media/image26.wmf"/><Relationship Id="rId120" Type="http://schemas.openxmlformats.org/officeDocument/2006/relationships/image" Target="media/image35.wmf"/><Relationship Id="rId358" Type="http://schemas.openxmlformats.org/officeDocument/2006/relationships/image" Target="media/image147.wmf"/><Relationship Id="rId162" Type="http://schemas.openxmlformats.org/officeDocument/2006/relationships/image" Target="media/image55.wmf"/><Relationship Id="rId218" Type="http://schemas.openxmlformats.org/officeDocument/2006/relationships/oleObject" Target="embeddings/oleObject132.bin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84.bin"/><Relationship Id="rId271" Type="http://schemas.openxmlformats.org/officeDocument/2006/relationships/image" Target="media/image102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45.bin"/><Relationship Id="rId131" Type="http://schemas.openxmlformats.org/officeDocument/2006/relationships/oleObject" Target="embeddings/oleObject81.bin"/><Relationship Id="rId327" Type="http://schemas.openxmlformats.org/officeDocument/2006/relationships/oleObject" Target="embeddings/oleObject185.bin"/><Relationship Id="rId369" Type="http://schemas.openxmlformats.org/officeDocument/2006/relationships/image" Target="media/image152.wmf"/><Relationship Id="rId173" Type="http://schemas.openxmlformats.org/officeDocument/2006/relationships/oleObject" Target="embeddings/oleObject103.bin"/><Relationship Id="rId229" Type="http://schemas.openxmlformats.org/officeDocument/2006/relationships/image" Target="media/image82.wmf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58.bin"/><Relationship Id="rId240" Type="http://schemas.openxmlformats.org/officeDocument/2006/relationships/oleObject" Target="embeddings/oleObject144.bin"/><Relationship Id="rId478" Type="http://schemas.openxmlformats.org/officeDocument/2006/relationships/oleObject" Target="embeddings/oleObject291.bin"/><Relationship Id="rId35" Type="http://schemas.openxmlformats.org/officeDocument/2006/relationships/image" Target="media/image5.wmf"/><Relationship Id="rId77" Type="http://schemas.openxmlformats.org/officeDocument/2006/relationships/image" Target="media/image16.wmf"/><Relationship Id="rId100" Type="http://schemas.openxmlformats.org/officeDocument/2006/relationships/oleObject" Target="embeddings/oleObject63.bin"/><Relationship Id="rId282" Type="http://schemas.openxmlformats.org/officeDocument/2006/relationships/image" Target="media/image107.wmf"/><Relationship Id="rId338" Type="http://schemas.openxmlformats.org/officeDocument/2006/relationships/image" Target="media/image138.wmf"/><Relationship Id="rId503" Type="http://schemas.openxmlformats.org/officeDocument/2006/relationships/image" Target="media/image190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87.bin"/><Relationship Id="rId184" Type="http://schemas.openxmlformats.org/officeDocument/2006/relationships/oleObject" Target="embeddings/oleObject109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65.bin"/><Relationship Id="rId251" Type="http://schemas.openxmlformats.org/officeDocument/2006/relationships/image" Target="media/image92.wmf"/><Relationship Id="rId489" Type="http://schemas.openxmlformats.org/officeDocument/2006/relationships/image" Target="media/image183.wmf"/><Relationship Id="rId46" Type="http://schemas.openxmlformats.org/officeDocument/2006/relationships/oleObject" Target="embeddings/oleObject26.bin"/><Relationship Id="rId293" Type="http://schemas.openxmlformats.org/officeDocument/2006/relationships/image" Target="media/image113.wmf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197.bin"/><Relationship Id="rId514" Type="http://schemas.openxmlformats.org/officeDocument/2006/relationships/oleObject" Target="embeddings/oleObject309.bin"/><Relationship Id="rId88" Type="http://schemas.openxmlformats.org/officeDocument/2006/relationships/oleObject" Target="embeddings/oleObject57.bin"/><Relationship Id="rId111" Type="http://schemas.openxmlformats.org/officeDocument/2006/relationships/image" Target="media/image34.wmf"/><Relationship Id="rId153" Type="http://schemas.openxmlformats.org/officeDocument/2006/relationships/image" Target="media/image51.wmf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7.bin"/><Relationship Id="rId360" Type="http://schemas.openxmlformats.org/officeDocument/2006/relationships/image" Target="media/image148.wmf"/><Relationship Id="rId416" Type="http://schemas.openxmlformats.org/officeDocument/2006/relationships/oleObject" Target="embeddings/oleObject240.bin"/><Relationship Id="rId220" Type="http://schemas.openxmlformats.org/officeDocument/2006/relationships/oleObject" Target="embeddings/oleObject133.bin"/><Relationship Id="rId458" Type="http://schemas.openxmlformats.org/officeDocument/2006/relationships/oleObject" Target="embeddings/oleObject27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6.bin"/><Relationship Id="rId262" Type="http://schemas.openxmlformats.org/officeDocument/2006/relationships/oleObject" Target="embeddings/oleObject155.bin"/><Relationship Id="rId318" Type="http://schemas.openxmlformats.org/officeDocument/2006/relationships/image" Target="media/image128.wmf"/><Relationship Id="rId525" Type="http://schemas.openxmlformats.org/officeDocument/2006/relationships/footer" Target="footer1.xml"/><Relationship Id="rId99" Type="http://schemas.openxmlformats.org/officeDocument/2006/relationships/image" Target="media/image27.wmf"/><Relationship Id="rId122" Type="http://schemas.openxmlformats.org/officeDocument/2006/relationships/image" Target="media/image36.wmf"/><Relationship Id="rId164" Type="http://schemas.openxmlformats.org/officeDocument/2006/relationships/image" Target="media/image56.wmf"/><Relationship Id="rId371" Type="http://schemas.openxmlformats.org/officeDocument/2006/relationships/image" Target="media/image153.wmf"/><Relationship Id="rId427" Type="http://schemas.openxmlformats.org/officeDocument/2006/relationships/oleObject" Target="embeddings/oleObject250.bin"/><Relationship Id="rId469" Type="http://schemas.openxmlformats.org/officeDocument/2006/relationships/oleObject" Target="embeddings/oleObject286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83.wmf"/><Relationship Id="rId273" Type="http://schemas.openxmlformats.org/officeDocument/2006/relationships/image" Target="media/image103.wmf"/><Relationship Id="rId329" Type="http://schemas.openxmlformats.org/officeDocument/2006/relationships/oleObject" Target="embeddings/oleObject186.bin"/><Relationship Id="rId480" Type="http://schemas.openxmlformats.org/officeDocument/2006/relationships/oleObject" Target="embeddings/oleObject292.bin"/><Relationship Id="rId68" Type="http://schemas.openxmlformats.org/officeDocument/2006/relationships/oleObject" Target="embeddings/oleObject46.bin"/><Relationship Id="rId133" Type="http://schemas.openxmlformats.org/officeDocument/2006/relationships/image" Target="media/image41.wmf"/><Relationship Id="rId175" Type="http://schemas.openxmlformats.org/officeDocument/2006/relationships/oleObject" Target="embeddings/oleObject104.bin"/><Relationship Id="rId340" Type="http://schemas.openxmlformats.org/officeDocument/2006/relationships/image" Target="media/image139.wmf"/><Relationship Id="rId200" Type="http://schemas.openxmlformats.org/officeDocument/2006/relationships/oleObject" Target="embeddings/oleObject121.bin"/><Relationship Id="rId382" Type="http://schemas.openxmlformats.org/officeDocument/2006/relationships/oleObject" Target="embeddings/oleObject215.bin"/><Relationship Id="rId438" Type="http://schemas.openxmlformats.org/officeDocument/2006/relationships/oleObject" Target="embeddings/oleObject259.bin"/><Relationship Id="rId242" Type="http://schemas.openxmlformats.org/officeDocument/2006/relationships/oleObject" Target="embeddings/oleObject145.bin"/><Relationship Id="rId284" Type="http://schemas.openxmlformats.org/officeDocument/2006/relationships/image" Target="media/image108.wmf"/><Relationship Id="rId491" Type="http://schemas.openxmlformats.org/officeDocument/2006/relationships/image" Target="media/image184.wmf"/><Relationship Id="rId505" Type="http://schemas.openxmlformats.org/officeDocument/2006/relationships/image" Target="media/image191.wmf"/><Relationship Id="rId37" Type="http://schemas.openxmlformats.org/officeDocument/2006/relationships/image" Target="media/image6.wmf"/><Relationship Id="rId79" Type="http://schemas.openxmlformats.org/officeDocument/2006/relationships/image" Target="media/image17.wmf"/><Relationship Id="rId102" Type="http://schemas.openxmlformats.org/officeDocument/2006/relationships/image" Target="media/image29.wmf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8.bin"/><Relationship Id="rId186" Type="http://schemas.openxmlformats.org/officeDocument/2006/relationships/image" Target="media/image66.wmf"/><Relationship Id="rId351" Type="http://schemas.openxmlformats.org/officeDocument/2006/relationships/oleObject" Target="embeddings/oleObject198.bin"/><Relationship Id="rId393" Type="http://schemas.openxmlformats.org/officeDocument/2006/relationships/image" Target="media/image162.wmf"/><Relationship Id="rId407" Type="http://schemas.openxmlformats.org/officeDocument/2006/relationships/oleObject" Target="embeddings/oleObject231.bin"/><Relationship Id="rId449" Type="http://schemas.openxmlformats.org/officeDocument/2006/relationships/oleObject" Target="embeddings/oleObject267.bin"/><Relationship Id="rId211" Type="http://schemas.openxmlformats.org/officeDocument/2006/relationships/image" Target="media/image73.wmf"/><Relationship Id="rId253" Type="http://schemas.openxmlformats.org/officeDocument/2006/relationships/image" Target="media/image93.wmf"/><Relationship Id="rId295" Type="http://schemas.openxmlformats.org/officeDocument/2006/relationships/image" Target="media/image114.wmf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77.bin"/><Relationship Id="rId516" Type="http://schemas.openxmlformats.org/officeDocument/2006/relationships/oleObject" Target="embeddings/oleObject310.bin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69.bin"/><Relationship Id="rId320" Type="http://schemas.openxmlformats.org/officeDocument/2006/relationships/image" Target="media/image129.wmf"/><Relationship Id="rId155" Type="http://schemas.openxmlformats.org/officeDocument/2006/relationships/oleObject" Target="embeddings/oleObject94.bin"/><Relationship Id="rId197" Type="http://schemas.openxmlformats.org/officeDocument/2006/relationships/oleObject" Target="embeddings/oleObject118.bin"/><Relationship Id="rId362" Type="http://schemas.openxmlformats.org/officeDocument/2006/relationships/oleObject" Target="embeddings/oleObject204.bin"/><Relationship Id="rId418" Type="http://schemas.openxmlformats.org/officeDocument/2006/relationships/oleObject" Target="embeddings/oleObject242.bin"/><Relationship Id="rId222" Type="http://schemas.openxmlformats.org/officeDocument/2006/relationships/oleObject" Target="embeddings/oleObject134.bin"/><Relationship Id="rId264" Type="http://schemas.openxmlformats.org/officeDocument/2006/relationships/oleObject" Target="embeddings/oleObject156.bin"/><Relationship Id="rId471" Type="http://schemas.openxmlformats.org/officeDocument/2006/relationships/image" Target="media/image17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8.bin"/><Relationship Id="rId124" Type="http://schemas.openxmlformats.org/officeDocument/2006/relationships/image" Target="media/image37.wmf"/><Relationship Id="rId527" Type="http://schemas.openxmlformats.org/officeDocument/2006/relationships/fontTable" Target="fontTable.xml"/><Relationship Id="rId70" Type="http://schemas.openxmlformats.org/officeDocument/2006/relationships/oleObject" Target="embeddings/oleObject47.bin"/><Relationship Id="rId166" Type="http://schemas.openxmlformats.org/officeDocument/2006/relationships/image" Target="media/image57.wmf"/><Relationship Id="rId331" Type="http://schemas.openxmlformats.org/officeDocument/2006/relationships/oleObject" Target="embeddings/oleObject187.bin"/><Relationship Id="rId373" Type="http://schemas.openxmlformats.org/officeDocument/2006/relationships/image" Target="media/image154.wmf"/><Relationship Id="rId429" Type="http://schemas.openxmlformats.org/officeDocument/2006/relationships/oleObject" Target="embeddings/oleObject252.bin"/><Relationship Id="rId1" Type="http://schemas.openxmlformats.org/officeDocument/2006/relationships/customXml" Target="../customXml/item1.xml"/><Relationship Id="rId233" Type="http://schemas.openxmlformats.org/officeDocument/2006/relationships/image" Target="media/image84.wmf"/><Relationship Id="rId440" Type="http://schemas.openxmlformats.org/officeDocument/2006/relationships/oleObject" Target="embeddings/oleObject260.bin"/><Relationship Id="rId28" Type="http://schemas.openxmlformats.org/officeDocument/2006/relationships/oleObject" Target="embeddings/oleObject15.bin"/><Relationship Id="rId275" Type="http://schemas.openxmlformats.org/officeDocument/2006/relationships/image" Target="media/image104.wmf"/><Relationship Id="rId300" Type="http://schemas.openxmlformats.org/officeDocument/2006/relationships/image" Target="media/image117.jpg"/><Relationship Id="rId482" Type="http://schemas.openxmlformats.org/officeDocument/2006/relationships/oleObject" Target="embeddings/oleObject293.bin"/><Relationship Id="rId81" Type="http://schemas.openxmlformats.org/officeDocument/2006/relationships/image" Target="media/image18.wmf"/><Relationship Id="rId135" Type="http://schemas.openxmlformats.org/officeDocument/2006/relationships/image" Target="media/image42.wmf"/><Relationship Id="rId177" Type="http://schemas.openxmlformats.org/officeDocument/2006/relationships/oleObject" Target="embeddings/oleObject105.bin"/><Relationship Id="rId342" Type="http://schemas.openxmlformats.org/officeDocument/2006/relationships/image" Target="media/image140.wmf"/><Relationship Id="rId384" Type="http://schemas.openxmlformats.org/officeDocument/2006/relationships/oleObject" Target="embeddings/oleObject216.bin"/><Relationship Id="rId202" Type="http://schemas.openxmlformats.org/officeDocument/2006/relationships/oleObject" Target="embeddings/oleObject123.bin"/><Relationship Id="rId244" Type="http://schemas.openxmlformats.org/officeDocument/2006/relationships/oleObject" Target="embeddings/oleObject146.bin"/><Relationship Id="rId39" Type="http://schemas.openxmlformats.org/officeDocument/2006/relationships/image" Target="media/image7.wmf"/><Relationship Id="rId286" Type="http://schemas.openxmlformats.org/officeDocument/2006/relationships/image" Target="media/image109.wmf"/><Relationship Id="rId451" Type="http://schemas.openxmlformats.org/officeDocument/2006/relationships/oleObject" Target="embeddings/oleObject268.bin"/><Relationship Id="rId493" Type="http://schemas.openxmlformats.org/officeDocument/2006/relationships/image" Target="media/image185.wmf"/><Relationship Id="rId507" Type="http://schemas.openxmlformats.org/officeDocument/2006/relationships/image" Target="media/image192.wmf"/><Relationship Id="rId50" Type="http://schemas.openxmlformats.org/officeDocument/2006/relationships/oleObject" Target="embeddings/oleObject29.bin"/><Relationship Id="rId104" Type="http://schemas.openxmlformats.org/officeDocument/2006/relationships/image" Target="media/image30.jpeg"/><Relationship Id="rId146" Type="http://schemas.openxmlformats.org/officeDocument/2006/relationships/oleObject" Target="embeddings/oleObject89.bin"/><Relationship Id="rId188" Type="http://schemas.openxmlformats.org/officeDocument/2006/relationships/image" Target="media/image67.wmf"/><Relationship Id="rId311" Type="http://schemas.openxmlformats.org/officeDocument/2006/relationships/oleObject" Target="embeddings/oleObject177.bin"/><Relationship Id="rId353" Type="http://schemas.openxmlformats.org/officeDocument/2006/relationships/oleObject" Target="embeddings/oleObject199.bin"/><Relationship Id="rId395" Type="http://schemas.openxmlformats.org/officeDocument/2006/relationships/image" Target="media/image163.wmf"/><Relationship Id="rId409" Type="http://schemas.openxmlformats.org/officeDocument/2006/relationships/oleObject" Target="embeddings/oleObject233.bin"/><Relationship Id="rId92" Type="http://schemas.openxmlformats.org/officeDocument/2006/relationships/oleObject" Target="embeddings/oleObject59.bin"/><Relationship Id="rId213" Type="http://schemas.openxmlformats.org/officeDocument/2006/relationships/image" Target="media/image74.wmf"/><Relationship Id="rId420" Type="http://schemas.openxmlformats.org/officeDocument/2006/relationships/oleObject" Target="embeddings/oleObject244.bin"/><Relationship Id="rId255" Type="http://schemas.openxmlformats.org/officeDocument/2006/relationships/image" Target="media/image94.wmf"/><Relationship Id="rId297" Type="http://schemas.openxmlformats.org/officeDocument/2006/relationships/image" Target="media/image115.wmf"/><Relationship Id="rId462" Type="http://schemas.openxmlformats.org/officeDocument/2006/relationships/oleObject" Target="embeddings/oleObject279.bin"/><Relationship Id="rId518" Type="http://schemas.openxmlformats.org/officeDocument/2006/relationships/oleObject" Target="embeddings/oleObject311.bin"/><Relationship Id="rId115" Type="http://schemas.openxmlformats.org/officeDocument/2006/relationships/oleObject" Target="embeddings/oleObject71.bin"/><Relationship Id="rId157" Type="http://schemas.openxmlformats.org/officeDocument/2006/relationships/oleObject" Target="embeddings/oleObject95.bin"/><Relationship Id="rId322" Type="http://schemas.openxmlformats.org/officeDocument/2006/relationships/image" Target="media/image130.wmf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40.bin"/><Relationship Id="rId199" Type="http://schemas.openxmlformats.org/officeDocument/2006/relationships/oleObject" Target="embeddings/oleObject120.bin"/><Relationship Id="rId19" Type="http://schemas.openxmlformats.org/officeDocument/2006/relationships/image" Target="media/image2.wmf"/><Relationship Id="rId224" Type="http://schemas.openxmlformats.org/officeDocument/2006/relationships/oleObject" Target="embeddings/oleObject135.bin"/><Relationship Id="rId266" Type="http://schemas.openxmlformats.org/officeDocument/2006/relationships/oleObject" Target="embeddings/oleObject157.bin"/><Relationship Id="rId431" Type="http://schemas.openxmlformats.org/officeDocument/2006/relationships/oleObject" Target="embeddings/oleObject254.bin"/><Relationship Id="rId473" Type="http://schemas.openxmlformats.org/officeDocument/2006/relationships/image" Target="media/image175.wmf"/><Relationship Id="rId30" Type="http://schemas.openxmlformats.org/officeDocument/2006/relationships/oleObject" Target="embeddings/oleObject17.bin"/><Relationship Id="rId126" Type="http://schemas.openxmlformats.org/officeDocument/2006/relationships/image" Target="media/image38.wmf"/><Relationship Id="rId168" Type="http://schemas.openxmlformats.org/officeDocument/2006/relationships/image" Target="media/image58.wmf"/><Relationship Id="rId333" Type="http://schemas.openxmlformats.org/officeDocument/2006/relationships/oleObject" Target="embeddings/oleObject188.bin"/><Relationship Id="rId72" Type="http://schemas.openxmlformats.org/officeDocument/2006/relationships/image" Target="media/image14.wmf"/><Relationship Id="rId375" Type="http://schemas.openxmlformats.org/officeDocument/2006/relationships/oleObject" Target="embeddings/oleObject211.bin"/><Relationship Id="rId3" Type="http://schemas.openxmlformats.org/officeDocument/2006/relationships/customXml" Target="../customXml/item3.xml"/><Relationship Id="rId235" Type="http://schemas.openxmlformats.org/officeDocument/2006/relationships/image" Target="media/image85.wmf"/><Relationship Id="rId277" Type="http://schemas.openxmlformats.org/officeDocument/2006/relationships/oleObject" Target="embeddings/oleObject163.bin"/><Relationship Id="rId400" Type="http://schemas.openxmlformats.org/officeDocument/2006/relationships/image" Target="media/image165.wmf"/><Relationship Id="rId442" Type="http://schemas.openxmlformats.org/officeDocument/2006/relationships/oleObject" Target="embeddings/oleObject262.bin"/><Relationship Id="rId484" Type="http://schemas.openxmlformats.org/officeDocument/2006/relationships/oleObject" Target="embeddings/oleObject294.bin"/><Relationship Id="rId137" Type="http://schemas.openxmlformats.org/officeDocument/2006/relationships/image" Target="media/image43.wmf"/><Relationship Id="rId302" Type="http://schemas.openxmlformats.org/officeDocument/2006/relationships/image" Target="media/image119.png"/><Relationship Id="rId344" Type="http://schemas.openxmlformats.org/officeDocument/2006/relationships/image" Target="media/image141.wmf"/><Relationship Id="rId41" Type="http://schemas.openxmlformats.org/officeDocument/2006/relationships/image" Target="media/image8.wmf"/><Relationship Id="rId83" Type="http://schemas.openxmlformats.org/officeDocument/2006/relationships/image" Target="media/image19.wmf"/><Relationship Id="rId179" Type="http://schemas.openxmlformats.org/officeDocument/2006/relationships/oleObject" Target="embeddings/oleObject106.bin"/><Relationship Id="rId386" Type="http://schemas.openxmlformats.org/officeDocument/2006/relationships/image" Target="media/image159.wmf"/><Relationship Id="rId190" Type="http://schemas.openxmlformats.org/officeDocument/2006/relationships/image" Target="media/image68.wmf"/><Relationship Id="rId204" Type="http://schemas.openxmlformats.org/officeDocument/2006/relationships/oleObject" Target="embeddings/oleObject124.bin"/><Relationship Id="rId246" Type="http://schemas.openxmlformats.org/officeDocument/2006/relationships/oleObject" Target="embeddings/oleObject147.bin"/><Relationship Id="rId288" Type="http://schemas.openxmlformats.org/officeDocument/2006/relationships/image" Target="media/image110.wmf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70.bin"/><Relationship Id="rId509" Type="http://schemas.openxmlformats.org/officeDocument/2006/relationships/image" Target="media/image193.wmf"/><Relationship Id="rId106" Type="http://schemas.openxmlformats.org/officeDocument/2006/relationships/oleObject" Target="embeddings/oleObject65.bin"/><Relationship Id="rId313" Type="http://schemas.openxmlformats.org/officeDocument/2006/relationships/oleObject" Target="embeddings/oleObject178.bin"/><Relationship Id="rId495" Type="http://schemas.openxmlformats.org/officeDocument/2006/relationships/image" Target="media/image186.wmf"/><Relationship Id="rId10" Type="http://schemas.openxmlformats.org/officeDocument/2006/relationships/endnotes" Target="endnotes.xml"/><Relationship Id="rId52" Type="http://schemas.openxmlformats.org/officeDocument/2006/relationships/oleObject" Target="embeddings/oleObject31.bin"/><Relationship Id="rId94" Type="http://schemas.openxmlformats.org/officeDocument/2006/relationships/oleObject" Target="embeddings/oleObject60.bin"/><Relationship Id="rId148" Type="http://schemas.openxmlformats.org/officeDocument/2006/relationships/oleObject" Target="embeddings/oleObject90.bin"/><Relationship Id="rId355" Type="http://schemas.openxmlformats.org/officeDocument/2006/relationships/oleObject" Target="embeddings/oleObject200.bin"/><Relationship Id="rId397" Type="http://schemas.openxmlformats.org/officeDocument/2006/relationships/image" Target="media/image164.wmf"/><Relationship Id="rId520" Type="http://schemas.openxmlformats.org/officeDocument/2006/relationships/oleObject" Target="embeddings/oleObject312.bin"/><Relationship Id="rId215" Type="http://schemas.openxmlformats.org/officeDocument/2006/relationships/image" Target="media/image75.wmf"/><Relationship Id="rId257" Type="http://schemas.openxmlformats.org/officeDocument/2006/relationships/image" Target="media/image95.wmf"/><Relationship Id="rId422" Type="http://schemas.openxmlformats.org/officeDocument/2006/relationships/oleObject" Target="embeddings/oleObject245.bin"/><Relationship Id="rId464" Type="http://schemas.openxmlformats.org/officeDocument/2006/relationships/oleObject" Target="embeddings/oleObject281.bin"/><Relationship Id="rId299" Type="http://schemas.openxmlformats.org/officeDocument/2006/relationships/image" Target="media/image116.png"/><Relationship Id="rId63" Type="http://schemas.openxmlformats.org/officeDocument/2006/relationships/oleObject" Target="embeddings/oleObject42.bin"/><Relationship Id="rId159" Type="http://schemas.openxmlformats.org/officeDocument/2006/relationships/oleObject" Target="embeddings/oleObject96.bin"/><Relationship Id="rId366" Type="http://schemas.openxmlformats.org/officeDocument/2006/relationships/oleObject" Target="embeddings/oleObject206.bin"/><Relationship Id="rId226" Type="http://schemas.openxmlformats.org/officeDocument/2006/relationships/oleObject" Target="embeddings/oleObject136.bin"/><Relationship Id="rId433" Type="http://schemas.openxmlformats.org/officeDocument/2006/relationships/oleObject" Target="embeddings/oleObject2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21C07870E36D24483058782E1D999CA" ma:contentTypeVersion="4" ma:contentTypeDescription="Create a new document." ma:contentTypeScope="" ma:versionID="058951c68e5ebe69532620a6cdd130fe">
  <xsd:schema xmlns:xsd="http://www.w3.org/2001/XMLSchema" xmlns:xs="http://www.w3.org/2001/XMLSchema" xmlns:p="http://schemas.microsoft.com/office/2006/metadata/properties" xmlns:ns3="f86b925e-0d6d-4e6d-b501-b8a137a0ff42" targetNamespace="http://schemas.microsoft.com/office/2006/metadata/properties" ma:root="true" ma:fieldsID="5fc3837acb00d332b02ad1c868b54a52" ns3:_="">
    <xsd:import namespace="f86b925e-0d6d-4e6d-b501-b8a137a0ff4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6b925e-0d6d-4e6d-b501-b8a137a0ff4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D8FA52F-0E1B-461E-9997-BCB70BC21EBE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1520D5B3-66EB-49D1-9DC0-3693EA8548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86b925e-0d6d-4e6d-b501-b8a137a0ff4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B3925DA-6945-450A-B0E2-1CBDF4FF0D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5DB8FB7A-AAB1-4752-8A0D-5BB5111A09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2</Pages>
  <Words>7024</Words>
  <Characters>40037</Characters>
  <Application>Microsoft Office Word</Application>
  <DocSecurity>0</DocSecurity>
  <Lines>333</Lines>
  <Paragraphs>93</Paragraphs>
  <ScaleCrop>false</ScaleCrop>
  <Company>Coconino Community College</Company>
  <LinksUpToDate>false</LinksUpToDate>
  <CharactersWithSpaces>46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e Inigo</dc:creator>
  <cp:keywords/>
  <dc:description/>
  <cp:lastModifiedBy>Jennifer Jameson</cp:lastModifiedBy>
  <cp:revision>2</cp:revision>
  <dcterms:created xsi:type="dcterms:W3CDTF">2021-07-28T23:20:00Z</dcterms:created>
  <dcterms:modified xsi:type="dcterms:W3CDTF">2021-07-28T2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21C07870E36D24483058782E1D999CA</vt:lpwstr>
  </property>
  <property fmtid="{D5CDD505-2E9C-101B-9397-08002B2CF9AE}" pid="3" name="MTWinEqns">
    <vt:bool>true</vt:bool>
  </property>
</Properties>
</file>